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0DB085" w14:textId="66D3CCFA" w:rsidR="00892F30" w:rsidRDefault="001C06A8">
      <w:pPr>
        <w:rPr>
          <w:b/>
          <w:sz w:val="32"/>
        </w:rPr>
      </w:pPr>
      <w:r>
        <w:t>Ho</w:t>
      </w:r>
      <w:r w:rsidR="00E92ABC">
        <w:t>o</w:t>
      </w:r>
      <w:r>
        <w:t xml:space="preserve">fdstuk </w:t>
      </w:r>
      <w:r w:rsidR="00582634">
        <w:t>5</w:t>
      </w:r>
      <w:r>
        <w:t xml:space="preserve">: </w:t>
      </w:r>
      <w:r w:rsidR="00C9682C">
        <w:rPr>
          <w:b/>
          <w:i/>
          <w:sz w:val="32"/>
        </w:rPr>
        <w:t>Afgeleide functies</w:t>
      </w:r>
    </w:p>
    <w:p w14:paraId="765CDA08" w14:textId="6A3DAFC7" w:rsidR="00C9682C" w:rsidRDefault="00585053" w:rsidP="00C9682C">
      <w:r>
        <w:rPr>
          <w:b/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52608" behindDoc="0" locked="0" layoutInCell="1" allowOverlap="1" wp14:anchorId="2C7F0A6B" wp14:editId="34D854E5">
                <wp:simplePos x="0" y="0"/>
                <wp:positionH relativeFrom="column">
                  <wp:posOffset>3996690</wp:posOffset>
                </wp:positionH>
                <wp:positionV relativeFrom="paragraph">
                  <wp:posOffset>87630</wp:posOffset>
                </wp:positionV>
                <wp:extent cx="2155190" cy="1049655"/>
                <wp:effectExtent l="1905" t="0" r="0" b="635"/>
                <wp:wrapSquare wrapText="left"/>
                <wp:docPr id="15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5190" cy="1049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761"/>
                              <w:gridCol w:w="761"/>
                              <w:gridCol w:w="762"/>
                              <w:gridCol w:w="762"/>
                            </w:tblGrid>
                            <w:tr w:rsidR="003E5C9D" w14:paraId="3E36CE5D" w14:textId="77777777" w:rsidTr="000A4C46">
                              <w:tc>
                                <w:tcPr>
                                  <w:tcW w:w="761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7E3E5F9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  <w:b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761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CFA7EF5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  <w:b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30E586CC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  <w:b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 w14:paraId="70711B72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  <w:b/>
                                    </w:rPr>
                                    <w:t>C</w:t>
                                  </w:r>
                                </w:p>
                              </w:tc>
                            </w:tr>
                            <w:tr w:rsidR="003E5C9D" w14:paraId="561692AC" w14:textId="77777777" w:rsidTr="000A4C46">
                              <w:tc>
                                <w:tcPr>
                                  <w:tcW w:w="761" w:type="dxa"/>
                                  <w:tcBorders>
                                    <w:top w:val="single" w:sz="4" w:space="0" w:color="000000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79799A1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61" w:type="dxa"/>
                                  <w:tcBorders>
                                    <w:top w:val="single" w:sz="4" w:space="0" w:color="000000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DED9924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single" w:sz="4" w:space="0" w:color="000000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F18EA3F" w14:textId="77777777" w:rsidR="003E5C9D" w:rsidRPr="00B61D16" w:rsidRDefault="003E5C9D" w:rsidP="006E726D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single" w:sz="4" w:space="0" w:color="000000"/>
                                    <w:left w:val="single" w:sz="4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14:paraId="09DF4995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</w:rPr>
                                    <w:t>16</w:t>
                                  </w:r>
                                </w:p>
                              </w:tc>
                            </w:tr>
                            <w:tr w:rsidR="003E5C9D" w14:paraId="74331FEB" w14:textId="77777777" w:rsidTr="000A4C46"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B05BD81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643E2B7" w14:textId="77777777" w:rsidR="003E5C9D" w:rsidRPr="00B61D16" w:rsidRDefault="003E5C9D" w:rsidP="00C9682C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44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55D730D" w14:textId="77777777" w:rsidR="003E5C9D" w:rsidRPr="00B61D16" w:rsidRDefault="003E5C9D" w:rsidP="006E726D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31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14:paraId="7D139B20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12,0</w:t>
                                  </w:r>
                                </w:p>
                              </w:tc>
                            </w:tr>
                            <w:tr w:rsidR="003E5C9D" w14:paraId="4D8E687B" w14:textId="77777777" w:rsidTr="000A4C46"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85C7FF7" w14:textId="77777777" w:rsidR="003E5C9D" w:rsidRPr="00B61D16" w:rsidRDefault="003E5C9D" w:rsidP="00C9682C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FA621D7" w14:textId="77777777" w:rsidR="003E5C9D" w:rsidRPr="00B61D16" w:rsidRDefault="003E5C9D" w:rsidP="00C9682C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</w:rPr>
                                    <w:t>7</w:t>
                                  </w:r>
                                  <w:r>
                                    <w:rPr>
                                      <w:rFonts w:eastAsia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36CF94A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14:paraId="66A470F6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B61D16">
                                    <w:rPr>
                                      <w:rFonts w:eastAsia="Times New Roman"/>
                                    </w:rPr>
                                    <w:t>9,</w:t>
                                  </w:r>
                                  <w:r>
                                    <w:rPr>
                                      <w:rFonts w:eastAsia="Times New Roman"/>
                                    </w:rPr>
                                    <w:t>07</w:t>
                                  </w:r>
                                </w:p>
                              </w:tc>
                            </w:tr>
                            <w:tr w:rsidR="003E5C9D" w14:paraId="0459B244" w14:textId="77777777" w:rsidTr="000A4C46"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B4B0BBA" w14:textId="77777777" w:rsidR="003E5C9D" w:rsidRPr="00B61D16" w:rsidRDefault="003E5C9D" w:rsidP="00C9682C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761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90DBEA1" w14:textId="77777777" w:rsidR="003E5C9D" w:rsidRPr="00B61D16" w:rsidRDefault="003E5C9D" w:rsidP="00C9682C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114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F56FB3B" w14:textId="77777777" w:rsidR="003E5C9D" w:rsidRPr="00B61D16" w:rsidRDefault="003E5C9D" w:rsidP="006E726D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215</w:t>
                                  </w:r>
                                </w:p>
                              </w:tc>
                              <w:tc>
                                <w:tcPr>
                                  <w:tcW w:w="76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14:paraId="26F0F0FC" w14:textId="77777777" w:rsidR="003E5C9D" w:rsidRPr="00B61D16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6.83</w:t>
                                  </w:r>
                                </w:p>
                              </w:tc>
                            </w:tr>
                          </w:tbl>
                          <w:p w14:paraId="00188F75" w14:textId="77777777" w:rsidR="003E5C9D" w:rsidRDefault="003E5C9D" w:rsidP="00C9682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7F0A6B" id="_x0000_t202" coordsize="21600,21600" o:spt="202" path="m,l,21600r21600,l21600,xe">
                <v:stroke joinstyle="miter"/>
                <v:path gradientshapeok="t" o:connecttype="rect"/>
              </v:shapetype>
              <v:shape id="Text Box 74" o:spid="_x0000_s1026" type="#_x0000_t202" style="position:absolute;margin-left:314.7pt;margin-top:6.9pt;width:169.7pt;height:82.65pt;z-index:251652608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761"/>
                        <w:gridCol w:w="761"/>
                        <w:gridCol w:w="762"/>
                        <w:gridCol w:w="762"/>
                      </w:tblGrid>
                      <w:tr w:rsidR="003E5C9D" w14:paraId="3E36CE5D" w14:textId="77777777" w:rsidTr="000A4C46">
                        <w:tc>
                          <w:tcPr>
                            <w:tcW w:w="761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77E3E5F9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B61D16">
                              <w:rPr>
                                <w:rFonts w:eastAsia="Times New Roman"/>
                                <w:b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761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7CFA7EF5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B61D16">
                              <w:rPr>
                                <w:rFonts w:eastAsia="Times New Roman"/>
                                <w:b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30E586CC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B61D16">
                              <w:rPr>
                                <w:rFonts w:eastAsia="Times New Roman"/>
                                <w:b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 w14:paraId="70711B72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B61D16">
                              <w:rPr>
                                <w:rFonts w:eastAsia="Times New Roman"/>
                                <w:b/>
                              </w:rPr>
                              <w:t>C</w:t>
                            </w:r>
                          </w:p>
                        </w:tc>
                      </w:tr>
                      <w:tr w:rsidR="003E5C9D" w14:paraId="561692AC" w14:textId="77777777" w:rsidTr="000A4C46">
                        <w:tc>
                          <w:tcPr>
                            <w:tcW w:w="761" w:type="dxa"/>
                            <w:tcBorders>
                              <w:top w:val="single" w:sz="4" w:space="0" w:color="000000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579799A1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B61D16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61" w:type="dxa"/>
                            <w:tcBorders>
                              <w:top w:val="single" w:sz="4" w:space="0" w:color="000000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6DED9924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single" w:sz="4" w:space="0" w:color="000000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4F18EA3F" w14:textId="77777777" w:rsidR="003E5C9D" w:rsidRPr="00B61D16" w:rsidRDefault="003E5C9D" w:rsidP="006E726D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single" w:sz="4" w:space="0" w:color="000000"/>
                              <w:left w:val="single" w:sz="4" w:space="0" w:color="auto"/>
                              <w:bottom w:val="nil"/>
                            </w:tcBorders>
                            <w:vAlign w:val="center"/>
                          </w:tcPr>
                          <w:p w14:paraId="09DF4995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B61D16">
                              <w:rPr>
                                <w:rFonts w:eastAsia="Times New Roman"/>
                              </w:rPr>
                              <w:t>16</w:t>
                            </w:r>
                          </w:p>
                        </w:tc>
                      </w:tr>
                      <w:tr w:rsidR="003E5C9D" w14:paraId="74331FEB" w14:textId="77777777" w:rsidTr="000A4C46">
                        <w:tc>
                          <w:tcPr>
                            <w:tcW w:w="761" w:type="dxa"/>
                            <w:tcBorders>
                              <w:top w:val="nil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3B05BD81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761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6643E2B7" w14:textId="77777777" w:rsidR="003E5C9D" w:rsidRPr="00B61D16" w:rsidRDefault="003E5C9D" w:rsidP="00C9682C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44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555D730D" w14:textId="77777777" w:rsidR="003E5C9D" w:rsidRPr="00B61D16" w:rsidRDefault="003E5C9D" w:rsidP="006E726D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31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</w:tcBorders>
                            <w:vAlign w:val="center"/>
                          </w:tcPr>
                          <w:p w14:paraId="7D139B20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12,0</w:t>
                            </w:r>
                          </w:p>
                        </w:tc>
                      </w:tr>
                      <w:tr w:rsidR="003E5C9D" w14:paraId="4D8E687B" w14:textId="77777777" w:rsidTr="000A4C46">
                        <w:tc>
                          <w:tcPr>
                            <w:tcW w:w="761" w:type="dxa"/>
                            <w:tcBorders>
                              <w:top w:val="nil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685C7FF7" w14:textId="77777777" w:rsidR="003E5C9D" w:rsidRPr="00B61D16" w:rsidRDefault="003E5C9D" w:rsidP="00C9682C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761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3FA621D7" w14:textId="77777777" w:rsidR="003E5C9D" w:rsidRPr="00B61D16" w:rsidRDefault="003E5C9D" w:rsidP="00C9682C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B61D16">
                              <w:rPr>
                                <w:rFonts w:eastAsia="Times New Roman"/>
                              </w:rPr>
                              <w:t>7</w:t>
                            </w:r>
                            <w:r>
                              <w:rPr>
                                <w:rFonts w:eastAsia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636CF94A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B61D16">
                              <w:rPr>
                                <w:rFonts w:eastAsia="Times New Roman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</w:tcBorders>
                            <w:vAlign w:val="center"/>
                          </w:tcPr>
                          <w:p w14:paraId="66A470F6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B61D16">
                              <w:rPr>
                                <w:rFonts w:eastAsia="Times New Roman"/>
                              </w:rPr>
                              <w:t>9,</w:t>
                            </w:r>
                            <w:r>
                              <w:rPr>
                                <w:rFonts w:eastAsia="Times New Roman"/>
                              </w:rPr>
                              <w:t>07</w:t>
                            </w:r>
                          </w:p>
                        </w:tc>
                      </w:tr>
                      <w:tr w:rsidR="003E5C9D" w14:paraId="0459B244" w14:textId="77777777" w:rsidTr="000A4C46">
                        <w:tc>
                          <w:tcPr>
                            <w:tcW w:w="761" w:type="dxa"/>
                            <w:tcBorders>
                              <w:top w:val="nil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6B4B0BBA" w14:textId="77777777" w:rsidR="003E5C9D" w:rsidRPr="00B61D16" w:rsidRDefault="003E5C9D" w:rsidP="00C9682C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761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390DBEA1" w14:textId="77777777" w:rsidR="003E5C9D" w:rsidRPr="00B61D16" w:rsidRDefault="003E5C9D" w:rsidP="00C9682C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114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  <w:vAlign w:val="center"/>
                          </w:tcPr>
                          <w:p w14:paraId="5F56FB3B" w14:textId="77777777" w:rsidR="003E5C9D" w:rsidRPr="00B61D16" w:rsidRDefault="003E5C9D" w:rsidP="006E726D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215</w:t>
                            </w:r>
                          </w:p>
                        </w:tc>
                        <w:tc>
                          <w:tcPr>
                            <w:tcW w:w="762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</w:tcBorders>
                            <w:vAlign w:val="center"/>
                          </w:tcPr>
                          <w:p w14:paraId="26F0F0FC" w14:textId="77777777" w:rsidR="003E5C9D" w:rsidRPr="00B61D16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6.83</w:t>
                            </w:r>
                          </w:p>
                        </w:tc>
                      </w:tr>
                    </w:tbl>
                    <w:p w14:paraId="00188F75" w14:textId="77777777" w:rsidR="003E5C9D" w:rsidRDefault="003E5C9D" w:rsidP="00C9682C"/>
                  </w:txbxContent>
                </v:textbox>
                <w10:wrap type="square" side="left"/>
              </v:shape>
            </w:pict>
          </mc:Fallback>
        </mc:AlternateContent>
      </w:r>
      <w:r w:rsidR="00C9682C">
        <w:rPr>
          <w:b/>
        </w:rPr>
        <w:t>V1</w:t>
      </w:r>
    </w:p>
    <w:p w14:paraId="6325573F" w14:textId="77777777" w:rsidR="00C9682C" w:rsidRDefault="00C9682C" w:rsidP="00C9682C">
      <w:pPr>
        <w:ind w:left="705" w:hanging="705"/>
        <w:rPr>
          <w:szCs w:val="24"/>
        </w:rPr>
      </w:pPr>
      <w:r w:rsidRPr="00582634">
        <w:rPr>
          <w:b/>
          <w:bCs/>
          <w:szCs w:val="24"/>
        </w:rPr>
        <w:t>a</w:t>
      </w:r>
      <w:r w:rsidRPr="00107D92">
        <w:rPr>
          <w:szCs w:val="24"/>
        </w:rPr>
        <w:tab/>
      </w:r>
      <w:r>
        <w:rPr>
          <w:szCs w:val="24"/>
        </w:rPr>
        <w:t>Formule B beschrijft een kwadratisch verband en formule C een exponentieel verband.</w:t>
      </w:r>
    </w:p>
    <w:p w14:paraId="2A90ECEC" w14:textId="77777777" w:rsidR="00C9682C" w:rsidRPr="00582634" w:rsidRDefault="00C9682C" w:rsidP="00C9682C">
      <w:pPr>
        <w:rPr>
          <w:b/>
          <w:bCs/>
          <w:szCs w:val="24"/>
        </w:rPr>
      </w:pPr>
      <w:r w:rsidRPr="00582634">
        <w:rPr>
          <w:b/>
          <w:bCs/>
          <w:szCs w:val="24"/>
        </w:rPr>
        <w:t>b</w:t>
      </w:r>
      <w:r w:rsidRPr="00582634">
        <w:rPr>
          <w:b/>
          <w:bCs/>
          <w:szCs w:val="24"/>
        </w:rPr>
        <w:tab/>
      </w:r>
    </w:p>
    <w:p w14:paraId="14DDD5D4" w14:textId="6BA3D4F9" w:rsidR="00C9682C" w:rsidRDefault="00481BA6" w:rsidP="00C9682C">
      <w:pPr>
        <w:ind w:left="705" w:hanging="705"/>
        <w:rPr>
          <w:szCs w:val="24"/>
        </w:rPr>
      </w:pPr>
      <w:r>
        <w:rPr>
          <w:b/>
          <w:bCs/>
          <w:noProof/>
          <w:szCs w:val="24"/>
        </w:rPr>
        <w:drawing>
          <wp:anchor distT="0" distB="0" distL="36195" distR="114300" simplePos="0" relativeHeight="251657728" behindDoc="0" locked="0" layoutInCell="1" allowOverlap="1" wp14:anchorId="20BF7E58" wp14:editId="5B424AB1">
            <wp:simplePos x="0" y="0"/>
            <wp:positionH relativeFrom="column">
              <wp:posOffset>3997930</wp:posOffset>
            </wp:positionH>
            <wp:positionV relativeFrom="paragraph">
              <wp:posOffset>128094</wp:posOffset>
            </wp:positionV>
            <wp:extent cx="2141644" cy="1610379"/>
            <wp:effectExtent l="0" t="0" r="0" b="8890"/>
            <wp:wrapNone/>
            <wp:docPr id="121" name="Afbeelding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644" cy="1610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682C" w:rsidRPr="00582634">
        <w:rPr>
          <w:b/>
          <w:bCs/>
          <w:szCs w:val="24"/>
        </w:rPr>
        <w:t>c</w:t>
      </w:r>
      <w:r w:rsidR="00C9682C">
        <w:rPr>
          <w:szCs w:val="24"/>
        </w:rPr>
        <w:tab/>
        <w:t>De groei bij B wordt steeds groter, en de bij C is er een afnemende daling.</w:t>
      </w:r>
    </w:p>
    <w:p w14:paraId="1D60F36B" w14:textId="303490CD" w:rsidR="00C9682C" w:rsidRPr="004B0F5A" w:rsidRDefault="00C9682C" w:rsidP="00C9682C">
      <w:pPr>
        <w:rPr>
          <w:szCs w:val="24"/>
        </w:rPr>
      </w:pPr>
    </w:p>
    <w:p w14:paraId="2B671BB3" w14:textId="77777777" w:rsidR="00C9682C" w:rsidRPr="004B0F5A" w:rsidRDefault="00C9682C" w:rsidP="00C9682C">
      <w:pPr>
        <w:rPr>
          <w:szCs w:val="24"/>
        </w:rPr>
      </w:pPr>
      <w:r w:rsidRPr="004B0F5A">
        <w:rPr>
          <w:b/>
          <w:szCs w:val="24"/>
        </w:rPr>
        <w:t>V2</w:t>
      </w:r>
    </w:p>
    <w:p w14:paraId="2D9E74F9" w14:textId="77777777" w:rsidR="00C9682C" w:rsidRPr="00582634" w:rsidRDefault="00C9682C" w:rsidP="00C9682C">
      <w:pPr>
        <w:rPr>
          <w:b/>
          <w:bCs/>
          <w:szCs w:val="24"/>
        </w:rPr>
      </w:pPr>
      <w:r w:rsidRPr="00582634">
        <w:rPr>
          <w:b/>
          <w:bCs/>
          <w:szCs w:val="24"/>
        </w:rPr>
        <w:t>a</w:t>
      </w:r>
      <w:r w:rsidRPr="00582634">
        <w:rPr>
          <w:b/>
          <w:bCs/>
          <w:szCs w:val="24"/>
        </w:rPr>
        <w:tab/>
      </w:r>
    </w:p>
    <w:p w14:paraId="32FA5138" w14:textId="77777777" w:rsidR="00C9682C" w:rsidRPr="00107D92" w:rsidRDefault="00C9682C" w:rsidP="00C9682C">
      <w:pPr>
        <w:rPr>
          <w:szCs w:val="24"/>
        </w:rPr>
      </w:pPr>
      <w:r w:rsidRPr="00582634">
        <w:rPr>
          <w:b/>
          <w:bCs/>
          <w:szCs w:val="24"/>
        </w:rPr>
        <w:t>b</w:t>
      </w:r>
      <w:r>
        <w:rPr>
          <w:szCs w:val="24"/>
        </w:rPr>
        <w:tab/>
        <w:t xml:space="preserve">Als </w:t>
      </w:r>
      <w:r w:rsidRPr="000149DE">
        <w:rPr>
          <w:i/>
          <w:szCs w:val="24"/>
        </w:rPr>
        <w:t>t</w:t>
      </w:r>
      <w:r>
        <w:rPr>
          <w:szCs w:val="24"/>
        </w:rPr>
        <w:t xml:space="preserve"> met 1 toeneemt, neemt </w:t>
      </w:r>
      <w:r w:rsidRPr="000149DE">
        <w:rPr>
          <w:i/>
          <w:szCs w:val="24"/>
        </w:rPr>
        <w:t>A</w:t>
      </w:r>
      <w:r>
        <w:rPr>
          <w:szCs w:val="24"/>
        </w:rPr>
        <w:t xml:space="preserve"> met 42 toe.</w:t>
      </w:r>
    </w:p>
    <w:p w14:paraId="480AA63D" w14:textId="3F8AE2CF" w:rsidR="00C9682C" w:rsidRPr="00107D92" w:rsidRDefault="00C9682C" w:rsidP="00C9682C">
      <w:pPr>
        <w:ind w:left="705" w:hanging="705"/>
        <w:rPr>
          <w:szCs w:val="24"/>
        </w:rPr>
      </w:pPr>
      <w:r w:rsidRPr="00582634">
        <w:rPr>
          <w:b/>
          <w:bCs/>
          <w:szCs w:val="24"/>
        </w:rPr>
        <w:t>c</w:t>
      </w:r>
      <w:r w:rsidRPr="00107D92">
        <w:rPr>
          <w:szCs w:val="24"/>
        </w:rPr>
        <w:tab/>
      </w:r>
      <w:r w:rsidR="003F4944" w:rsidRPr="003F4944">
        <w:rPr>
          <w:position w:val="-12"/>
        </w:rPr>
        <w:object w:dxaOrig="740" w:dyaOrig="360" w14:anchorId="1F3B8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7.7pt" o:ole="">
            <v:imagedata r:id="rId9" o:title=""/>
          </v:shape>
          <o:OLEObject Type="Embed" ProgID="Equation.DSMT4" ShapeID="_x0000_i1025" DrawAspect="Content" ObjectID="_1820458689" r:id="rId10"/>
        </w:object>
      </w:r>
      <w:r>
        <w:rPr>
          <w:szCs w:val="24"/>
        </w:rPr>
        <w:t xml:space="preserve">: het verschil tussen de waarden van </w:t>
      </w:r>
      <w:r w:rsidRPr="000149DE">
        <w:rPr>
          <w:i/>
          <w:szCs w:val="24"/>
        </w:rPr>
        <w:t>t</w:t>
      </w:r>
      <w:r>
        <w:rPr>
          <w:szCs w:val="24"/>
        </w:rPr>
        <w:t xml:space="preserve"> is 5.</w:t>
      </w:r>
    </w:p>
    <w:p w14:paraId="5B984448" w14:textId="77777777" w:rsidR="00C9682C" w:rsidRPr="00107D92" w:rsidRDefault="00C9682C" w:rsidP="00C9682C">
      <w:pPr>
        <w:rPr>
          <w:szCs w:val="24"/>
        </w:rPr>
      </w:pPr>
    </w:p>
    <w:p w14:paraId="7B805AFD" w14:textId="77777777" w:rsidR="00C9682C" w:rsidRPr="00107D92" w:rsidRDefault="00C9682C" w:rsidP="00C9682C">
      <w:pPr>
        <w:rPr>
          <w:szCs w:val="24"/>
        </w:rPr>
      </w:pPr>
      <w:r w:rsidRPr="00107D92">
        <w:rPr>
          <w:b/>
          <w:szCs w:val="24"/>
        </w:rPr>
        <w:t>V3</w:t>
      </w:r>
    </w:p>
    <w:p w14:paraId="062F9E24" w14:textId="77777777" w:rsidR="00C9682C" w:rsidRDefault="00C9682C" w:rsidP="00C9682C">
      <w:pPr>
        <w:rPr>
          <w:szCs w:val="24"/>
        </w:rPr>
      </w:pPr>
      <w:r w:rsidRPr="00582634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="006E726D">
        <w:rPr>
          <w:szCs w:val="24"/>
        </w:rPr>
        <w:t>-</w:t>
      </w:r>
    </w:p>
    <w:p w14:paraId="6BD272DD" w14:textId="38CB0AFC" w:rsidR="00C9682C" w:rsidRDefault="00C9682C" w:rsidP="00C9682C">
      <w:pPr>
        <w:rPr>
          <w:szCs w:val="24"/>
        </w:rPr>
      </w:pPr>
      <w:r w:rsidRPr="00245BBF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2"/>
        </w:rPr>
        <w:object w:dxaOrig="1180" w:dyaOrig="360" w14:anchorId="0E1198B5">
          <v:shape id="_x0000_i1026" type="#_x0000_t75" style="width:58.9pt;height:17.7pt" o:ole="">
            <v:imagedata r:id="rId11" o:title=""/>
          </v:shape>
          <o:OLEObject Type="Embed" ProgID="Equation.DSMT4" ShapeID="_x0000_i1026" DrawAspect="Content" ObjectID="_1820458690" r:id="rId1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6E726D" w:rsidRPr="00245BBF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2"/>
        </w:rPr>
        <w:object w:dxaOrig="1500" w:dyaOrig="360" w14:anchorId="46811A8C">
          <v:shape id="_x0000_i1027" type="#_x0000_t75" style="width:75.1pt;height:17.7pt" o:ole="">
            <v:imagedata r:id="rId13" o:title=""/>
          </v:shape>
          <o:OLEObject Type="Embed" ProgID="Equation.DSMT4" ShapeID="_x0000_i1027" DrawAspect="Content" ObjectID="_1820458691" r:id="rId14"/>
        </w:object>
      </w:r>
    </w:p>
    <w:p w14:paraId="038D7370" w14:textId="3AAFF17F" w:rsidR="00C9682C" w:rsidRPr="00107D92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58"/>
        </w:rPr>
        <w:object w:dxaOrig="1960" w:dyaOrig="1280" w14:anchorId="5CFCC137">
          <v:shape id="_x0000_i1028" type="#_x0000_t75" style="width:97.8pt;height:63.9pt" o:ole="">
            <v:imagedata r:id="rId15" o:title=""/>
          </v:shape>
          <o:OLEObject Type="Embed" ProgID="Equation.DSMT4" ShapeID="_x0000_i1028" DrawAspect="Content" ObjectID="_1820458692" r:id="rId16"/>
        </w:object>
      </w:r>
    </w:p>
    <w:p w14:paraId="64923992" w14:textId="77777777" w:rsidR="00C9682C" w:rsidRPr="00107D92" w:rsidRDefault="00C9682C" w:rsidP="00C9682C">
      <w:pPr>
        <w:rPr>
          <w:szCs w:val="24"/>
        </w:rPr>
      </w:pPr>
    </w:p>
    <w:p w14:paraId="58B7847B" w14:textId="77777777" w:rsidR="00C9682C" w:rsidRPr="00107D92" w:rsidRDefault="00C9682C" w:rsidP="00C9682C">
      <w:pPr>
        <w:rPr>
          <w:szCs w:val="24"/>
        </w:rPr>
      </w:pPr>
      <w:r w:rsidRPr="00107D92">
        <w:rPr>
          <w:b/>
          <w:szCs w:val="24"/>
        </w:rPr>
        <w:t>V4</w:t>
      </w:r>
    </w:p>
    <w:p w14:paraId="136258D9" w14:textId="01104AB4" w:rsidR="00C9682C" w:rsidRDefault="00C9682C" w:rsidP="00C9682C">
      <w:pPr>
        <w:ind w:left="705" w:hanging="705"/>
        <w:rPr>
          <w:szCs w:val="24"/>
        </w:rPr>
      </w:pPr>
      <w:r w:rsidRPr="00245BBF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="003F4944" w:rsidRPr="003F4944">
        <w:rPr>
          <w:position w:val="-10"/>
        </w:rPr>
        <w:object w:dxaOrig="2640" w:dyaOrig="320" w14:anchorId="0D2A9764">
          <v:shape id="_x0000_i1029" type="#_x0000_t75" style="width:131.7pt;height:16.15pt" o:ole="">
            <v:imagedata r:id="rId17" o:title=""/>
          </v:shape>
          <o:OLEObject Type="Embed" ProgID="Equation.DSMT4" ShapeID="_x0000_i1029" DrawAspect="Content" ObjectID="_1820458693" r:id="rId18"/>
        </w:object>
      </w:r>
      <w:r>
        <w:rPr>
          <w:szCs w:val="24"/>
        </w:rPr>
        <w:tab/>
      </w:r>
      <w:r>
        <w:rPr>
          <w:szCs w:val="24"/>
        </w:rPr>
        <w:tab/>
      </w:r>
      <w:r w:rsidRPr="001F058A">
        <w:rPr>
          <w:i/>
          <w:szCs w:val="24"/>
        </w:rPr>
        <w:t>l</w:t>
      </w:r>
      <w:r>
        <w:rPr>
          <w:szCs w:val="24"/>
        </w:rPr>
        <w:t xml:space="preserve">: </w:t>
      </w:r>
      <w:r w:rsidR="003F4944" w:rsidRPr="003F4944">
        <w:rPr>
          <w:position w:val="-10"/>
        </w:rPr>
        <w:object w:dxaOrig="1380" w:dyaOrig="320" w14:anchorId="51E2EBB6">
          <v:shape id="_x0000_i1030" type="#_x0000_t75" style="width:68.9pt;height:16.15pt" o:ole="">
            <v:imagedata r:id="rId19" o:title=""/>
          </v:shape>
          <o:OLEObject Type="Embed" ProgID="Equation.DSMT4" ShapeID="_x0000_i1030" DrawAspect="Content" ObjectID="_1820458694" r:id="rId20"/>
        </w:object>
      </w:r>
    </w:p>
    <w:p w14:paraId="3EF74177" w14:textId="452FAEC9" w:rsidR="00C9682C" w:rsidRDefault="00C9682C" w:rsidP="00C9682C">
      <w:pPr>
        <w:ind w:left="705" w:hanging="705"/>
        <w:rPr>
          <w:szCs w:val="24"/>
        </w:rPr>
      </w:pPr>
      <w:r w:rsidRPr="00245BBF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1460" w:dyaOrig="320" w14:anchorId="1BD7C200">
          <v:shape id="_x0000_i1031" type="#_x0000_t75" style="width:73.15pt;height:16.15pt" o:ole="">
            <v:imagedata r:id="rId21" o:title=""/>
          </v:shape>
          <o:OLEObject Type="Embed" ProgID="Equation.DSMT4" ShapeID="_x0000_i1031" DrawAspect="Content" ObjectID="_1820458695" r:id="rId22"/>
        </w:object>
      </w:r>
    </w:p>
    <w:p w14:paraId="2E975AC2" w14:textId="23FFA160" w:rsidR="00C9682C" w:rsidRDefault="003F4944" w:rsidP="00C9682C">
      <w:pPr>
        <w:ind w:left="705"/>
        <w:rPr>
          <w:szCs w:val="24"/>
        </w:rPr>
      </w:pPr>
      <w:r w:rsidRPr="003F4944">
        <w:rPr>
          <w:position w:val="-38"/>
        </w:rPr>
        <w:object w:dxaOrig="2900" w:dyaOrig="880" w14:anchorId="0FF16645">
          <v:shape id="_x0000_i1032" type="#_x0000_t75" style="width:145.15pt;height:43.9pt" o:ole="">
            <v:imagedata r:id="rId23" o:title=""/>
          </v:shape>
          <o:OLEObject Type="Embed" ProgID="Equation.DSMT4" ShapeID="_x0000_i1032" DrawAspect="Content" ObjectID="_1820458696" r:id="rId24"/>
        </w:object>
      </w:r>
    </w:p>
    <w:p w14:paraId="7F8186DC" w14:textId="77777777" w:rsidR="00C9682C" w:rsidRPr="00107D92" w:rsidRDefault="00C9682C" w:rsidP="00C9682C">
      <w:pPr>
        <w:rPr>
          <w:szCs w:val="24"/>
        </w:rPr>
      </w:pPr>
    </w:p>
    <w:p w14:paraId="271FA394" w14:textId="77777777" w:rsidR="00C9682C" w:rsidRPr="00107D92" w:rsidRDefault="00C9682C" w:rsidP="00C9682C">
      <w:pPr>
        <w:rPr>
          <w:szCs w:val="24"/>
        </w:rPr>
      </w:pPr>
      <w:r w:rsidRPr="00107D92">
        <w:rPr>
          <w:b/>
          <w:szCs w:val="24"/>
        </w:rPr>
        <w:t>V5</w:t>
      </w:r>
    </w:p>
    <w:p w14:paraId="03D32FC6" w14:textId="5F9FC646" w:rsidR="00C9682C" w:rsidRDefault="00C9682C" w:rsidP="00C9682C">
      <w:pPr>
        <w:rPr>
          <w:szCs w:val="24"/>
        </w:rPr>
      </w:pPr>
      <w:r w:rsidRPr="00245BBF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Pr="001F058A">
        <w:rPr>
          <w:i/>
          <w:szCs w:val="24"/>
        </w:rPr>
        <w:t>l</w:t>
      </w:r>
      <w:r>
        <w:rPr>
          <w:szCs w:val="24"/>
        </w:rPr>
        <w:t xml:space="preserve">: </w:t>
      </w:r>
      <w:r w:rsidR="003F4944" w:rsidRPr="003F4944">
        <w:rPr>
          <w:position w:val="-10"/>
        </w:rPr>
        <w:object w:dxaOrig="760" w:dyaOrig="320" w14:anchorId="7FAFA420">
          <v:shape id="_x0000_i1033" type="#_x0000_t75" style="width:38.1pt;height:16.15pt" o:ole="">
            <v:imagedata r:id="rId25" o:title=""/>
          </v:shape>
          <o:OLEObject Type="Embed" ProgID="Equation.DSMT4" ShapeID="_x0000_i1033" DrawAspect="Content" ObjectID="_1820458697" r:id="rId2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45BBF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2"/>
        </w:rPr>
        <w:object w:dxaOrig="1340" w:dyaOrig="360" w14:anchorId="0AAC3410">
          <v:shape id="_x0000_i1034" type="#_x0000_t75" style="width:66.6pt;height:17.7pt" o:ole="">
            <v:imagedata r:id="rId27" o:title=""/>
          </v:shape>
          <o:OLEObject Type="Embed" ProgID="Equation.DSMT4" ShapeID="_x0000_i1034" DrawAspect="Content" ObjectID="_1820458698" r:id="rId2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45BBF"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12"/>
        </w:rPr>
        <w:object w:dxaOrig="1280" w:dyaOrig="360" w14:anchorId="624A192B">
          <v:shape id="_x0000_i1035" type="#_x0000_t75" style="width:63.9pt;height:17.7pt" o:ole="">
            <v:imagedata r:id="rId29" o:title=""/>
          </v:shape>
          <o:OLEObject Type="Embed" ProgID="Equation.DSMT4" ShapeID="_x0000_i1035" DrawAspect="Content" ObjectID="_1820458699" r:id="rId30"/>
        </w:object>
      </w:r>
    </w:p>
    <w:p w14:paraId="57DC6B96" w14:textId="5501F237" w:rsidR="00C9682C" w:rsidRDefault="00C9682C" w:rsidP="00C9682C">
      <w:pPr>
        <w:rPr>
          <w:szCs w:val="24"/>
        </w:rPr>
      </w:pPr>
      <w:r w:rsidRPr="00245BBF">
        <w:rPr>
          <w:b/>
          <w:bCs/>
          <w:szCs w:val="24"/>
        </w:rPr>
        <w:t>b</w:t>
      </w:r>
      <w:r w:rsidRPr="00107D92">
        <w:rPr>
          <w:szCs w:val="24"/>
        </w:rPr>
        <w:tab/>
      </w:r>
      <w:r w:rsidR="003F4944" w:rsidRPr="003F4944">
        <w:rPr>
          <w:position w:val="-12"/>
        </w:rPr>
        <w:object w:dxaOrig="1300" w:dyaOrig="360" w14:anchorId="252CF906">
          <v:shape id="_x0000_i1036" type="#_x0000_t75" style="width:65.05pt;height:17.7pt" o:ole="">
            <v:imagedata r:id="rId31" o:title=""/>
          </v:shape>
          <o:OLEObject Type="Embed" ProgID="Equation.DSMT4" ShapeID="_x0000_i1036" DrawAspect="Content" ObjectID="_1820458700" r:id="rId3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1260" w:dyaOrig="320" w14:anchorId="6B7B8245">
          <v:shape id="_x0000_i1037" type="#_x0000_t75" style="width:62.75pt;height:16.15pt" o:ole="">
            <v:imagedata r:id="rId33" o:title=""/>
          </v:shape>
          <o:OLEObject Type="Embed" ProgID="Equation.DSMT4" ShapeID="_x0000_i1037" DrawAspect="Content" ObjectID="_1820458701" r:id="rId3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2"/>
        </w:rPr>
        <w:object w:dxaOrig="1140" w:dyaOrig="360" w14:anchorId="4698C902">
          <v:shape id="_x0000_i1038" type="#_x0000_t75" style="width:57pt;height:17.7pt" o:ole="">
            <v:imagedata r:id="rId35" o:title=""/>
          </v:shape>
          <o:OLEObject Type="Embed" ProgID="Equation.DSMT4" ShapeID="_x0000_i1038" DrawAspect="Content" ObjectID="_1820458702" r:id="rId36"/>
        </w:object>
      </w:r>
    </w:p>
    <w:p w14:paraId="3E183D39" w14:textId="07A906E8" w:rsidR="00C9682C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42"/>
        </w:rPr>
        <w:object w:dxaOrig="2400" w:dyaOrig="960" w14:anchorId="7B9D67F9">
          <v:shape id="_x0000_i1039" type="#_x0000_t75" style="width:119.75pt;height:47.75pt" o:ole="">
            <v:imagedata r:id="rId37" o:title=""/>
          </v:shape>
          <o:OLEObject Type="Embed" ProgID="Equation.DSMT4" ShapeID="_x0000_i1039" DrawAspect="Content" ObjectID="_1820458703" r:id="rId38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38"/>
        </w:rPr>
        <w:object w:dxaOrig="2240" w:dyaOrig="880" w14:anchorId="5739A1E2">
          <v:shape id="_x0000_i1040" type="#_x0000_t75" style="width:111.65pt;height:43.9pt" o:ole="">
            <v:imagedata r:id="rId39" o:title=""/>
          </v:shape>
          <o:OLEObject Type="Embed" ProgID="Equation.DSMT4" ShapeID="_x0000_i1040" DrawAspect="Content" ObjectID="_1820458704" r:id="rId40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44"/>
        </w:rPr>
        <w:object w:dxaOrig="1579" w:dyaOrig="999" w14:anchorId="3D3F15AB">
          <v:shape id="_x0000_i1041" type="#_x0000_t75" style="width:78.95pt;height:50.05pt" o:ole="">
            <v:imagedata r:id="rId41" o:title=""/>
          </v:shape>
          <o:OLEObject Type="Embed" ProgID="Equation.DSMT4" ShapeID="_x0000_i1041" DrawAspect="Content" ObjectID="_1820458705" r:id="rId42"/>
        </w:object>
      </w:r>
    </w:p>
    <w:p w14:paraId="42F1847B" w14:textId="77777777" w:rsidR="00C9682C" w:rsidRDefault="00C9682C" w:rsidP="00C9682C">
      <w:pPr>
        <w:rPr>
          <w:szCs w:val="24"/>
        </w:rPr>
      </w:pPr>
    </w:p>
    <w:p w14:paraId="4674352E" w14:textId="415A45E5" w:rsidR="006E726D" w:rsidRPr="00BF3B68" w:rsidRDefault="006E726D" w:rsidP="00C9682C">
      <w:pPr>
        <w:rPr>
          <w:szCs w:val="24"/>
        </w:rPr>
      </w:pPr>
      <w:r w:rsidRPr="00BF3B68">
        <w:rPr>
          <w:b/>
          <w:szCs w:val="24"/>
        </w:rPr>
        <w:t>V6</w:t>
      </w:r>
      <w:r w:rsidRPr="00BF3B68">
        <w:rPr>
          <w:szCs w:val="24"/>
        </w:rPr>
        <w:tab/>
      </w:r>
      <w:r w:rsidR="003F4944" w:rsidRPr="003F4944">
        <w:rPr>
          <w:position w:val="-12"/>
        </w:rPr>
        <w:object w:dxaOrig="1640" w:dyaOrig="360" w14:anchorId="671E5F4C">
          <v:shape id="_x0000_i1042" type="#_x0000_t75" style="width:82pt;height:17.7pt" o:ole="">
            <v:imagedata r:id="rId43" o:title=""/>
          </v:shape>
          <o:OLEObject Type="Embed" ProgID="Equation.DSMT4" ShapeID="_x0000_i1042" DrawAspect="Content" ObjectID="_1820458706" r:id="rId44"/>
        </w:object>
      </w:r>
      <w:r w:rsidRPr="00BF3B68">
        <w:rPr>
          <w:szCs w:val="24"/>
        </w:rPr>
        <w:tab/>
      </w:r>
      <w:r w:rsidR="003F4944" w:rsidRPr="003F4944">
        <w:rPr>
          <w:position w:val="-12"/>
        </w:rPr>
        <w:object w:dxaOrig="1420" w:dyaOrig="360" w14:anchorId="0C9FEFF2">
          <v:shape id="_x0000_i1043" type="#_x0000_t75" style="width:70.85pt;height:17.7pt" o:ole="">
            <v:imagedata r:id="rId45" o:title=""/>
          </v:shape>
          <o:OLEObject Type="Embed" ProgID="Equation.DSMT4" ShapeID="_x0000_i1043" DrawAspect="Content" ObjectID="_1820458707" r:id="rId46"/>
        </w:object>
      </w:r>
      <w:r w:rsidRPr="00BF3B68">
        <w:rPr>
          <w:szCs w:val="24"/>
        </w:rPr>
        <w:tab/>
      </w:r>
      <w:r w:rsidR="003F4944" w:rsidRPr="003F4944">
        <w:rPr>
          <w:position w:val="-10"/>
        </w:rPr>
        <w:object w:dxaOrig="1800" w:dyaOrig="320" w14:anchorId="105D1E2D">
          <v:shape id="_x0000_i1044" type="#_x0000_t75" style="width:89.7pt;height:16.15pt" o:ole="">
            <v:imagedata r:id="rId47" o:title=""/>
          </v:shape>
          <o:OLEObject Type="Embed" ProgID="Equation.DSMT4" ShapeID="_x0000_i1044" DrawAspect="Content" ObjectID="_1820458708" r:id="rId48"/>
        </w:object>
      </w:r>
      <w:r w:rsidRPr="00BF3B68">
        <w:rPr>
          <w:szCs w:val="24"/>
        </w:rPr>
        <w:tab/>
      </w:r>
      <w:r w:rsidR="003F4944" w:rsidRPr="003F4944">
        <w:rPr>
          <w:position w:val="-12"/>
        </w:rPr>
        <w:object w:dxaOrig="1719" w:dyaOrig="360" w14:anchorId="769305E1">
          <v:shape id="_x0000_i1045" type="#_x0000_t75" style="width:85.85pt;height:17.7pt" o:ole="">
            <v:imagedata r:id="rId49" o:title=""/>
          </v:shape>
          <o:OLEObject Type="Embed" ProgID="Equation.DSMT4" ShapeID="_x0000_i1045" DrawAspect="Content" ObjectID="_1820458709" r:id="rId50"/>
        </w:object>
      </w:r>
    </w:p>
    <w:p w14:paraId="7328FF06" w14:textId="77777777" w:rsidR="006E726D" w:rsidRPr="00BF3B68" w:rsidRDefault="006E726D" w:rsidP="00C9682C">
      <w:pPr>
        <w:rPr>
          <w:szCs w:val="24"/>
        </w:rPr>
      </w:pPr>
    </w:p>
    <w:p w14:paraId="06CC76CE" w14:textId="77777777" w:rsidR="00C9682C" w:rsidRPr="00BF3B68" w:rsidRDefault="00C9682C" w:rsidP="00C9682C">
      <w:pPr>
        <w:rPr>
          <w:b/>
          <w:szCs w:val="24"/>
        </w:rPr>
      </w:pPr>
      <w:r w:rsidRPr="00BF3B68">
        <w:rPr>
          <w:b/>
          <w:szCs w:val="24"/>
        </w:rPr>
        <w:t>V</w:t>
      </w:r>
      <w:r w:rsidR="00A32920" w:rsidRPr="00BF3B68">
        <w:rPr>
          <w:b/>
          <w:szCs w:val="24"/>
        </w:rPr>
        <w:t>7</w:t>
      </w:r>
    </w:p>
    <w:p w14:paraId="6CF6666B" w14:textId="2496AFEA" w:rsidR="00C9682C" w:rsidRPr="00BF3B68" w:rsidRDefault="00C9682C" w:rsidP="00C9682C">
      <w:pPr>
        <w:rPr>
          <w:szCs w:val="24"/>
        </w:rPr>
      </w:pPr>
      <w:r w:rsidRPr="00BF3B68">
        <w:rPr>
          <w:b/>
          <w:bCs/>
          <w:szCs w:val="24"/>
        </w:rPr>
        <w:t>a</w:t>
      </w:r>
      <w:r w:rsidRPr="00BF3B68">
        <w:rPr>
          <w:szCs w:val="24"/>
        </w:rPr>
        <w:tab/>
      </w:r>
      <w:r w:rsidR="003F4944" w:rsidRPr="003F4944">
        <w:rPr>
          <w:position w:val="-10"/>
        </w:rPr>
        <w:object w:dxaOrig="4099" w:dyaOrig="360" w14:anchorId="6454407B">
          <v:shape id="_x0000_i1046" type="#_x0000_t75" style="width:204.85pt;height:17.7pt" o:ole="">
            <v:imagedata r:id="rId51" o:title=""/>
          </v:shape>
          <o:OLEObject Type="Embed" ProgID="Equation.DSMT4" ShapeID="_x0000_i1046" DrawAspect="Content" ObjectID="_1820458710" r:id="rId52"/>
        </w:object>
      </w:r>
    </w:p>
    <w:p w14:paraId="43C40FCE" w14:textId="0D1425D7" w:rsidR="00C9682C" w:rsidRDefault="00C9682C" w:rsidP="00C9682C">
      <w:pPr>
        <w:rPr>
          <w:szCs w:val="24"/>
        </w:rPr>
      </w:pPr>
      <w:r w:rsidRPr="004D1755">
        <w:rPr>
          <w:b/>
          <w:bCs/>
          <w:szCs w:val="24"/>
        </w:rPr>
        <w:t>b</w:t>
      </w:r>
      <w:r w:rsidRPr="00EE681D">
        <w:rPr>
          <w:szCs w:val="24"/>
        </w:rPr>
        <w:tab/>
      </w:r>
      <w:r w:rsidR="003F4944" w:rsidRPr="003F4944">
        <w:rPr>
          <w:position w:val="-10"/>
        </w:rPr>
        <w:object w:dxaOrig="3140" w:dyaOrig="360" w14:anchorId="228E5EE3">
          <v:shape id="_x0000_i1047" type="#_x0000_t75" style="width:157.5pt;height:17.7pt" o:ole="">
            <v:imagedata r:id="rId53" o:title=""/>
          </v:shape>
          <o:OLEObject Type="Embed" ProgID="Equation.DSMT4" ShapeID="_x0000_i1047" DrawAspect="Content" ObjectID="_1820458711" r:id="rId54"/>
        </w:object>
      </w:r>
    </w:p>
    <w:p w14:paraId="539F3245" w14:textId="4DBAFCFC" w:rsidR="00C9682C" w:rsidRDefault="00C9682C" w:rsidP="00C9682C">
      <w:pPr>
        <w:rPr>
          <w:szCs w:val="24"/>
        </w:rPr>
      </w:pPr>
      <w:r w:rsidRPr="004D1755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3620" w:dyaOrig="360" w14:anchorId="46300660">
          <v:shape id="_x0000_i1048" type="#_x0000_t75" style="width:180.95pt;height:17.7pt" o:ole="">
            <v:imagedata r:id="rId55" o:title=""/>
          </v:shape>
          <o:OLEObject Type="Embed" ProgID="Equation.DSMT4" ShapeID="_x0000_i1048" DrawAspect="Content" ObjectID="_1820458712" r:id="rId56"/>
        </w:object>
      </w:r>
    </w:p>
    <w:p w14:paraId="1D585224" w14:textId="29362573" w:rsidR="004D1755" w:rsidRDefault="004D1755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10"/>
        </w:rPr>
        <w:object w:dxaOrig="5000" w:dyaOrig="360" w14:anchorId="6545D410">
          <v:shape id="_x0000_i1049" type="#_x0000_t75" style="width:249.9pt;height:17.7pt" o:ole="">
            <v:imagedata r:id="rId57" o:title=""/>
          </v:shape>
          <o:OLEObject Type="Embed" ProgID="Equation.DSMT4" ShapeID="_x0000_i1049" DrawAspect="Content" ObjectID="_1820458713" r:id="rId58"/>
        </w:object>
      </w:r>
    </w:p>
    <w:p w14:paraId="6053F715" w14:textId="44A3644C" w:rsidR="004D1755" w:rsidRDefault="004D1755" w:rsidP="00C9682C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10"/>
        </w:rPr>
        <w:object w:dxaOrig="4660" w:dyaOrig="360" w14:anchorId="0C074D37">
          <v:shape id="_x0000_i1050" type="#_x0000_t75" style="width:233.35pt;height:17.7pt" o:ole="">
            <v:imagedata r:id="rId59" o:title=""/>
          </v:shape>
          <o:OLEObject Type="Embed" ProgID="Equation.DSMT4" ShapeID="_x0000_i1050" DrawAspect="Content" ObjectID="_1820458714" r:id="rId60"/>
        </w:object>
      </w:r>
    </w:p>
    <w:p w14:paraId="103ACFD3" w14:textId="2F3723C0" w:rsidR="00C55323" w:rsidRPr="00C55323" w:rsidRDefault="00C55323" w:rsidP="00C9682C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3F4944" w:rsidRPr="003F4944">
        <w:rPr>
          <w:position w:val="-10"/>
        </w:rPr>
        <w:object w:dxaOrig="5920" w:dyaOrig="360" w14:anchorId="4358635D">
          <v:shape id="_x0000_i1051" type="#_x0000_t75" style="width:296.1pt;height:17.7pt" o:ole="">
            <v:imagedata r:id="rId61" o:title=""/>
          </v:shape>
          <o:OLEObject Type="Embed" ProgID="Equation.DSMT4" ShapeID="_x0000_i1051" DrawAspect="Content" ObjectID="_1820458715" r:id="rId62"/>
        </w:object>
      </w:r>
    </w:p>
    <w:p w14:paraId="24D7149D" w14:textId="3A5CDC05" w:rsidR="005F56BC" w:rsidRPr="005F56BC" w:rsidRDefault="00C9682C" w:rsidP="00C9682C">
      <w:pPr>
        <w:rPr>
          <w:b/>
          <w:bCs/>
          <w:sz w:val="28"/>
          <w:szCs w:val="28"/>
        </w:rPr>
      </w:pPr>
      <w:r>
        <w:rPr>
          <w:szCs w:val="24"/>
        </w:rPr>
        <w:br w:type="page"/>
      </w:r>
      <w:r w:rsidR="005F56BC">
        <w:rPr>
          <w:b/>
          <w:bCs/>
          <w:sz w:val="28"/>
          <w:szCs w:val="28"/>
        </w:rPr>
        <w:lastRenderedPageBreak/>
        <w:t>Gemiddelde toename en helling</w:t>
      </w:r>
    </w:p>
    <w:p w14:paraId="3B439A69" w14:textId="21D288CE" w:rsidR="00C9682C" w:rsidRPr="004B0F5A" w:rsidRDefault="00C9682C" w:rsidP="00C9682C">
      <w:pPr>
        <w:rPr>
          <w:szCs w:val="24"/>
        </w:rPr>
      </w:pPr>
      <w:r w:rsidRPr="004B0F5A">
        <w:rPr>
          <w:b/>
          <w:szCs w:val="24"/>
        </w:rPr>
        <w:t>1</w:t>
      </w:r>
    </w:p>
    <w:p w14:paraId="2B876FEF" w14:textId="77777777" w:rsidR="00C9682C" w:rsidRPr="004B0F5A" w:rsidRDefault="00C9682C" w:rsidP="00C9682C">
      <w:pPr>
        <w:ind w:left="705" w:hanging="705"/>
        <w:rPr>
          <w:szCs w:val="24"/>
        </w:rPr>
      </w:pPr>
      <w:r w:rsidRPr="00C55323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>Tussen de 5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en 20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minuut legt Jurjen ongeveer 7 km af en tussen de 30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en 40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minuut ongeveer 8 km. De gemiddelde snelheid tussen de 30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en 40</w:t>
      </w:r>
      <w:r w:rsidRPr="00503CF0">
        <w:rPr>
          <w:szCs w:val="24"/>
          <w:vertAlign w:val="superscript"/>
        </w:rPr>
        <w:t>e</w:t>
      </w:r>
      <w:r>
        <w:rPr>
          <w:szCs w:val="24"/>
        </w:rPr>
        <w:t xml:space="preserve"> minuut is dus  groter.</w:t>
      </w:r>
    </w:p>
    <w:p w14:paraId="05DDE9BC" w14:textId="77777777" w:rsidR="00C9682C" w:rsidRPr="004B0F5A" w:rsidRDefault="00C9682C" w:rsidP="00C9682C">
      <w:pPr>
        <w:rPr>
          <w:szCs w:val="24"/>
        </w:rPr>
      </w:pPr>
      <w:r w:rsidRPr="00C55323">
        <w:rPr>
          <w:b/>
          <w:bCs/>
          <w:szCs w:val="24"/>
        </w:rPr>
        <w:t>b</w:t>
      </w:r>
      <w:r w:rsidRPr="004B0F5A">
        <w:rPr>
          <w:szCs w:val="24"/>
        </w:rPr>
        <w:tab/>
      </w:r>
      <w:r>
        <w:rPr>
          <w:szCs w:val="24"/>
        </w:rPr>
        <w:t>Dan is de grafiek een rechte lijn.</w:t>
      </w:r>
    </w:p>
    <w:p w14:paraId="2D5C96D5" w14:textId="3C26700D" w:rsidR="00C9682C" w:rsidRPr="004B0F5A" w:rsidRDefault="00C9682C" w:rsidP="00C9682C">
      <w:pPr>
        <w:ind w:left="705" w:hanging="705"/>
        <w:rPr>
          <w:szCs w:val="24"/>
        </w:rPr>
      </w:pPr>
      <w:r w:rsidRPr="00C55323">
        <w:rPr>
          <w:b/>
          <w:bCs/>
          <w:szCs w:val="24"/>
        </w:rPr>
        <w:t>c</w:t>
      </w:r>
      <w:r w:rsidRPr="004B0F5A">
        <w:rPr>
          <w:szCs w:val="24"/>
        </w:rPr>
        <w:tab/>
        <w:t>In d</w:t>
      </w:r>
      <w:r>
        <w:rPr>
          <w:szCs w:val="24"/>
        </w:rPr>
        <w:t xml:space="preserve">ie 15 minuten legt Jurjen ongeveer </w:t>
      </w:r>
      <w:r w:rsidR="003F4944" w:rsidRPr="003F4944">
        <w:rPr>
          <w:position w:val="-10"/>
        </w:rPr>
        <w:object w:dxaOrig="3739" w:dyaOrig="320" w14:anchorId="7F9A8F06">
          <v:shape id="_x0000_i1052" type="#_x0000_t75" style="width:187.1pt;height:16.15pt" o:ole="">
            <v:imagedata r:id="rId63" o:title=""/>
          </v:shape>
          <o:OLEObject Type="Embed" ProgID="Equation.DSMT4" ShapeID="_x0000_i1052" DrawAspect="Content" ObjectID="_1820458716" r:id="rId64"/>
        </w:object>
      </w:r>
      <w:r w:rsidRPr="004B0F5A">
        <w:rPr>
          <w:szCs w:val="24"/>
        </w:rPr>
        <w:t xml:space="preserve"> km af. </w:t>
      </w:r>
      <w:r>
        <w:rPr>
          <w:szCs w:val="24"/>
        </w:rPr>
        <w:t>Hij r</w:t>
      </w:r>
      <w:r w:rsidRPr="004B0F5A">
        <w:rPr>
          <w:szCs w:val="24"/>
        </w:rPr>
        <w:t xml:space="preserve">eed gemiddeld </w:t>
      </w:r>
      <w:r w:rsidR="003F4944" w:rsidRPr="003F4944">
        <w:rPr>
          <w:position w:val="-12"/>
        </w:rPr>
        <w:object w:dxaOrig="1579" w:dyaOrig="380" w14:anchorId="49442B02">
          <v:shape id="_x0000_i1053" type="#_x0000_t75" style="width:78.95pt;height:18.85pt" o:ole="">
            <v:imagedata r:id="rId65" o:title=""/>
          </v:shape>
          <o:OLEObject Type="Embed" ProgID="Equation.DSMT4" ShapeID="_x0000_i1053" DrawAspect="Content" ObjectID="_1820458717" r:id="rId66"/>
        </w:object>
      </w:r>
      <w:r>
        <w:rPr>
          <w:szCs w:val="24"/>
        </w:rPr>
        <w:t xml:space="preserve"> km/u.</w:t>
      </w:r>
    </w:p>
    <w:p w14:paraId="5413326F" w14:textId="77777777" w:rsidR="00C9682C" w:rsidRPr="004B0F5A" w:rsidRDefault="00C9682C" w:rsidP="00C9682C">
      <w:pPr>
        <w:rPr>
          <w:szCs w:val="24"/>
        </w:rPr>
      </w:pPr>
    </w:p>
    <w:p w14:paraId="7F82A9FB" w14:textId="77777777" w:rsidR="00C9682C" w:rsidRPr="004B0F5A" w:rsidRDefault="00803E2D" w:rsidP="00C9682C">
      <w:pPr>
        <w:rPr>
          <w:szCs w:val="24"/>
        </w:rPr>
      </w:pPr>
      <w:r>
        <w:rPr>
          <w:b/>
          <w:szCs w:val="24"/>
        </w:rPr>
        <w:t>2</w:t>
      </w:r>
    </w:p>
    <w:p w14:paraId="52C00455" w14:textId="3646FD46" w:rsidR="00C9682C" w:rsidRPr="00C55323" w:rsidRDefault="00C9682C" w:rsidP="00C9682C">
      <w:pPr>
        <w:rPr>
          <w:b/>
          <w:bCs/>
          <w:szCs w:val="24"/>
        </w:rPr>
      </w:pPr>
      <w:r w:rsidRPr="00C55323">
        <w:rPr>
          <w:b/>
          <w:bCs/>
          <w:szCs w:val="24"/>
        </w:rPr>
        <w:t>a</w:t>
      </w:r>
      <w:r w:rsidRPr="00C55323">
        <w:rPr>
          <w:b/>
          <w:bCs/>
          <w:szCs w:val="24"/>
        </w:rPr>
        <w:tab/>
      </w:r>
      <w:r w:rsidR="003F4944" w:rsidRPr="003F4944">
        <w:rPr>
          <w:position w:val="-12"/>
        </w:rPr>
        <w:object w:dxaOrig="2299" w:dyaOrig="380" w14:anchorId="196352A6">
          <v:shape id="_x0000_i1054" type="#_x0000_t75" style="width:115.1pt;height:18.85pt" o:ole="">
            <v:imagedata r:id="rId67" o:title=""/>
          </v:shape>
          <o:OLEObject Type="Embed" ProgID="Equation.DSMT4" ShapeID="_x0000_i1054" DrawAspect="Content" ObjectID="_1820458718" r:id="rId68"/>
        </w:object>
      </w:r>
    </w:p>
    <w:p w14:paraId="2B731E5A" w14:textId="4142D073" w:rsidR="00C9682C" w:rsidRPr="00600B81" w:rsidRDefault="00C9682C" w:rsidP="00600B81">
      <w:pPr>
        <w:ind w:left="705" w:hanging="705"/>
        <w:rPr>
          <w:szCs w:val="24"/>
        </w:rPr>
      </w:pPr>
      <w:r w:rsidRPr="00600B81">
        <w:rPr>
          <w:b/>
          <w:bCs/>
          <w:szCs w:val="24"/>
        </w:rPr>
        <w:t>b</w:t>
      </w:r>
      <w:r w:rsidR="00600B81">
        <w:rPr>
          <w:szCs w:val="24"/>
        </w:rPr>
        <w:tab/>
        <w:t xml:space="preserve">De gemiddelde toename is: </w:t>
      </w:r>
      <w:r w:rsidR="003F4944" w:rsidRPr="003F4944">
        <w:rPr>
          <w:position w:val="-12"/>
        </w:rPr>
        <w:object w:dxaOrig="859" w:dyaOrig="440" w14:anchorId="7063A1C6">
          <v:shape id="_x0000_i1055" type="#_x0000_t75" style="width:43.1pt;height:21.95pt" o:ole="">
            <v:imagedata r:id="rId69" o:title=""/>
          </v:shape>
          <o:OLEObject Type="Embed" ProgID="Equation.DSMT4" ShapeID="_x0000_i1055" DrawAspect="Content" ObjectID="_1820458719" r:id="rId70"/>
        </w:object>
      </w:r>
      <w:r w:rsidR="00600B81">
        <w:rPr>
          <w:szCs w:val="24"/>
        </w:rPr>
        <w:t xml:space="preserve">. Dit is gelijk aan de richtingscoëfficiënt tussen de punten </w:t>
      </w:r>
      <w:r w:rsidR="003F4944" w:rsidRPr="003F4944">
        <w:rPr>
          <w:position w:val="-12"/>
        </w:rPr>
        <w:object w:dxaOrig="540" w:dyaOrig="360" w14:anchorId="09560A99">
          <v:shape id="_x0000_i1056" type="#_x0000_t75" style="width:26.95pt;height:17.7pt" o:ole="">
            <v:imagedata r:id="rId71" o:title=""/>
          </v:shape>
          <o:OLEObject Type="Embed" ProgID="Equation.DSMT4" ShapeID="_x0000_i1056" DrawAspect="Content" ObjectID="_1820458720" r:id="rId72"/>
        </w:object>
      </w:r>
      <w:r w:rsidR="00600B81">
        <w:rPr>
          <w:szCs w:val="24"/>
        </w:rPr>
        <w:t xml:space="preserve"> en (4, 8).</w:t>
      </w:r>
    </w:p>
    <w:p w14:paraId="7A6024A1" w14:textId="27CA280B" w:rsidR="00600B81" w:rsidRPr="00ED6C39" w:rsidRDefault="00C9682C" w:rsidP="00600B81">
      <w:pPr>
        <w:rPr>
          <w:szCs w:val="24"/>
        </w:rPr>
      </w:pPr>
      <w:r w:rsidRPr="00600B81">
        <w:rPr>
          <w:b/>
          <w:bCs/>
          <w:szCs w:val="24"/>
        </w:rPr>
        <w:t>c</w:t>
      </w:r>
      <w:r w:rsidRPr="00600B81">
        <w:rPr>
          <w:b/>
          <w:bCs/>
          <w:szCs w:val="24"/>
        </w:rPr>
        <w:tab/>
      </w:r>
      <w:r w:rsidR="003F4944" w:rsidRPr="003F4944">
        <w:rPr>
          <w:position w:val="-10"/>
        </w:rPr>
        <w:object w:dxaOrig="1719" w:dyaOrig="320" w14:anchorId="10451322">
          <v:shape id="_x0000_i1057" type="#_x0000_t75" style="width:85.85pt;height:16.15pt" o:ole="">
            <v:imagedata r:id="rId73" o:title=""/>
          </v:shape>
          <o:OLEObject Type="Embed" ProgID="Equation.DSMT4" ShapeID="_x0000_i1057" DrawAspect="Content" ObjectID="_1820458721" r:id="rId74"/>
        </w:object>
      </w:r>
      <w:r w:rsidR="00ED6C39" w:rsidRPr="00ED6C39">
        <w:rPr>
          <w:szCs w:val="24"/>
        </w:rPr>
        <w:t xml:space="preserve">; de gemiddelde </w:t>
      </w:r>
      <w:r w:rsidR="00ED6C39">
        <w:rPr>
          <w:szCs w:val="24"/>
        </w:rPr>
        <w:t xml:space="preserve">toename van y over het interval </w:t>
      </w:r>
      <w:r w:rsidR="003F4944" w:rsidRPr="003F4944">
        <w:rPr>
          <w:position w:val="-14"/>
        </w:rPr>
        <w:object w:dxaOrig="740" w:dyaOrig="400" w14:anchorId="317F73E9">
          <v:shape id="_x0000_i1058" type="#_x0000_t75" style="width:36.95pt;height:20pt" o:ole="">
            <v:imagedata r:id="rId75" o:title=""/>
          </v:shape>
          <o:OLEObject Type="Embed" ProgID="Equation.DSMT4" ShapeID="_x0000_i1058" DrawAspect="Content" ObjectID="_1820458722" r:id="rId76"/>
        </w:object>
      </w:r>
      <w:r w:rsidR="00ED6C39">
        <w:rPr>
          <w:szCs w:val="24"/>
        </w:rPr>
        <w:t xml:space="preserve"> is 0.</w:t>
      </w:r>
    </w:p>
    <w:p w14:paraId="556A2EB2" w14:textId="77777777" w:rsidR="00803E2D" w:rsidRDefault="00803E2D" w:rsidP="00803E2D">
      <w:pPr>
        <w:rPr>
          <w:szCs w:val="24"/>
        </w:rPr>
      </w:pPr>
    </w:p>
    <w:p w14:paraId="658E4664" w14:textId="77777777" w:rsidR="00C9682C" w:rsidRPr="004B0F5A" w:rsidRDefault="00803E2D" w:rsidP="00C9682C">
      <w:pPr>
        <w:rPr>
          <w:szCs w:val="24"/>
        </w:rPr>
      </w:pPr>
      <w:r>
        <w:rPr>
          <w:b/>
          <w:szCs w:val="24"/>
        </w:rPr>
        <w:t>3</w:t>
      </w:r>
    </w:p>
    <w:p w14:paraId="1E2F6177" w14:textId="03D75C69" w:rsidR="00C9682C" w:rsidRPr="004B0F5A" w:rsidRDefault="00C9682C" w:rsidP="00C9682C">
      <w:pPr>
        <w:rPr>
          <w:szCs w:val="24"/>
        </w:rPr>
      </w:pPr>
      <w:r w:rsidRPr="00ED6C39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24"/>
        </w:rPr>
        <w:object w:dxaOrig="4200" w:dyaOrig="620" w14:anchorId="7DF30587">
          <v:shape id="_x0000_i1059" type="#_x0000_t75" style="width:210.2pt;height:31.2pt" o:ole="">
            <v:imagedata r:id="rId77" o:title=""/>
          </v:shape>
          <o:OLEObject Type="Embed" ProgID="Equation.DSMT4" ShapeID="_x0000_i1059" DrawAspect="Content" ObjectID="_1820458723" r:id="rId78"/>
        </w:object>
      </w:r>
      <w:r>
        <w:rPr>
          <w:szCs w:val="24"/>
        </w:rPr>
        <w:t xml:space="preserve"> km/min</w:t>
      </w:r>
    </w:p>
    <w:p w14:paraId="1ABAE4BB" w14:textId="27E461D0" w:rsidR="00C9682C" w:rsidRPr="004B0F5A" w:rsidRDefault="00C9682C" w:rsidP="00C9682C">
      <w:pPr>
        <w:rPr>
          <w:szCs w:val="24"/>
        </w:rPr>
      </w:pPr>
      <w:r w:rsidRPr="00ED6C39">
        <w:rPr>
          <w:b/>
          <w:bCs/>
          <w:szCs w:val="24"/>
        </w:rPr>
        <w:t>b</w:t>
      </w:r>
      <w:r w:rsidRPr="004B0F5A">
        <w:rPr>
          <w:szCs w:val="24"/>
        </w:rPr>
        <w:tab/>
      </w:r>
      <w:r>
        <w:rPr>
          <w:szCs w:val="24"/>
        </w:rPr>
        <w:t>De 10</w:t>
      </w:r>
      <w:r w:rsidRPr="007641E9">
        <w:rPr>
          <w:szCs w:val="24"/>
          <w:vertAlign w:val="superscript"/>
        </w:rPr>
        <w:t>e</w:t>
      </w:r>
      <w:r>
        <w:rPr>
          <w:szCs w:val="24"/>
        </w:rPr>
        <w:t xml:space="preserve"> minuut is van </w:t>
      </w:r>
      <w:r w:rsidR="003F4944" w:rsidRPr="003F4944">
        <w:rPr>
          <w:position w:val="-6"/>
        </w:rPr>
        <w:object w:dxaOrig="540" w:dyaOrig="279" w14:anchorId="3E532367">
          <v:shape id="_x0000_i1060" type="#_x0000_t75" style="width:26.95pt;height:13.85pt" o:ole="">
            <v:imagedata r:id="rId79" o:title=""/>
          </v:shape>
          <o:OLEObject Type="Embed" ProgID="Equation.DSMT4" ShapeID="_x0000_i1060" DrawAspect="Content" ObjectID="_1820458724" r:id="rId80"/>
        </w:object>
      </w:r>
      <w:r>
        <w:rPr>
          <w:szCs w:val="24"/>
        </w:rPr>
        <w:t xml:space="preserve"> tot </w:t>
      </w:r>
      <w:r w:rsidR="003F4944" w:rsidRPr="003F4944">
        <w:rPr>
          <w:position w:val="-6"/>
        </w:rPr>
        <w:object w:dxaOrig="660" w:dyaOrig="279" w14:anchorId="5BF983F9">
          <v:shape id="_x0000_i1061" type="#_x0000_t75" style="width:32.75pt;height:13.85pt" o:ole="">
            <v:imagedata r:id="rId81" o:title=""/>
          </v:shape>
          <o:OLEObject Type="Embed" ProgID="Equation.DSMT4" ShapeID="_x0000_i1061" DrawAspect="Content" ObjectID="_1820458725" r:id="rId82"/>
        </w:object>
      </w:r>
      <w:r>
        <w:rPr>
          <w:szCs w:val="24"/>
        </w:rPr>
        <w:t xml:space="preserve">: </w:t>
      </w:r>
      <w:r w:rsidR="003F4944" w:rsidRPr="003F4944">
        <w:rPr>
          <w:position w:val="-24"/>
        </w:rPr>
        <w:object w:dxaOrig="3280" w:dyaOrig="620" w14:anchorId="44DBCB15">
          <v:shape id="_x0000_i1062" type="#_x0000_t75" style="width:164pt;height:31.2pt" o:ole="">
            <v:imagedata r:id="rId83" o:title=""/>
          </v:shape>
          <o:OLEObject Type="Embed" ProgID="Equation.DSMT4" ShapeID="_x0000_i1062" DrawAspect="Content" ObjectID="_1820458726" r:id="rId84"/>
        </w:object>
      </w:r>
      <w:r>
        <w:rPr>
          <w:szCs w:val="24"/>
        </w:rPr>
        <w:t xml:space="preserve"> km/min</w:t>
      </w:r>
    </w:p>
    <w:p w14:paraId="0EE58CE3" w14:textId="77777777" w:rsidR="00C9682C" w:rsidRDefault="00C9682C" w:rsidP="00C9682C">
      <w:pPr>
        <w:rPr>
          <w:szCs w:val="24"/>
        </w:rPr>
      </w:pPr>
    </w:p>
    <w:p w14:paraId="175AA7B9" w14:textId="46407FD7" w:rsidR="00ED6C39" w:rsidRDefault="00585053" w:rsidP="00C9682C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3DF429A" wp14:editId="074391E4">
            <wp:simplePos x="0" y="0"/>
            <wp:positionH relativeFrom="column">
              <wp:posOffset>4013835</wp:posOffset>
            </wp:positionH>
            <wp:positionV relativeFrom="paragraph">
              <wp:posOffset>61595</wp:posOffset>
            </wp:positionV>
            <wp:extent cx="2019300" cy="1257300"/>
            <wp:effectExtent l="0" t="0" r="0" b="0"/>
            <wp:wrapNone/>
            <wp:docPr id="123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77" t="24081" r="11215" b="23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6C39">
        <w:rPr>
          <w:b/>
          <w:bCs/>
          <w:szCs w:val="24"/>
        </w:rPr>
        <w:t>O4</w:t>
      </w:r>
    </w:p>
    <w:p w14:paraId="0BE13416" w14:textId="77777777" w:rsidR="00ED6C39" w:rsidRDefault="00B5287A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5997D53B" w14:textId="0F583BE3" w:rsidR="00B5287A" w:rsidRDefault="00B5287A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800" w:dyaOrig="320" w14:anchorId="534A8139">
          <v:shape id="_x0000_i1063" type="#_x0000_t75" style="width:39.65pt;height:16.15pt" o:ole="">
            <v:imagedata r:id="rId86" o:title=""/>
          </v:shape>
          <o:OLEObject Type="Embed" ProgID="Equation.DSMT4" ShapeID="_x0000_i1063" DrawAspect="Content" ObjectID="_1820458727" r:id="rId87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900" w:dyaOrig="320" w14:anchorId="2A4A8666">
          <v:shape id="_x0000_i1064" type="#_x0000_t75" style="width:45.05pt;height:16.15pt" o:ole="">
            <v:imagedata r:id="rId88" o:title=""/>
          </v:shape>
          <o:OLEObject Type="Embed" ProgID="Equation.DSMT4" ShapeID="_x0000_i1064" DrawAspect="Content" ObjectID="_1820458728" r:id="rId89"/>
        </w:object>
      </w:r>
    </w:p>
    <w:p w14:paraId="30DC1CD7" w14:textId="77777777" w:rsidR="00B5287A" w:rsidRDefault="00B5287A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</w:t>
      </w:r>
      <w:r w:rsidRPr="00B5287A">
        <w:rPr>
          <w:i/>
          <w:iCs/>
          <w:szCs w:val="24"/>
        </w:rPr>
        <w:t>y</w:t>
      </w:r>
      <w:r>
        <w:rPr>
          <w:szCs w:val="24"/>
        </w:rPr>
        <w:t xml:space="preserve"> neemt dan met 2 toe</w:t>
      </w:r>
    </w:p>
    <w:p w14:paraId="074B26DF" w14:textId="6E6A2E8B" w:rsidR="00B5287A" w:rsidRDefault="00B5287A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6"/>
        </w:rPr>
        <w:object w:dxaOrig="740" w:dyaOrig="279" w14:anchorId="68AEDAF2">
          <v:shape id="_x0000_i1065" type="#_x0000_t75" style="width:36.95pt;height:13.85pt" o:ole="">
            <v:imagedata r:id="rId90" o:title=""/>
          </v:shape>
          <o:OLEObject Type="Embed" ProgID="Equation.DSMT4" ShapeID="_x0000_i1065" DrawAspect="Content" ObjectID="_1820458729" r:id="rId91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740" w:dyaOrig="320" w14:anchorId="514E8260">
          <v:shape id="_x0000_i1066" type="#_x0000_t75" style="width:36.95pt;height:16.15pt" o:ole="">
            <v:imagedata r:id="rId92" o:title=""/>
          </v:shape>
          <o:OLEObject Type="Embed" ProgID="Equation.DSMT4" ShapeID="_x0000_i1066" DrawAspect="Content" ObjectID="_1820458730" r:id="rId93"/>
        </w:object>
      </w:r>
    </w:p>
    <w:p w14:paraId="691EE66B" w14:textId="13B70465" w:rsidR="00382E2C" w:rsidRDefault="00B5287A" w:rsidP="00C9682C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12"/>
        </w:rPr>
        <w:object w:dxaOrig="1040" w:dyaOrig="380" w14:anchorId="14B171D4">
          <v:shape id="_x0000_i1067" type="#_x0000_t75" style="width:52pt;height:18.85pt" o:ole="">
            <v:imagedata r:id="rId94" o:title=""/>
          </v:shape>
          <o:OLEObject Type="Embed" ProgID="Equation.DSMT4" ShapeID="_x0000_i1067" DrawAspect="Content" ObjectID="_1820458731" r:id="rId95"/>
        </w:object>
      </w:r>
      <w:r w:rsidR="00382E2C">
        <w:rPr>
          <w:szCs w:val="24"/>
        </w:rPr>
        <w:tab/>
        <w:t>de helling van de lijn door de punten</w:t>
      </w:r>
    </w:p>
    <w:p w14:paraId="617A738E" w14:textId="4782E4E5" w:rsidR="00382E2C" w:rsidRDefault="00382E2C" w:rsidP="00382E2C">
      <w:pPr>
        <w:ind w:firstLine="708"/>
        <w:rPr>
          <w:szCs w:val="24"/>
        </w:rPr>
      </w:pPr>
      <w:r w:rsidRPr="00382E2C">
        <w:rPr>
          <w:i/>
          <w:iCs/>
          <w:szCs w:val="24"/>
        </w:rPr>
        <w:t>A</w:t>
      </w:r>
      <w:r>
        <w:rPr>
          <w:szCs w:val="24"/>
        </w:rPr>
        <w:t xml:space="preserve">(1, 1) en </w:t>
      </w:r>
      <w:r w:rsidRPr="00382E2C">
        <w:rPr>
          <w:i/>
          <w:iCs/>
          <w:szCs w:val="24"/>
        </w:rPr>
        <w:t>B</w:t>
      </w:r>
      <w:r>
        <w:rPr>
          <w:szCs w:val="24"/>
        </w:rPr>
        <w:t xml:space="preserve">(9, 3) is </w:t>
      </w:r>
      <w:r w:rsidR="003F4944" w:rsidRPr="003F4944">
        <w:rPr>
          <w:position w:val="-12"/>
        </w:rPr>
        <w:object w:dxaOrig="700" w:dyaOrig="360" w14:anchorId="4564FC0B">
          <v:shape id="_x0000_i1068" type="#_x0000_t75" style="width:35.05pt;height:17.7pt" o:ole="">
            <v:imagedata r:id="rId96" o:title=""/>
          </v:shape>
          <o:OLEObject Type="Embed" ProgID="Equation.DSMT4" ShapeID="_x0000_i1068" DrawAspect="Content" ObjectID="_1820458732" r:id="rId97"/>
        </w:object>
      </w:r>
    </w:p>
    <w:p w14:paraId="31B002E0" w14:textId="408E2480" w:rsidR="00382E2C" w:rsidRPr="00382E2C" w:rsidRDefault="00382E2C" w:rsidP="00382E2C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3F4944" w:rsidRPr="003F4944">
        <w:rPr>
          <w:position w:val="-24"/>
        </w:rPr>
        <w:object w:dxaOrig="2400" w:dyaOrig="680" w14:anchorId="1960E046">
          <v:shape id="_x0000_i1069" type="#_x0000_t75" style="width:119.75pt;height:33.9pt" o:ole="">
            <v:imagedata r:id="rId98" o:title=""/>
          </v:shape>
          <o:OLEObject Type="Embed" ProgID="Equation.DSMT4" ShapeID="_x0000_i1069" DrawAspect="Content" ObjectID="_1820458733" r:id="rId99"/>
        </w:object>
      </w:r>
    </w:p>
    <w:p w14:paraId="486B219E" w14:textId="77777777" w:rsidR="00B5287A" w:rsidRPr="00B5287A" w:rsidRDefault="00B5287A" w:rsidP="00C9682C">
      <w:pPr>
        <w:rPr>
          <w:szCs w:val="24"/>
        </w:rPr>
      </w:pPr>
    </w:p>
    <w:p w14:paraId="50F586DC" w14:textId="77777777" w:rsidR="00C9682C" w:rsidRPr="004B0F5A" w:rsidRDefault="00DF7068" w:rsidP="00C9682C">
      <w:pPr>
        <w:rPr>
          <w:szCs w:val="24"/>
        </w:rPr>
      </w:pPr>
      <w:r>
        <w:rPr>
          <w:b/>
          <w:szCs w:val="24"/>
        </w:rPr>
        <w:t>4</w:t>
      </w:r>
    </w:p>
    <w:p w14:paraId="7643854D" w14:textId="46B07934" w:rsidR="00C9682C" w:rsidRPr="004B0F5A" w:rsidRDefault="00C9682C" w:rsidP="00C9682C">
      <w:pPr>
        <w:rPr>
          <w:szCs w:val="24"/>
        </w:rPr>
      </w:pPr>
      <w:r w:rsidRPr="00FC0A9E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24"/>
        </w:rPr>
        <w:object w:dxaOrig="3019" w:dyaOrig="620" w14:anchorId="29D65C9E">
          <v:shape id="_x0000_i1070" type="#_x0000_t75" style="width:150.95pt;height:31.2pt" o:ole="">
            <v:imagedata r:id="rId100" o:title=""/>
          </v:shape>
          <o:OLEObject Type="Embed" ProgID="Equation.DSMT4" ShapeID="_x0000_i1070" DrawAspect="Content" ObjectID="_1820458734" r:id="rId101"/>
        </w:object>
      </w:r>
      <w:r w:rsidR="00DF7068">
        <w:rPr>
          <w:szCs w:val="24"/>
        </w:rPr>
        <w:tab/>
      </w:r>
      <w:r w:rsidR="00DF7068">
        <w:rPr>
          <w:szCs w:val="24"/>
        </w:rPr>
        <w:tab/>
      </w:r>
      <w:r w:rsidR="00DF7068" w:rsidRPr="00FC0A9E">
        <w:rPr>
          <w:b/>
          <w:bCs/>
          <w:szCs w:val="24"/>
        </w:rPr>
        <w:t>b</w:t>
      </w:r>
      <w:r w:rsidR="00DF7068">
        <w:rPr>
          <w:szCs w:val="24"/>
        </w:rPr>
        <w:tab/>
      </w:r>
      <w:r w:rsidR="003F4944" w:rsidRPr="003F4944">
        <w:rPr>
          <w:position w:val="-24"/>
        </w:rPr>
        <w:object w:dxaOrig="2900" w:dyaOrig="620" w14:anchorId="13643506">
          <v:shape id="_x0000_i1071" type="#_x0000_t75" style="width:145.15pt;height:31.2pt" o:ole="">
            <v:imagedata r:id="rId102" o:title=""/>
          </v:shape>
          <o:OLEObject Type="Embed" ProgID="Equation.DSMT4" ShapeID="_x0000_i1071" DrawAspect="Content" ObjectID="_1820458735" r:id="rId103"/>
        </w:object>
      </w:r>
    </w:p>
    <w:p w14:paraId="175DE3F2" w14:textId="4E8A3DA2" w:rsidR="00C9682C" w:rsidRPr="004B0F5A" w:rsidRDefault="00DF7068" w:rsidP="00DF7068">
      <w:pPr>
        <w:ind w:left="705" w:hanging="705"/>
        <w:rPr>
          <w:szCs w:val="24"/>
        </w:rPr>
      </w:pPr>
      <w:r w:rsidRPr="00FC0A9E">
        <w:rPr>
          <w:b/>
          <w:bCs/>
          <w:szCs w:val="24"/>
        </w:rPr>
        <w:t>c</w:t>
      </w:r>
      <w:r w:rsidR="00C9682C" w:rsidRPr="004B0F5A">
        <w:rPr>
          <w:szCs w:val="24"/>
        </w:rPr>
        <w:tab/>
      </w:r>
      <w:r>
        <w:rPr>
          <w:szCs w:val="24"/>
        </w:rPr>
        <w:t xml:space="preserve">De gemiddelde toename is 0 als de functiewaarden even groot zijn. </w:t>
      </w:r>
      <w:r w:rsidR="00C9682C" w:rsidRPr="004B0F5A">
        <w:rPr>
          <w:szCs w:val="24"/>
        </w:rPr>
        <w:t xml:space="preserve">Bijvoorbeeld op de intervallen </w:t>
      </w:r>
      <w:r w:rsidR="003F4944" w:rsidRPr="003F4944">
        <w:rPr>
          <w:position w:val="-14"/>
        </w:rPr>
        <w:object w:dxaOrig="760" w:dyaOrig="400" w14:anchorId="730A06FB">
          <v:shape id="_x0000_i1072" type="#_x0000_t75" style="width:38.1pt;height:20pt" o:ole="">
            <v:imagedata r:id="rId104" o:title=""/>
          </v:shape>
          <o:OLEObject Type="Embed" ProgID="Equation.DSMT4" ShapeID="_x0000_i1072" DrawAspect="Content" ObjectID="_1820458736" r:id="rId105"/>
        </w:object>
      </w:r>
      <w:r w:rsidR="00C9682C" w:rsidRPr="004B0F5A">
        <w:rPr>
          <w:szCs w:val="24"/>
        </w:rPr>
        <w:t xml:space="preserve"> en </w:t>
      </w:r>
      <w:r w:rsidR="003F4944" w:rsidRPr="003F4944">
        <w:rPr>
          <w:position w:val="-14"/>
        </w:rPr>
        <w:object w:dxaOrig="900" w:dyaOrig="400" w14:anchorId="02848652">
          <v:shape id="_x0000_i1073" type="#_x0000_t75" style="width:45.05pt;height:20pt" o:ole="">
            <v:imagedata r:id="rId106" o:title=""/>
          </v:shape>
          <o:OLEObject Type="Embed" ProgID="Equation.DSMT4" ShapeID="_x0000_i1073" DrawAspect="Content" ObjectID="_1820458737" r:id="rId107"/>
        </w:object>
      </w:r>
      <w:r w:rsidR="00C9682C" w:rsidRPr="004B0F5A">
        <w:rPr>
          <w:szCs w:val="24"/>
        </w:rPr>
        <w:t>.</w:t>
      </w:r>
    </w:p>
    <w:p w14:paraId="07FE6FE4" w14:textId="77777777" w:rsidR="00C9682C" w:rsidRPr="004B0F5A" w:rsidRDefault="00C9682C" w:rsidP="00C9682C">
      <w:pPr>
        <w:rPr>
          <w:szCs w:val="24"/>
        </w:rPr>
      </w:pPr>
    </w:p>
    <w:p w14:paraId="4717416A" w14:textId="77777777" w:rsidR="00C9682C" w:rsidRPr="004B0F5A" w:rsidRDefault="0051454C" w:rsidP="00C9682C">
      <w:pPr>
        <w:rPr>
          <w:szCs w:val="24"/>
        </w:rPr>
      </w:pPr>
      <w:r>
        <w:rPr>
          <w:b/>
          <w:szCs w:val="24"/>
        </w:rPr>
        <w:t>5</w:t>
      </w:r>
    </w:p>
    <w:p w14:paraId="62355333" w14:textId="3CE961A0" w:rsidR="00C9682C" w:rsidRPr="004B0F5A" w:rsidRDefault="00C9682C" w:rsidP="00C9682C">
      <w:pPr>
        <w:rPr>
          <w:szCs w:val="24"/>
        </w:rPr>
      </w:pPr>
      <w:r w:rsidRPr="00FC0A9E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24"/>
        </w:rPr>
        <w:object w:dxaOrig="2580" w:dyaOrig="620" w14:anchorId="5B05344D">
          <v:shape id="_x0000_i1074" type="#_x0000_t75" style="width:129pt;height:31.2pt" o:ole="">
            <v:imagedata r:id="rId108" o:title=""/>
          </v:shape>
          <o:OLEObject Type="Embed" ProgID="Equation.DSMT4" ShapeID="_x0000_i1074" DrawAspect="Content" ObjectID="_1820458738" r:id="rId109"/>
        </w:object>
      </w:r>
    </w:p>
    <w:p w14:paraId="32C5C79C" w14:textId="70A0ED49" w:rsidR="00C9682C" w:rsidRDefault="00C9682C" w:rsidP="00BF3C86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51454C">
        <w:rPr>
          <w:szCs w:val="24"/>
        </w:rPr>
        <w:t xml:space="preserve">De gemiddelde toename over het interval </w:t>
      </w:r>
      <w:r w:rsidR="003F4944" w:rsidRPr="003F4944">
        <w:rPr>
          <w:position w:val="-14"/>
        </w:rPr>
        <w:object w:dxaOrig="920" w:dyaOrig="400" w14:anchorId="64B21850">
          <v:shape id="_x0000_i1075" type="#_x0000_t75" style="width:46.2pt;height:20pt" o:ole="">
            <v:imagedata r:id="rId110" o:title=""/>
          </v:shape>
          <o:OLEObject Type="Embed" ProgID="Equation.DSMT4" ShapeID="_x0000_i1075" DrawAspect="Content" ObjectID="_1820458739" r:id="rId111"/>
        </w:object>
      </w:r>
      <w:r w:rsidR="0051454C">
        <w:rPr>
          <w:szCs w:val="24"/>
        </w:rPr>
        <w:t xml:space="preserve"> is ook 4.</w:t>
      </w:r>
    </w:p>
    <w:p w14:paraId="68877DB7" w14:textId="77777777" w:rsidR="0051454C" w:rsidRPr="004B0F5A" w:rsidRDefault="0051454C" w:rsidP="00BF3C86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c</w:t>
      </w:r>
      <w:r>
        <w:rPr>
          <w:szCs w:val="24"/>
        </w:rPr>
        <w:tab/>
        <w:t xml:space="preserve">De functie is lineair: de grafiek </w:t>
      </w:r>
      <w:r w:rsidR="00BF3C86">
        <w:rPr>
          <w:szCs w:val="24"/>
        </w:rPr>
        <w:t xml:space="preserve">is een rechte lijn met </w:t>
      </w:r>
      <w:proofErr w:type="spellStart"/>
      <w:r w:rsidR="00BF3C86">
        <w:rPr>
          <w:szCs w:val="24"/>
        </w:rPr>
        <w:t>hellingsgetal</w:t>
      </w:r>
      <w:proofErr w:type="spellEnd"/>
      <w:r w:rsidR="00BF3C86">
        <w:rPr>
          <w:szCs w:val="24"/>
        </w:rPr>
        <w:t xml:space="preserve"> 4. De gemiddelde toename op elk interval is dus ook 4.</w:t>
      </w:r>
    </w:p>
    <w:p w14:paraId="30EED1B6" w14:textId="17718ECD" w:rsidR="005F56BC" w:rsidRDefault="005F56BC">
      <w:pPr>
        <w:rPr>
          <w:szCs w:val="24"/>
        </w:rPr>
      </w:pPr>
      <w:r>
        <w:rPr>
          <w:szCs w:val="24"/>
        </w:rPr>
        <w:br w:type="page"/>
      </w:r>
    </w:p>
    <w:p w14:paraId="54F01319" w14:textId="77777777" w:rsidR="00C9682C" w:rsidRPr="004B0F5A" w:rsidRDefault="00BF3C86" w:rsidP="00C9682C">
      <w:pPr>
        <w:rPr>
          <w:szCs w:val="24"/>
        </w:rPr>
      </w:pPr>
      <w:r>
        <w:rPr>
          <w:b/>
          <w:szCs w:val="24"/>
        </w:rPr>
        <w:lastRenderedPageBreak/>
        <w:t>6</w:t>
      </w:r>
    </w:p>
    <w:p w14:paraId="19199A13" w14:textId="6204A1CB" w:rsidR="002C7636" w:rsidRDefault="00C9682C" w:rsidP="00C9682C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 xml:space="preserve">Beide fietsers leggen het traject van 45 km af in 3 uur. De gemiddelde snelheid van de fietsers is dus </w:t>
      </w:r>
      <w:r w:rsidR="003F4944" w:rsidRPr="003F4944">
        <w:rPr>
          <w:position w:val="-12"/>
        </w:rPr>
        <w:object w:dxaOrig="780" w:dyaOrig="360" w14:anchorId="72135223">
          <v:shape id="_x0000_i1076" type="#_x0000_t75" style="width:39.25pt;height:17.7pt" o:ole="">
            <v:imagedata r:id="rId112" o:title=""/>
          </v:shape>
          <o:OLEObject Type="Embed" ProgID="Equation.DSMT4" ShapeID="_x0000_i1076" DrawAspect="Content" ObjectID="_1820458740" r:id="rId113"/>
        </w:object>
      </w:r>
      <w:r>
        <w:rPr>
          <w:szCs w:val="24"/>
        </w:rPr>
        <w:t xml:space="preserve"> km/u.</w:t>
      </w:r>
    </w:p>
    <w:p w14:paraId="06388546" w14:textId="2DF978B3" w:rsidR="00C9682C" w:rsidRDefault="00C9682C" w:rsidP="005F56BC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b</w:t>
      </w:r>
      <w:r w:rsidRPr="004B0F5A">
        <w:rPr>
          <w:szCs w:val="24"/>
        </w:rPr>
        <w:tab/>
        <w:t>De g</w:t>
      </w:r>
      <w:r>
        <w:rPr>
          <w:szCs w:val="24"/>
        </w:rPr>
        <w:t>emiddelde snelheid van fietser A is op elk interval 15 km/u. Fietser A legt de 45 km af met een constante snelheid van 15 km/u.</w:t>
      </w:r>
    </w:p>
    <w:p w14:paraId="415D9503" w14:textId="6067B312" w:rsidR="00C9682C" w:rsidRPr="004B0F5A" w:rsidRDefault="00C9682C" w:rsidP="00C9682C">
      <w:pPr>
        <w:ind w:left="705" w:hanging="705"/>
        <w:rPr>
          <w:szCs w:val="24"/>
        </w:rPr>
      </w:pPr>
      <w:r>
        <w:rPr>
          <w:szCs w:val="24"/>
        </w:rPr>
        <w:tab/>
        <w:t xml:space="preserve">Voor fietser B geldt: </w:t>
      </w:r>
      <w:r w:rsidR="003F4944" w:rsidRPr="003F4944">
        <w:rPr>
          <w:position w:val="-24"/>
        </w:rPr>
        <w:object w:dxaOrig="1480" w:dyaOrig="620" w14:anchorId="72E5A2A8">
          <v:shape id="_x0000_i1077" type="#_x0000_t75" style="width:73.95pt;height:31.2pt" o:ole="">
            <v:imagedata r:id="rId114" o:title=""/>
          </v:shape>
          <o:OLEObject Type="Embed" ProgID="Equation.DSMT4" ShapeID="_x0000_i1077" DrawAspect="Content" ObjectID="_1820458741" r:id="rId115"/>
        </w:object>
      </w:r>
      <w:r w:rsidR="009257BF">
        <w:rPr>
          <w:szCs w:val="24"/>
        </w:rPr>
        <w:tab/>
      </w:r>
      <w:r w:rsidR="003F4944" w:rsidRPr="003F4944">
        <w:rPr>
          <w:position w:val="-24"/>
        </w:rPr>
        <w:object w:dxaOrig="1860" w:dyaOrig="620" w14:anchorId="57DE6541">
          <v:shape id="_x0000_i1078" type="#_x0000_t75" style="width:92.8pt;height:31.2pt" o:ole="">
            <v:imagedata r:id="rId116" o:title=""/>
          </v:shape>
          <o:OLEObject Type="Embed" ProgID="Equation.DSMT4" ShapeID="_x0000_i1078" DrawAspect="Content" ObjectID="_1820458742" r:id="rId117"/>
        </w:object>
      </w:r>
      <w:r w:rsidR="009257BF">
        <w:rPr>
          <w:szCs w:val="24"/>
        </w:rPr>
        <w:tab/>
      </w:r>
      <w:r w:rsidR="003F4944" w:rsidRPr="003F4944">
        <w:rPr>
          <w:position w:val="-24"/>
        </w:rPr>
        <w:object w:dxaOrig="1820" w:dyaOrig="620" w14:anchorId="7ACBE798">
          <v:shape id="_x0000_i1079" type="#_x0000_t75" style="width:90.85pt;height:31.2pt" o:ole="">
            <v:imagedata r:id="rId118" o:title=""/>
          </v:shape>
          <o:OLEObject Type="Embed" ProgID="Equation.DSMT4" ShapeID="_x0000_i1079" DrawAspect="Content" ObjectID="_1820458743" r:id="rId119"/>
        </w:object>
      </w:r>
      <w:r>
        <w:rPr>
          <w:szCs w:val="24"/>
        </w:rPr>
        <w:t xml:space="preserve"> en </w:t>
      </w:r>
      <w:r w:rsidR="003F4944" w:rsidRPr="003F4944">
        <w:rPr>
          <w:position w:val="-24"/>
        </w:rPr>
        <w:object w:dxaOrig="2100" w:dyaOrig="620" w14:anchorId="33972B9F">
          <v:shape id="_x0000_i1080" type="#_x0000_t75" style="width:104.75pt;height:31.2pt" o:ole="">
            <v:imagedata r:id="rId120" o:title=""/>
          </v:shape>
          <o:OLEObject Type="Embed" ProgID="Equation.DSMT4" ShapeID="_x0000_i1080" DrawAspect="Content" ObjectID="_1820458744" r:id="rId121"/>
        </w:object>
      </w:r>
    </w:p>
    <w:p w14:paraId="3E2A71FA" w14:textId="77777777" w:rsidR="00C9682C" w:rsidRDefault="00C9682C" w:rsidP="00C9682C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c</w:t>
      </w:r>
      <w:r w:rsidRPr="004B0F5A">
        <w:rPr>
          <w:szCs w:val="24"/>
        </w:rPr>
        <w:tab/>
      </w:r>
      <w:r>
        <w:rPr>
          <w:szCs w:val="24"/>
        </w:rPr>
        <w:t>Fietser A fietst met constante snelheid: de grafiek is een rechte lijn.</w:t>
      </w:r>
    </w:p>
    <w:p w14:paraId="7D634E25" w14:textId="77777777" w:rsidR="00C9682C" w:rsidRDefault="00C9682C" w:rsidP="00C9682C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d</w:t>
      </w:r>
      <w:r>
        <w:rPr>
          <w:szCs w:val="24"/>
        </w:rPr>
        <w:tab/>
        <w:t>Hoe kleiner het interval, hoe nauwkeuriger de benadering van de snelheid.</w:t>
      </w:r>
    </w:p>
    <w:p w14:paraId="65B9E8D6" w14:textId="478045E5" w:rsidR="009257BF" w:rsidRDefault="00C9682C" w:rsidP="009257BF">
      <w:pPr>
        <w:ind w:left="705" w:hanging="705"/>
        <w:rPr>
          <w:szCs w:val="24"/>
        </w:rPr>
      </w:pPr>
      <w:r w:rsidRPr="002C7636">
        <w:rPr>
          <w:b/>
          <w:bCs/>
          <w:szCs w:val="24"/>
        </w:rPr>
        <w:t>e</w:t>
      </w:r>
      <w:r>
        <w:rPr>
          <w:szCs w:val="24"/>
        </w:rPr>
        <w:tab/>
        <w:t xml:space="preserve">De snelheid op tijdstip </w:t>
      </w:r>
      <w:r w:rsidR="003F4944" w:rsidRPr="003F4944">
        <w:rPr>
          <w:position w:val="-6"/>
        </w:rPr>
        <w:object w:dxaOrig="499" w:dyaOrig="279" w14:anchorId="34C5FC0C">
          <v:shape id="_x0000_i1081" type="#_x0000_t75" style="width:24.65pt;height:13.85pt" o:ole="">
            <v:imagedata r:id="rId122" o:title=""/>
          </v:shape>
          <o:OLEObject Type="Embed" ProgID="Equation.DSMT4" ShapeID="_x0000_i1081" DrawAspect="Content" ObjectID="_1820458745" r:id="rId123"/>
        </w:object>
      </w:r>
      <w:r>
        <w:rPr>
          <w:szCs w:val="24"/>
        </w:rPr>
        <w:t xml:space="preserve"> zal 18 km/u zijn.</w:t>
      </w:r>
    </w:p>
    <w:p w14:paraId="28263C46" w14:textId="77777777" w:rsidR="009257BF" w:rsidRDefault="009257BF" w:rsidP="009257BF">
      <w:pPr>
        <w:rPr>
          <w:szCs w:val="24"/>
        </w:rPr>
      </w:pPr>
    </w:p>
    <w:p w14:paraId="5DE31DCC" w14:textId="77777777" w:rsidR="002C7636" w:rsidRPr="002C7636" w:rsidRDefault="002C7636" w:rsidP="009257BF">
      <w:pPr>
        <w:rPr>
          <w:b/>
          <w:bCs/>
          <w:szCs w:val="24"/>
        </w:rPr>
      </w:pPr>
      <w:r>
        <w:rPr>
          <w:b/>
          <w:bCs/>
          <w:szCs w:val="24"/>
        </w:rPr>
        <w:t>O7</w:t>
      </w:r>
    </w:p>
    <w:p w14:paraId="6CFB092D" w14:textId="3AEFC365" w:rsidR="002C7636" w:rsidRDefault="002C7636" w:rsidP="009257B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3280" w:dyaOrig="320" w14:anchorId="6F3B9993">
          <v:shape id="_x0000_i1082" type="#_x0000_t75" style="width:164pt;height:16.15pt" o:ole="">
            <v:imagedata r:id="rId124" o:title=""/>
          </v:shape>
          <o:OLEObject Type="Embed" ProgID="Equation.DSMT4" ShapeID="_x0000_i1082" DrawAspect="Content" ObjectID="_1820458746" r:id="rId125"/>
        </w:object>
      </w:r>
    </w:p>
    <w:p w14:paraId="759BFD07" w14:textId="77777777" w:rsidR="002C7636" w:rsidRDefault="002C7636" w:rsidP="009257B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56315C">
        <w:rPr>
          <w:szCs w:val="24"/>
        </w:rPr>
        <w:t>de gemiddelde toename over dit interval is 4,001</w:t>
      </w:r>
    </w:p>
    <w:p w14:paraId="7C46F524" w14:textId="77777777" w:rsidR="0056315C" w:rsidRDefault="0056315C" w:rsidP="009257B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helling van de grafiek van </w:t>
      </w:r>
      <w:r w:rsidRPr="0056315C">
        <w:rPr>
          <w:i/>
          <w:iCs/>
          <w:szCs w:val="24"/>
        </w:rPr>
        <w:t>f</w:t>
      </w:r>
      <w:r>
        <w:rPr>
          <w:szCs w:val="24"/>
        </w:rPr>
        <w:t xml:space="preserve"> in (2, 4) is 4</w:t>
      </w:r>
    </w:p>
    <w:p w14:paraId="4937732B" w14:textId="75BA1A74" w:rsidR="0056315C" w:rsidRDefault="0056315C" w:rsidP="009257B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28"/>
        </w:rPr>
        <w:object w:dxaOrig="4720" w:dyaOrig="660" w14:anchorId="24AD12DF">
          <v:shape id="_x0000_i1083" type="#_x0000_t75" style="width:236.4pt;height:32.75pt" o:ole="">
            <v:imagedata r:id="rId126" o:title=""/>
          </v:shape>
          <o:OLEObject Type="Embed" ProgID="Equation.DSMT4" ShapeID="_x0000_i1083" DrawAspect="Content" ObjectID="_1820458747" r:id="rId127"/>
        </w:object>
      </w:r>
      <w:r w:rsidR="006564FA">
        <w:rPr>
          <w:szCs w:val="24"/>
        </w:rPr>
        <w:t xml:space="preserve">   de helling in (-2, 4) is -4</w:t>
      </w:r>
    </w:p>
    <w:p w14:paraId="6F4A13A8" w14:textId="04858508" w:rsidR="006564FA" w:rsidRPr="006564FA" w:rsidRDefault="006564FA" w:rsidP="009257B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28"/>
        </w:rPr>
        <w:object w:dxaOrig="3960" w:dyaOrig="660" w14:anchorId="0BCBC26B">
          <v:shape id="_x0000_i1084" type="#_x0000_t75" style="width:198.3pt;height:32.75pt" o:ole="">
            <v:imagedata r:id="rId128" o:title=""/>
          </v:shape>
          <o:OLEObject Type="Embed" ProgID="Equation.DSMT4" ShapeID="_x0000_i1084" DrawAspect="Content" ObjectID="_1820458748" r:id="rId129"/>
        </w:object>
      </w:r>
      <w:r>
        <w:rPr>
          <w:szCs w:val="24"/>
        </w:rPr>
        <w:t xml:space="preserve">   de helling in (3, 9) is 6.</w:t>
      </w:r>
    </w:p>
    <w:p w14:paraId="07E10879" w14:textId="77777777" w:rsidR="002C7636" w:rsidRPr="002C7636" w:rsidRDefault="002C7636" w:rsidP="009257BF">
      <w:pPr>
        <w:rPr>
          <w:szCs w:val="24"/>
        </w:rPr>
      </w:pPr>
    </w:p>
    <w:p w14:paraId="5F0EC7EC" w14:textId="77777777" w:rsidR="00C9682C" w:rsidRPr="004B0F5A" w:rsidRDefault="009257BF" w:rsidP="009257BF">
      <w:pPr>
        <w:rPr>
          <w:szCs w:val="24"/>
        </w:rPr>
      </w:pPr>
      <w:r>
        <w:rPr>
          <w:b/>
          <w:szCs w:val="24"/>
        </w:rPr>
        <w:t>7</w:t>
      </w:r>
    </w:p>
    <w:p w14:paraId="55188AE4" w14:textId="66A5BAD0" w:rsidR="00C9682C" w:rsidRPr="004B0F5A" w:rsidRDefault="00C9682C" w:rsidP="00C9682C">
      <w:pPr>
        <w:rPr>
          <w:szCs w:val="24"/>
        </w:rPr>
      </w:pPr>
      <w:r w:rsidRPr="006564FA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28"/>
        </w:rPr>
        <w:object w:dxaOrig="3879" w:dyaOrig="660" w14:anchorId="08F3DDEC">
          <v:shape id="_x0000_i1085" type="#_x0000_t75" style="width:194.05pt;height:32.75pt" o:ole="">
            <v:imagedata r:id="rId130" o:title=""/>
          </v:shape>
          <o:OLEObject Type="Embed" ProgID="Equation.DSMT4" ShapeID="_x0000_i1085" DrawAspect="Content" ObjectID="_1820458749" r:id="rId131"/>
        </w:object>
      </w:r>
    </w:p>
    <w:p w14:paraId="299524B9" w14:textId="732A0215" w:rsidR="00C9682C" w:rsidRDefault="00C9682C" w:rsidP="00C9682C">
      <w:pPr>
        <w:rPr>
          <w:szCs w:val="24"/>
        </w:rPr>
      </w:pPr>
      <w:r w:rsidRPr="006564FA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3F4944" w:rsidRPr="003F4944">
        <w:rPr>
          <w:position w:val="-28"/>
        </w:rPr>
        <w:object w:dxaOrig="4239" w:dyaOrig="660" w14:anchorId="27BF0869">
          <v:shape id="_x0000_i1086" type="#_x0000_t75" style="width:211.75pt;height:32.75pt" o:ole="">
            <v:imagedata r:id="rId132" o:title=""/>
          </v:shape>
          <o:OLEObject Type="Embed" ProgID="Equation.DSMT4" ShapeID="_x0000_i1086" DrawAspect="Content" ObjectID="_1820458750" r:id="rId133"/>
        </w:object>
      </w:r>
    </w:p>
    <w:p w14:paraId="59AE8327" w14:textId="5304BE5A" w:rsidR="00C9682C" w:rsidRDefault="00C9682C" w:rsidP="00C9682C">
      <w:pPr>
        <w:rPr>
          <w:szCs w:val="24"/>
        </w:rPr>
      </w:pPr>
      <w:r w:rsidRPr="00F81239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28"/>
        </w:rPr>
        <w:object w:dxaOrig="3739" w:dyaOrig="660" w14:anchorId="5236985F">
          <v:shape id="_x0000_i1087" type="#_x0000_t75" style="width:187.1pt;height:32.75pt" o:ole="">
            <v:imagedata r:id="rId134" o:title=""/>
          </v:shape>
          <o:OLEObject Type="Embed" ProgID="Equation.DSMT4" ShapeID="_x0000_i1087" DrawAspect="Content" ObjectID="_1820458751" r:id="rId135"/>
        </w:object>
      </w:r>
    </w:p>
    <w:p w14:paraId="16EA66FB" w14:textId="77777777" w:rsidR="00C9682C" w:rsidRDefault="00C9682C" w:rsidP="00C9682C">
      <w:pPr>
        <w:rPr>
          <w:szCs w:val="24"/>
        </w:rPr>
      </w:pPr>
    </w:p>
    <w:p w14:paraId="397D6FAB" w14:textId="77777777" w:rsidR="00F81239" w:rsidRPr="00F81239" w:rsidRDefault="00F81239" w:rsidP="00C9682C">
      <w:pPr>
        <w:rPr>
          <w:b/>
          <w:bCs/>
          <w:szCs w:val="24"/>
        </w:rPr>
      </w:pPr>
      <w:r>
        <w:rPr>
          <w:b/>
          <w:bCs/>
          <w:szCs w:val="24"/>
        </w:rPr>
        <w:t>8</w:t>
      </w:r>
    </w:p>
    <w:p w14:paraId="1C31CDB6" w14:textId="15529A04" w:rsidR="00754A40" w:rsidRDefault="00F81239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28"/>
        </w:rPr>
        <w:object w:dxaOrig="4120" w:dyaOrig="660" w14:anchorId="4301CEC8">
          <v:shape id="_x0000_i1088" type="#_x0000_t75" style="width:206.35pt;height:32.75pt" o:ole="">
            <v:imagedata r:id="rId136" o:title=""/>
          </v:shape>
          <o:OLEObject Type="Embed" ProgID="Equation.DSMT4" ShapeID="_x0000_i1088" DrawAspect="Content" ObjectID="_1820458752" r:id="rId137"/>
        </w:object>
      </w:r>
      <w:r w:rsidR="00754A40">
        <w:rPr>
          <w:szCs w:val="24"/>
        </w:rPr>
        <w:tab/>
        <w:t xml:space="preserve">     </w:t>
      </w:r>
      <w:r w:rsidR="003F4944" w:rsidRPr="003F4944">
        <w:rPr>
          <w:position w:val="-28"/>
        </w:rPr>
        <w:object w:dxaOrig="4020" w:dyaOrig="660" w14:anchorId="0815D7C1">
          <v:shape id="_x0000_i1089" type="#_x0000_t75" style="width:201pt;height:32.75pt" o:ole="">
            <v:imagedata r:id="rId138" o:title=""/>
          </v:shape>
          <o:OLEObject Type="Embed" ProgID="Equation.DSMT4" ShapeID="_x0000_i1089" DrawAspect="Content" ObjectID="_1820458753" r:id="rId139"/>
        </w:object>
      </w:r>
    </w:p>
    <w:p w14:paraId="3DAD89BF" w14:textId="0EAB29A9" w:rsidR="00F81239" w:rsidRDefault="00754A40" w:rsidP="00754A40">
      <w:pPr>
        <w:ind w:firstLine="708"/>
        <w:rPr>
          <w:szCs w:val="24"/>
        </w:rPr>
      </w:pPr>
      <w:r>
        <w:rPr>
          <w:szCs w:val="24"/>
        </w:rPr>
        <w:t xml:space="preserve">de snelheid van fietser B op tijdstip </w:t>
      </w:r>
      <w:r w:rsidR="003F4944" w:rsidRPr="003F4944">
        <w:rPr>
          <w:position w:val="-6"/>
        </w:rPr>
        <w:object w:dxaOrig="540" w:dyaOrig="279" w14:anchorId="22ED8C41">
          <v:shape id="_x0000_i1090" type="#_x0000_t75" style="width:26.95pt;height:13.85pt" o:ole="">
            <v:imagedata r:id="rId140" o:title=""/>
          </v:shape>
          <o:OLEObject Type="Embed" ProgID="Equation.DSMT4" ShapeID="_x0000_i1090" DrawAspect="Content" ObjectID="_1820458754" r:id="rId141"/>
        </w:object>
      </w:r>
      <w:r>
        <w:rPr>
          <w:szCs w:val="24"/>
        </w:rPr>
        <w:t xml:space="preserve"> is 12 m/s</w:t>
      </w:r>
    </w:p>
    <w:p w14:paraId="458A3AEE" w14:textId="73CAC12B" w:rsidR="00F81239" w:rsidRDefault="00F81239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54A40">
        <w:rPr>
          <w:szCs w:val="24"/>
        </w:rPr>
        <w:t xml:space="preserve">de snelheid van fietser B op tijdstip </w:t>
      </w:r>
      <w:r w:rsidR="003F4944" w:rsidRPr="003F4944">
        <w:rPr>
          <w:position w:val="-6"/>
        </w:rPr>
        <w:object w:dxaOrig="540" w:dyaOrig="279" w14:anchorId="7B036D81">
          <v:shape id="_x0000_i1091" type="#_x0000_t75" style="width:26.95pt;height:13.85pt" o:ole="">
            <v:imagedata r:id="rId142" o:title=""/>
          </v:shape>
          <o:OLEObject Type="Embed" ProgID="Equation.DSMT4" ShapeID="_x0000_i1091" DrawAspect="Content" ObjectID="_1820458755" r:id="rId143"/>
        </w:object>
      </w:r>
      <w:r w:rsidR="00754A40">
        <w:rPr>
          <w:szCs w:val="24"/>
        </w:rPr>
        <w:t xml:space="preserve"> is 6 m/s</w:t>
      </w:r>
    </w:p>
    <w:p w14:paraId="63038E6E" w14:textId="77777777" w:rsidR="00F81239" w:rsidRDefault="00F81239" w:rsidP="00C9682C">
      <w:pPr>
        <w:rPr>
          <w:szCs w:val="24"/>
        </w:rPr>
      </w:pPr>
    </w:p>
    <w:p w14:paraId="1A7C073A" w14:textId="5282E44C" w:rsidR="00754A40" w:rsidRDefault="00754A40" w:rsidP="00C9682C">
      <w:pPr>
        <w:rPr>
          <w:szCs w:val="24"/>
        </w:rPr>
      </w:pPr>
      <w:r>
        <w:rPr>
          <w:b/>
          <w:bCs/>
          <w:szCs w:val="24"/>
        </w:rPr>
        <w:t>U1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>=5</m:t>
        </m:r>
      </m:oMath>
      <w:r w:rsidR="0040580B">
        <w:rPr>
          <w:szCs w:val="24"/>
        </w:rPr>
        <w:tab/>
      </w:r>
      <w:r w:rsidR="0040580B">
        <w:rPr>
          <w:szCs w:val="24"/>
        </w:rPr>
        <w:tab/>
      </w:r>
      <w:r w:rsidR="0040580B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6</m:t>
            </m:r>
          </m:num>
          <m:den>
            <m:r>
              <w:rPr>
                <w:rFonts w:ascii="Cambria Math" w:hAnsi="Cambria Math"/>
                <w:szCs w:val="24"/>
              </w:rPr>
              <m:t>p-4</m:t>
            </m:r>
          </m:den>
        </m:f>
        <m:r>
          <w:rPr>
            <w:rFonts w:ascii="Cambria Math" w:hAnsi="Cambria Math"/>
            <w:szCs w:val="24"/>
          </w:rPr>
          <m:t>=10</m:t>
        </m:r>
      </m:oMath>
    </w:p>
    <w:p w14:paraId="15F5F937" w14:textId="18F26477" w:rsidR="00655D9C" w:rsidRDefault="00655D9C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6</m:t>
        </m:r>
        <m:r>
          <w:rPr>
            <w:rFonts w:ascii="Cambria Math" w:hAnsi="Cambria Math"/>
            <w:szCs w:val="24"/>
          </w:rPr>
          <m:t>=10(p-4)</m:t>
        </m:r>
      </m:oMath>
    </w:p>
    <w:p w14:paraId="4FB0340A" w14:textId="1D16D0A4" w:rsidR="00D74E56" w:rsidRDefault="00D74E56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0p+24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-6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BB8E6C7" w14:textId="5F85AED2" w:rsidR="00481854" w:rsidRDefault="00481854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4∨p=6</m:t>
        </m:r>
      </m:oMath>
    </w:p>
    <w:p w14:paraId="35D56DD1" w14:textId="77777777" w:rsidR="00754A40" w:rsidRDefault="00754A40" w:rsidP="00C9682C">
      <w:pPr>
        <w:rPr>
          <w:szCs w:val="24"/>
        </w:rPr>
      </w:pPr>
    </w:p>
    <w:p w14:paraId="57E2A8D1" w14:textId="77777777" w:rsidR="00726AD9" w:rsidRDefault="00726AD9" w:rsidP="00C9682C">
      <w:pPr>
        <w:rPr>
          <w:b/>
          <w:bCs/>
          <w:szCs w:val="24"/>
        </w:rPr>
      </w:pPr>
      <w:r>
        <w:rPr>
          <w:b/>
          <w:bCs/>
          <w:szCs w:val="24"/>
        </w:rPr>
        <w:t>U2</w:t>
      </w:r>
    </w:p>
    <w:p w14:paraId="2D73351D" w14:textId="012F13ED" w:rsidR="00726AD9" w:rsidRDefault="00726AD9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8</m:t>
        </m:r>
      </m:oMath>
      <w:r w:rsidR="00481854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4</m:t>
        </m:r>
      </m:oMath>
    </w:p>
    <w:p w14:paraId="37C9758C" w14:textId="7D959A04" w:rsidR="00726AD9" w:rsidRPr="00726AD9" w:rsidRDefault="00726AD9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bookmarkStart w:id="0" w:name="MTBlankEqn"/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+</m:t>
            </m:r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+2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+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+1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2</m:t>
            </m:r>
          </m:e>
        </m:d>
        <m:r>
          <w:rPr>
            <w:rFonts w:ascii="Cambria Math" w:hAnsi="Cambria Math"/>
            <w:szCs w:val="24"/>
          </w:rPr>
          <m:t>=2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</m:oMath>
      <w:bookmarkEnd w:id="0"/>
    </w:p>
    <w:p w14:paraId="46AF57CC" w14:textId="7DE17780" w:rsidR="00754A40" w:rsidRDefault="0040580B" w:rsidP="00C9682C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+</m:t>
            </m:r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+</m:t>
            </m:r>
            <m:r>
              <w:rPr>
                <w:rFonts w:ascii="Cambria Math" w:hAnsi="Cambria Math"/>
                <w:szCs w:val="24"/>
              </w:rPr>
              <m:t>1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</w:rPr>
              <m:t>-</m:t>
            </m:r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1</m:t>
        </m:r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</m:oMath>
    </w:p>
    <w:p w14:paraId="2959AC6B" w14:textId="70384322" w:rsidR="005F56BC" w:rsidRDefault="005F56BC" w:rsidP="00C9682C">
      <w:pPr>
        <w:rPr>
          <w:szCs w:val="24"/>
        </w:rPr>
      </w:pPr>
    </w:p>
    <w:p w14:paraId="39746D62" w14:textId="59247850" w:rsidR="005F56BC" w:rsidRPr="00481BA6" w:rsidRDefault="005F56BC" w:rsidP="00C9682C">
      <w:pPr>
        <w:rPr>
          <w:b/>
          <w:bCs/>
          <w:sz w:val="28"/>
          <w:szCs w:val="28"/>
        </w:rPr>
      </w:pPr>
      <w:r w:rsidRPr="00481BA6">
        <w:rPr>
          <w:b/>
          <w:bCs/>
          <w:sz w:val="28"/>
          <w:szCs w:val="28"/>
        </w:rPr>
        <w:lastRenderedPageBreak/>
        <w:t>Helling van een grafiek</w:t>
      </w:r>
    </w:p>
    <w:p w14:paraId="4FC80214" w14:textId="67288634" w:rsidR="00C9682C" w:rsidRPr="00481BA6" w:rsidRDefault="0040580B" w:rsidP="00C9682C">
      <w:pPr>
        <w:rPr>
          <w:szCs w:val="24"/>
        </w:rPr>
      </w:pPr>
      <w:r w:rsidRPr="00481BA6">
        <w:rPr>
          <w:b/>
          <w:bCs/>
          <w:szCs w:val="24"/>
        </w:rPr>
        <w:t>9</w:t>
      </w:r>
    </w:p>
    <w:p w14:paraId="4704925B" w14:textId="209866B5" w:rsidR="00C9682C" w:rsidRPr="00481BA6" w:rsidRDefault="00C9682C" w:rsidP="00C9682C">
      <w:pPr>
        <w:rPr>
          <w:szCs w:val="24"/>
        </w:rPr>
      </w:pPr>
      <w:r w:rsidRPr="00481BA6">
        <w:rPr>
          <w:b/>
          <w:bCs/>
          <w:szCs w:val="24"/>
        </w:rPr>
        <w:t>a</w:t>
      </w:r>
      <w:r w:rsidRPr="00481BA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+∆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+</m:t>
                </m:r>
                <m:r>
                  <w:rPr>
                    <w:rFonts w:ascii="Cambria Math" w:hAnsi="Cambria Math"/>
                    <w:szCs w:val="24"/>
                  </w:rPr>
                  <m:t>∆x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+</m:t>
            </m:r>
            <m:r>
              <w:rPr>
                <w:rFonts w:ascii="Cambria Math" w:hAnsi="Cambria Math"/>
                <w:szCs w:val="24"/>
              </w:rPr>
              <m:t>∆x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+</m:t>
            </m:r>
            <m:r>
              <w:rPr>
                <w:rFonts w:ascii="Cambria Math" w:hAnsi="Cambria Math"/>
                <w:szCs w:val="24"/>
              </w:rPr>
              <m:t>∆x</m:t>
            </m:r>
          </m:e>
        </m:d>
        <m:r>
          <w:rPr>
            <w:rFonts w:ascii="Cambria Math" w:hAnsi="Cambria Math"/>
            <w:szCs w:val="24"/>
          </w:rPr>
          <m:t>=9+6</m:t>
        </m:r>
        <m:r>
          <w:rPr>
            <w:rFonts w:ascii="Cambria Math" w:hAnsi="Cambria Math"/>
            <w:szCs w:val="24"/>
          </w:rPr>
          <m:t>∆x</m:t>
        </m:r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∆x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156F85C7" w14:textId="0FAE4F08" w:rsidR="00C9682C" w:rsidRPr="00831E28" w:rsidRDefault="00C9682C" w:rsidP="00C9682C">
      <w:pPr>
        <w:rPr>
          <w:szCs w:val="24"/>
        </w:rPr>
      </w:pPr>
      <w:r w:rsidRPr="00831E28">
        <w:rPr>
          <w:b/>
          <w:bCs/>
          <w:szCs w:val="24"/>
        </w:rPr>
        <w:t>b/c</w:t>
      </w:r>
      <w:r w:rsidRPr="00831E28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+</m:t>
            </m:r>
            <m:r>
              <w:rPr>
                <w:rFonts w:ascii="Cambria Math" w:hAnsi="Cambria Math"/>
                <w:szCs w:val="24"/>
              </w:rPr>
              <m:t>∆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+</m:t>
                </m:r>
                <m:r>
                  <w:rPr>
                    <w:rFonts w:ascii="Cambria Math" w:hAnsi="Cambria Math"/>
                    <w:szCs w:val="24"/>
                  </w:rPr>
                  <m:t>∆x</m:t>
                </m:r>
              </m:e>
            </m:d>
            <m:r>
              <w:rPr>
                <w:rFonts w:ascii="Cambria Math" w:hAnsi="Cambria Math"/>
                <w:szCs w:val="24"/>
              </w:rPr>
              <m:t>-f(3)</m:t>
            </m:r>
          </m:num>
          <m:den>
            <m:r>
              <w:rPr>
                <w:rFonts w:ascii="Cambria Math" w:hAnsi="Cambria Math"/>
                <w:szCs w:val="24"/>
              </w:rPr>
              <m:t>3+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-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+6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9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</m:t>
            </m:r>
            <m:r>
              <w:rPr>
                <w:rFonts w:ascii="Cambria Math" w:hAnsi="Cambria Math"/>
                <w:szCs w:val="24"/>
              </w:rPr>
              <m:t>∆x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6+</m:t>
        </m:r>
        <m:r>
          <w:rPr>
            <w:rFonts w:ascii="Cambria Math" w:hAnsi="Cambria Math"/>
            <w:szCs w:val="24"/>
          </w:rPr>
          <m:t>∆x</m:t>
        </m:r>
      </m:oMath>
      <w:r w:rsidR="00231E6E" w:rsidRPr="00831E28">
        <w:rPr>
          <w:szCs w:val="24"/>
        </w:rPr>
        <w:t xml:space="preserve"> </w:t>
      </w:r>
    </w:p>
    <w:p w14:paraId="2E77111A" w14:textId="32E62877" w:rsidR="00C9682C" w:rsidRPr="004B0F5A" w:rsidRDefault="00C9682C" w:rsidP="00C9682C">
      <w:pPr>
        <w:ind w:left="705" w:hanging="705"/>
        <w:rPr>
          <w:szCs w:val="24"/>
        </w:rPr>
      </w:pPr>
      <w:r w:rsidRPr="0040580B">
        <w:rPr>
          <w:b/>
          <w:bCs/>
          <w:szCs w:val="24"/>
        </w:rPr>
        <w:t>d</w:t>
      </w:r>
      <w:r w:rsidRPr="004B0F5A"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∆x</m:t>
        </m:r>
      </m:oMath>
      <w:r w:rsidR="00831E28" w:rsidRPr="00025957">
        <w:t xml:space="preserve"> </w:t>
      </w:r>
      <w:r w:rsidRPr="004B0F5A">
        <w:rPr>
          <w:szCs w:val="24"/>
        </w:rPr>
        <w:t>heel klein wordt</w:t>
      </w:r>
      <w:r>
        <w:rPr>
          <w:szCs w:val="24"/>
        </w:rPr>
        <w:t>,</w:t>
      </w:r>
      <w:r w:rsidRPr="004B0F5A">
        <w:rPr>
          <w:szCs w:val="24"/>
        </w:rPr>
        <w:t xml:space="preserve"> komt</w:t>
      </w:r>
      <w:r w:rsidR="00831E2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</m:oMath>
      <w:r w:rsidRPr="004B0F5A">
        <w:rPr>
          <w:szCs w:val="24"/>
        </w:rPr>
        <w:t xml:space="preserve"> in de buurt van 6. De helling van de grafiek van </w:t>
      </w:r>
      <w:r w:rsidRPr="004B0F5A">
        <w:rPr>
          <w:i/>
          <w:szCs w:val="24"/>
        </w:rPr>
        <w:t>f</w:t>
      </w:r>
      <w:r w:rsidRPr="004B0F5A">
        <w:rPr>
          <w:szCs w:val="24"/>
        </w:rPr>
        <w:t xml:space="preserve"> in</w:t>
      </w:r>
      <w:r>
        <w:rPr>
          <w:szCs w:val="24"/>
        </w:rPr>
        <w:t xml:space="preserve"> </w:t>
      </w:r>
      <w:r w:rsidRPr="004B0F5A">
        <w:rPr>
          <w:szCs w:val="24"/>
        </w:rPr>
        <w:t>(3, 9) is 6.</w:t>
      </w:r>
    </w:p>
    <w:p w14:paraId="28D7DB34" w14:textId="77777777" w:rsidR="00C9682C" w:rsidRDefault="00C9682C" w:rsidP="00C9682C">
      <w:pPr>
        <w:rPr>
          <w:szCs w:val="24"/>
        </w:rPr>
      </w:pPr>
    </w:p>
    <w:p w14:paraId="7C011BAD" w14:textId="77777777" w:rsidR="001C02EC" w:rsidRDefault="001C02EC" w:rsidP="00C9682C">
      <w:pPr>
        <w:rPr>
          <w:szCs w:val="24"/>
        </w:rPr>
      </w:pPr>
      <w:r>
        <w:rPr>
          <w:b/>
          <w:bCs/>
          <w:szCs w:val="24"/>
        </w:rPr>
        <w:t>O10</w:t>
      </w:r>
    </w:p>
    <w:p w14:paraId="518FA81E" w14:textId="4F4890D7" w:rsidR="001C02EC" w:rsidRDefault="001C02EC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1464F14A">
          <v:shape id="_x0000_i1104" type="#_x0000_t75" style="width:48.9pt;height:16.15pt" o:ole="">
            <v:imagedata r:id="rId144" o:title=""/>
          </v:shape>
          <o:OLEObject Type="Embed" ProgID="Equation.DSMT4" ShapeID="_x0000_i1104" DrawAspect="Content" ObjectID="_1820458756" r:id="rId145"/>
        </w:object>
      </w:r>
    </w:p>
    <w:p w14:paraId="0F3172E0" w14:textId="345971ED" w:rsidR="00521E65" w:rsidRDefault="00521E65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2"/>
        </w:rPr>
        <w:object w:dxaOrig="6680" w:dyaOrig="380" w14:anchorId="2C78F190">
          <v:shape id="_x0000_i1105" type="#_x0000_t75" style="width:333.8pt;height:18.85pt" o:ole="">
            <v:imagedata r:id="rId146" o:title=""/>
          </v:shape>
          <o:OLEObject Type="Embed" ProgID="Equation.DSMT4" ShapeID="_x0000_i1105" DrawAspect="Content" ObjectID="_1820458757" r:id="rId147"/>
        </w:object>
      </w:r>
    </w:p>
    <w:p w14:paraId="7710A508" w14:textId="5B1760AB" w:rsidR="00521E65" w:rsidRDefault="00521E65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8+6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8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  <m:r>
              <w:rPr>
                <w:rFonts w:ascii="Cambria Math" w:hAnsi="Cambria Math"/>
                <w:szCs w:val="24"/>
              </w:rPr>
              <m:t>+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-6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6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∆x</m:t>
        </m:r>
      </m:oMath>
    </w:p>
    <w:p w14:paraId="549823CF" w14:textId="166CC05F" w:rsidR="00521E65" w:rsidRDefault="00521E65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als </w:t>
      </w:r>
      <w:r w:rsidR="003F4944" w:rsidRPr="003F4944">
        <w:rPr>
          <w:position w:val="-6"/>
        </w:rPr>
        <w:object w:dxaOrig="840" w:dyaOrig="279" w14:anchorId="6C98501E">
          <v:shape id="_x0000_i1107" type="#_x0000_t75" style="width:41.95pt;height:13.85pt" o:ole="">
            <v:imagedata r:id="rId148" o:title=""/>
          </v:shape>
          <o:OLEObject Type="Embed" ProgID="Equation.DSMT4" ShapeID="_x0000_i1107" DrawAspect="Content" ObjectID="_1820458758" r:id="rId149"/>
        </w:object>
      </w:r>
      <w:r>
        <w:rPr>
          <w:szCs w:val="24"/>
        </w:rPr>
        <w:t xml:space="preserve"> dan nadert het differentiequotiënt naar 6</w:t>
      </w:r>
    </w:p>
    <w:p w14:paraId="6BA2986F" w14:textId="77777777" w:rsidR="007D26A3" w:rsidRDefault="007D26A3" w:rsidP="00C9682C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 xml:space="preserve">De helling van de grafiek van </w:t>
      </w:r>
      <w:r w:rsidRPr="007D26A3">
        <w:rPr>
          <w:i/>
          <w:iCs/>
          <w:szCs w:val="24"/>
        </w:rPr>
        <w:t>f</w:t>
      </w:r>
      <w:r>
        <w:rPr>
          <w:szCs w:val="24"/>
        </w:rPr>
        <w:t xml:space="preserve"> in (6, 18) is 6.</w:t>
      </w:r>
    </w:p>
    <w:p w14:paraId="57BECB2A" w14:textId="77777777" w:rsidR="007D26A3" w:rsidRDefault="007D26A3" w:rsidP="00C9682C">
      <w:pPr>
        <w:rPr>
          <w:szCs w:val="24"/>
        </w:rPr>
      </w:pPr>
    </w:p>
    <w:p w14:paraId="4D84F960" w14:textId="512681FC" w:rsidR="00C9682C" w:rsidRPr="007502A0" w:rsidRDefault="007502A0" w:rsidP="00C9682C">
      <w:pPr>
        <w:rPr>
          <w:b/>
          <w:bCs/>
          <w:szCs w:val="24"/>
        </w:rPr>
      </w:pPr>
      <w:r>
        <w:rPr>
          <w:b/>
          <w:bCs/>
          <w:szCs w:val="24"/>
        </w:rPr>
        <w:t>10</w:t>
      </w:r>
      <w:r w:rsidR="001515C3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+</m:t>
            </m:r>
            <m:r>
              <w:rPr>
                <w:rFonts w:ascii="Cambria Math" w:hAnsi="Cambria Math"/>
                <w:szCs w:val="24"/>
              </w:rPr>
              <m:t>∆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+</m:t>
                </m:r>
                <m:r>
                  <w:rPr>
                    <w:rFonts w:ascii="Cambria Math" w:hAnsi="Cambria Math"/>
                    <w:szCs w:val="24"/>
                  </w:rPr>
                  <m:t>∆x</m:t>
                </m:r>
              </m:e>
            </m:d>
            <m:r>
              <w:rPr>
                <w:rFonts w:ascii="Cambria Math" w:hAnsi="Cambria Math"/>
                <w:szCs w:val="24"/>
              </w:rPr>
              <m:t>-f(4)</m:t>
            </m:r>
          </m:num>
          <m:den>
            <m:r>
              <w:rPr>
                <w:rFonts w:ascii="Cambria Math" w:hAnsi="Cambria Math"/>
                <w:szCs w:val="24"/>
              </w:rPr>
              <m:t>4+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-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+</m:t>
                    </m:r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8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(16+8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  <m:r>
              <w:rPr>
                <w:rFonts w:ascii="Cambria Math" w:hAnsi="Cambria Math"/>
                <w:szCs w:val="24"/>
              </w:rPr>
              <m:t>-48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4</m:t>
            </m:r>
            <m:r>
              <w:rPr>
                <w:rFonts w:ascii="Cambria Math" w:hAnsi="Cambria Math"/>
                <w:szCs w:val="24"/>
              </w:rPr>
              <m:t>∆x</m:t>
            </m:r>
            <m:r>
              <w:rPr>
                <w:rFonts w:ascii="Cambria Math" w:hAnsi="Cambria Math"/>
                <w:szCs w:val="24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∆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r>
          <w:rPr>
            <w:rFonts w:ascii="Cambria Math" w:hAnsi="Cambria Math"/>
            <w:szCs w:val="24"/>
          </w:rPr>
          <m:t>=24+3</m:t>
        </m:r>
        <m:r>
          <w:rPr>
            <w:rFonts w:ascii="Cambria Math" w:hAnsi="Cambria Math"/>
            <w:szCs w:val="24"/>
          </w:rPr>
          <m:t>∆x</m:t>
        </m:r>
      </m:oMath>
    </w:p>
    <w:p w14:paraId="51569273" w14:textId="2F7832C0" w:rsidR="00C9682C" w:rsidRDefault="001515C3" w:rsidP="001515C3">
      <w:pPr>
        <w:ind w:firstLine="708"/>
        <w:rPr>
          <w:szCs w:val="24"/>
        </w:rPr>
      </w:pPr>
      <w:r>
        <w:rPr>
          <w:szCs w:val="24"/>
        </w:rPr>
        <w:t>A</w:t>
      </w:r>
      <w:r w:rsidR="00C9682C">
        <w:rPr>
          <w:szCs w:val="24"/>
        </w:rPr>
        <w:t xml:space="preserve">ls </w:t>
      </w:r>
      <w:r w:rsidR="003F4944" w:rsidRPr="00025957">
        <w:rPr>
          <w:position w:val="-4"/>
        </w:rPr>
        <w:object w:dxaOrig="360" w:dyaOrig="260" w14:anchorId="69C6FE7B">
          <v:shape id="_x0000_i1110" type="#_x0000_t75" style="width:17.7pt;height:13.1pt" o:ole="">
            <v:imagedata r:id="rId150" o:title=""/>
          </v:shape>
          <o:OLEObject Type="Embed" ProgID="Equation.DSMT4" ShapeID="_x0000_i1110" DrawAspect="Content" ObjectID="_1820458759" r:id="rId151"/>
        </w:object>
      </w:r>
      <w:r w:rsidR="00C9682C">
        <w:rPr>
          <w:szCs w:val="24"/>
        </w:rPr>
        <w:t xml:space="preserve"> naar 0 nadert , gaat het differentiequotiënt naar </w:t>
      </w:r>
      <w:r w:rsidR="00D568A9">
        <w:rPr>
          <w:szCs w:val="24"/>
        </w:rPr>
        <w:t>24:</w:t>
      </w:r>
      <w:r w:rsidR="00B35B59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24</m:t>
        </m:r>
      </m:oMath>
      <w:r w:rsidR="00C9682C">
        <w:rPr>
          <w:szCs w:val="24"/>
        </w:rPr>
        <w:t>.</w:t>
      </w:r>
    </w:p>
    <w:p w14:paraId="013D31AE" w14:textId="77777777" w:rsidR="00C9682C" w:rsidRDefault="00C9682C" w:rsidP="00C9682C">
      <w:pPr>
        <w:rPr>
          <w:szCs w:val="24"/>
        </w:rPr>
      </w:pPr>
    </w:p>
    <w:p w14:paraId="23A78E5E" w14:textId="77777777" w:rsidR="007502A0" w:rsidRPr="009858AE" w:rsidRDefault="007502A0" w:rsidP="00C9682C">
      <w:pPr>
        <w:rPr>
          <w:szCs w:val="24"/>
          <w:lang w:val="en-GB"/>
        </w:rPr>
      </w:pPr>
      <w:r w:rsidRPr="009858AE">
        <w:rPr>
          <w:b/>
          <w:bCs/>
          <w:szCs w:val="24"/>
          <w:lang w:val="en-GB"/>
        </w:rPr>
        <w:t>11</w:t>
      </w:r>
    </w:p>
    <w:p w14:paraId="17391F54" w14:textId="2AA03B5C" w:rsidR="00E73E07" w:rsidRPr="00816263" w:rsidRDefault="007502A0" w:rsidP="00C9682C">
      <w:pPr>
        <w:rPr>
          <w:szCs w:val="24"/>
          <w:lang w:val="en-GB"/>
        </w:rPr>
      </w:pPr>
      <w:r w:rsidRPr="009858AE">
        <w:rPr>
          <w:b/>
          <w:bCs/>
          <w:szCs w:val="24"/>
          <w:lang w:val="en-GB"/>
        </w:rPr>
        <w:t>a</w:t>
      </w:r>
      <w:r w:rsidRPr="009858AE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+</m:t>
            </m:r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+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∆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7-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9+6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∆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  <w:lang w:val="en-GB"/>
              </w:rPr>
              <m:t>-4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∆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en-GB"/>
              </w:rPr>
              <m:t>∆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3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∆</m:t>
        </m:r>
        <m:r>
          <w:rPr>
            <w:rFonts w:ascii="Cambria Math" w:hAnsi="Cambria Math"/>
            <w:szCs w:val="24"/>
          </w:rPr>
          <m:t>x</m:t>
        </m:r>
      </m:oMath>
    </w:p>
    <w:p w14:paraId="05739BD5" w14:textId="199C40DB" w:rsidR="00E73E07" w:rsidRDefault="00E73E07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helling is </w:t>
      </w:r>
      <w:r w:rsidR="00481BA6">
        <w:rPr>
          <w:szCs w:val="24"/>
        </w:rPr>
        <w:t>3</w:t>
      </w:r>
      <w:r>
        <w:rPr>
          <w:szCs w:val="24"/>
        </w:rPr>
        <w:t>.</w:t>
      </w:r>
    </w:p>
    <w:p w14:paraId="3F2DE457" w14:textId="77777777" w:rsidR="00E73E07" w:rsidRPr="00E73E07" w:rsidRDefault="00E73E07" w:rsidP="00C9682C">
      <w:pPr>
        <w:rPr>
          <w:szCs w:val="24"/>
        </w:rPr>
      </w:pPr>
    </w:p>
    <w:p w14:paraId="5E9DACA7" w14:textId="36DB10A7" w:rsidR="00D568A9" w:rsidRDefault="00D568A9" w:rsidP="00D568A9">
      <w:pPr>
        <w:ind w:left="705" w:hanging="705"/>
        <w:rPr>
          <w:szCs w:val="24"/>
        </w:rPr>
      </w:pPr>
      <w:r>
        <w:rPr>
          <w:b/>
          <w:szCs w:val="24"/>
        </w:rPr>
        <w:t>1</w:t>
      </w:r>
      <w:r w:rsidR="00E73E07">
        <w:rPr>
          <w:b/>
          <w:szCs w:val="24"/>
        </w:rPr>
        <w:t>2</w:t>
      </w:r>
      <w:r>
        <w:rPr>
          <w:szCs w:val="24"/>
        </w:rPr>
        <w:tab/>
      </w:r>
      <w:r w:rsidRPr="004B0F5A">
        <w:rPr>
          <w:szCs w:val="24"/>
        </w:rPr>
        <w:tab/>
        <w:t xml:space="preserve">Voer in: </w:t>
      </w:r>
      <w:r w:rsidR="003F4944" w:rsidRPr="003F4944">
        <w:rPr>
          <w:position w:val="-12"/>
        </w:rPr>
        <w:object w:dxaOrig="1359" w:dyaOrig="400" w14:anchorId="08EB93B7">
          <v:shape id="_x0000_i1114" type="#_x0000_t75" style="width:67.75pt;height:20pt" o:ole="">
            <v:imagedata r:id="rId152" o:title=""/>
          </v:shape>
          <o:OLEObject Type="Embed" ProgID="Equation.DSMT4" ShapeID="_x0000_i1114" DrawAspect="Content" ObjectID="_1820458760" r:id="rId153"/>
        </w:object>
      </w:r>
      <w:r w:rsidRPr="004B0F5A">
        <w:rPr>
          <w:szCs w:val="24"/>
        </w:rPr>
        <w:t xml:space="preserve"> en </w:t>
      </w:r>
      <w:r w:rsidR="003F4944" w:rsidRPr="003F4944">
        <w:rPr>
          <w:position w:val="-24"/>
        </w:rPr>
        <w:object w:dxaOrig="3480" w:dyaOrig="620" w14:anchorId="1221CB7F">
          <v:shape id="_x0000_i1115" type="#_x0000_t75" style="width:174.05pt;height:31.2pt" o:ole="">
            <v:imagedata r:id="rId154" o:title=""/>
          </v:shape>
          <o:OLEObject Type="Embed" ProgID="Equation.DSMT4" ShapeID="_x0000_i1115" DrawAspect="Content" ObjectID="_1820458761" r:id="rId155"/>
        </w:object>
      </w:r>
    </w:p>
    <w:p w14:paraId="61F574B5" w14:textId="77777777" w:rsidR="00D568A9" w:rsidRPr="004B0F5A" w:rsidRDefault="00D568A9" w:rsidP="00D568A9">
      <w:pPr>
        <w:ind w:left="705" w:hanging="705"/>
        <w:rPr>
          <w:szCs w:val="24"/>
        </w:rPr>
      </w:pPr>
      <w:r w:rsidRPr="004B0F5A">
        <w:rPr>
          <w:szCs w:val="24"/>
        </w:rPr>
        <w:tab/>
      </w:r>
      <w:r w:rsidRPr="004B0F5A">
        <w:rPr>
          <w:szCs w:val="24"/>
        </w:rPr>
        <w:tab/>
      </w:r>
      <w:proofErr w:type="spellStart"/>
      <w:r w:rsidRPr="004B0F5A">
        <w:rPr>
          <w:b/>
          <w:i/>
          <w:szCs w:val="24"/>
        </w:rPr>
        <w:t>nDeriv</w:t>
      </w:r>
      <w:proofErr w:type="spellEnd"/>
      <w:r w:rsidRPr="004B0F5A">
        <w:rPr>
          <w:szCs w:val="24"/>
        </w:rPr>
        <w:t xml:space="preserve"> staat bij </w:t>
      </w:r>
      <w:proofErr w:type="spellStart"/>
      <w:r w:rsidRPr="004B0F5A">
        <w:rPr>
          <w:szCs w:val="24"/>
        </w:rPr>
        <w:t>math</w:t>
      </w:r>
      <w:proofErr w:type="spellEnd"/>
      <w:r w:rsidRPr="004B0F5A">
        <w:rPr>
          <w:szCs w:val="24"/>
        </w:rPr>
        <w:t xml:space="preserve"> optie 8 en be</w:t>
      </w:r>
      <w:r>
        <w:rPr>
          <w:szCs w:val="24"/>
        </w:rPr>
        <w:t xml:space="preserve">nadert </w:t>
      </w:r>
      <w:r w:rsidRPr="004B0F5A">
        <w:rPr>
          <w:szCs w:val="24"/>
        </w:rPr>
        <w:t xml:space="preserve">de </w:t>
      </w:r>
      <w:r>
        <w:rPr>
          <w:szCs w:val="24"/>
        </w:rPr>
        <w:t>hellingen</w:t>
      </w:r>
      <w:r w:rsidRPr="004B0F5A">
        <w:rPr>
          <w:szCs w:val="24"/>
        </w:rPr>
        <w:t xml:space="preserve"> van de functie </w:t>
      </w:r>
      <w:r w:rsidRPr="004B0F5A">
        <w:rPr>
          <w:i/>
          <w:szCs w:val="24"/>
        </w:rPr>
        <w:t>y</w:t>
      </w:r>
      <w:r w:rsidRPr="004B0F5A">
        <w:rPr>
          <w:i/>
          <w:szCs w:val="24"/>
          <w:vertAlign w:val="subscript"/>
        </w:rPr>
        <w:t>1</w:t>
      </w:r>
      <w:r w:rsidRPr="004B0F5A">
        <w:rPr>
          <w:szCs w:val="24"/>
        </w:rPr>
        <w:t>.</w:t>
      </w:r>
    </w:p>
    <w:p w14:paraId="208B2F21" w14:textId="77777777" w:rsidR="00D568A9" w:rsidRPr="00D568A9" w:rsidRDefault="00D568A9" w:rsidP="00D568A9">
      <w:pPr>
        <w:ind w:firstLine="705"/>
        <w:rPr>
          <w:szCs w:val="24"/>
        </w:rPr>
      </w:pPr>
      <w:r w:rsidRPr="004B0F5A">
        <w:rPr>
          <w:szCs w:val="24"/>
        </w:rPr>
        <w:t xml:space="preserve">In de tabel vind je de hellingen van de </w:t>
      </w:r>
      <w:r w:rsidRPr="002916E3">
        <w:rPr>
          <w:i/>
          <w:szCs w:val="24"/>
        </w:rPr>
        <w:t>f</w:t>
      </w:r>
      <w:r w:rsidRPr="004B0F5A">
        <w:rPr>
          <w:szCs w:val="24"/>
        </w:rPr>
        <w:t>(</w:t>
      </w:r>
      <w:r w:rsidRPr="004B0F5A">
        <w:rPr>
          <w:i/>
          <w:szCs w:val="24"/>
        </w:rPr>
        <w:t>x</w:t>
      </w:r>
      <w:r w:rsidRPr="004B0F5A">
        <w:rPr>
          <w:szCs w:val="24"/>
        </w:rPr>
        <w:t>).</w:t>
      </w:r>
    </w:p>
    <w:p w14:paraId="169BC3A2" w14:textId="77777777" w:rsidR="00D568A9" w:rsidRPr="00D568A9" w:rsidRDefault="00D568A9" w:rsidP="00C9682C">
      <w:pPr>
        <w:rPr>
          <w:szCs w:val="24"/>
        </w:rPr>
      </w:pPr>
    </w:p>
    <w:p w14:paraId="70ACCBA1" w14:textId="77777777" w:rsidR="00C9682C" w:rsidRPr="00314297" w:rsidRDefault="00314297" w:rsidP="00C9682C">
      <w:pPr>
        <w:ind w:left="705" w:hanging="705"/>
        <w:rPr>
          <w:b/>
          <w:szCs w:val="24"/>
        </w:rPr>
      </w:pPr>
      <w:r>
        <w:rPr>
          <w:b/>
          <w:szCs w:val="24"/>
        </w:rPr>
        <w:t>1</w:t>
      </w:r>
      <w:r w:rsidR="00956B57">
        <w:rPr>
          <w:b/>
          <w:szCs w:val="24"/>
        </w:rPr>
        <w:t>3</w:t>
      </w:r>
    </w:p>
    <w:p w14:paraId="300CDF04" w14:textId="3561062D" w:rsidR="00956B57" w:rsidRPr="00160570" w:rsidRDefault="00314297" w:rsidP="00C9682C">
      <w:pPr>
        <w:rPr>
          <w:szCs w:val="24"/>
        </w:rPr>
      </w:pPr>
      <w:r w:rsidRPr="00160570">
        <w:rPr>
          <w:b/>
          <w:bCs/>
          <w:szCs w:val="24"/>
        </w:rPr>
        <w:t>a</w:t>
      </w:r>
      <w:r w:rsidRPr="00160570">
        <w:rPr>
          <w:szCs w:val="24"/>
        </w:rPr>
        <w:tab/>
        <w:t xml:space="preserve">Voer in: </w:t>
      </w:r>
      <w:r w:rsidR="003F4944" w:rsidRPr="003F4944">
        <w:rPr>
          <w:position w:val="-12"/>
        </w:rPr>
        <w:object w:dxaOrig="1380" w:dyaOrig="380" w14:anchorId="376FC654">
          <v:shape id="_x0000_i1116" type="#_x0000_t75" style="width:68.9pt;height:18.85pt" o:ole="">
            <v:imagedata r:id="rId156" o:title=""/>
          </v:shape>
          <o:OLEObject Type="Embed" ProgID="Equation.DSMT4" ShapeID="_x0000_i1116" DrawAspect="Content" ObjectID="_1820458762" r:id="rId157"/>
        </w:object>
      </w:r>
      <w:r w:rsidR="00956B57" w:rsidRPr="00160570">
        <w:rPr>
          <w:szCs w:val="24"/>
        </w:rPr>
        <w:tab/>
        <w:t>2</w:t>
      </w:r>
      <w:r w:rsidR="00956B57" w:rsidRPr="00160570">
        <w:rPr>
          <w:szCs w:val="24"/>
          <w:vertAlign w:val="superscript"/>
        </w:rPr>
        <w:t>nd</w:t>
      </w:r>
      <w:r w:rsidR="00956B57" w:rsidRPr="00160570">
        <w:rPr>
          <w:szCs w:val="24"/>
        </w:rPr>
        <w:t xml:space="preserve"> </w:t>
      </w:r>
      <w:proofErr w:type="spellStart"/>
      <w:r w:rsidR="00956B57" w:rsidRPr="00160570">
        <w:rPr>
          <w:szCs w:val="24"/>
        </w:rPr>
        <w:t>trace</w:t>
      </w:r>
      <w:proofErr w:type="spellEnd"/>
      <w:r w:rsidR="00956B57" w:rsidRPr="00160570">
        <w:rPr>
          <w:szCs w:val="24"/>
        </w:rPr>
        <w:t xml:space="preserve"> (</w:t>
      </w:r>
      <w:proofErr w:type="spellStart"/>
      <w:r w:rsidR="00956B57" w:rsidRPr="00160570">
        <w:rPr>
          <w:b/>
          <w:bCs/>
          <w:sz w:val="18"/>
          <w:szCs w:val="18"/>
        </w:rPr>
        <w:t>calc</w:t>
      </w:r>
      <w:proofErr w:type="spellEnd"/>
      <w:r w:rsidR="00956B57" w:rsidRPr="00160570">
        <w:rPr>
          <w:szCs w:val="24"/>
        </w:rPr>
        <w:t>) optie 6 (</w:t>
      </w:r>
      <w:proofErr w:type="spellStart"/>
      <w:r w:rsidR="00956B57" w:rsidRPr="00160570">
        <w:rPr>
          <w:b/>
          <w:bCs/>
          <w:sz w:val="18"/>
          <w:szCs w:val="18"/>
        </w:rPr>
        <w:t>dy</w:t>
      </w:r>
      <w:proofErr w:type="spellEnd"/>
      <w:r w:rsidR="00956B57" w:rsidRPr="00160570">
        <w:rPr>
          <w:b/>
          <w:bCs/>
          <w:sz w:val="18"/>
          <w:szCs w:val="18"/>
        </w:rPr>
        <w:t>/dx</w:t>
      </w:r>
      <w:r w:rsidR="00956B57" w:rsidRPr="00160570">
        <w:rPr>
          <w:szCs w:val="24"/>
        </w:rPr>
        <w:t xml:space="preserve">): </w:t>
      </w:r>
      <w:r w:rsidR="003F4944" w:rsidRPr="00025957">
        <w:rPr>
          <w:position w:val="-4"/>
        </w:rPr>
        <w:object w:dxaOrig="560" w:dyaOrig="260" w14:anchorId="52C47A51">
          <v:shape id="_x0000_i1117" type="#_x0000_t75" style="width:28.1pt;height:13.1pt" o:ole="">
            <v:imagedata r:id="rId158" o:title=""/>
          </v:shape>
          <o:OLEObject Type="Embed" ProgID="Equation.DSMT4" ShapeID="_x0000_i1117" DrawAspect="Content" ObjectID="_1820458763" r:id="rId159"/>
        </w:object>
      </w:r>
      <w:r w:rsidR="00956B57" w:rsidRPr="00160570">
        <w:rPr>
          <w:szCs w:val="24"/>
        </w:rPr>
        <w:t xml:space="preserve"> geeft </w:t>
      </w:r>
      <w:r w:rsidR="003F4944" w:rsidRPr="003F4944">
        <w:rPr>
          <w:position w:val="-12"/>
        </w:rPr>
        <w:object w:dxaOrig="800" w:dyaOrig="380" w14:anchorId="57FE8482">
          <v:shape id="_x0000_i1118" type="#_x0000_t75" style="width:39.65pt;height:18.85pt" o:ole="">
            <v:imagedata r:id="rId160" o:title=""/>
          </v:shape>
          <o:OLEObject Type="Embed" ProgID="Equation.DSMT4" ShapeID="_x0000_i1118" DrawAspect="Content" ObjectID="_1820458764" r:id="rId161"/>
        </w:object>
      </w:r>
    </w:p>
    <w:p w14:paraId="78D47C49" w14:textId="12959D6A" w:rsidR="00314297" w:rsidRDefault="00956B57" w:rsidP="00C9682C">
      <w:pPr>
        <w:rPr>
          <w:szCs w:val="24"/>
        </w:rPr>
      </w:pPr>
      <w:r w:rsidRPr="00956B57">
        <w:rPr>
          <w:b/>
          <w:bCs/>
          <w:szCs w:val="24"/>
        </w:rPr>
        <w:t>b</w:t>
      </w:r>
      <w:r w:rsidRPr="00956B57">
        <w:rPr>
          <w:szCs w:val="24"/>
        </w:rPr>
        <w:tab/>
      </w:r>
      <w:r w:rsidR="003F4944" w:rsidRPr="003F4944">
        <w:rPr>
          <w:position w:val="-24"/>
        </w:rPr>
        <w:object w:dxaOrig="1680" w:dyaOrig="620" w14:anchorId="1F83B0FE">
          <v:shape id="_x0000_i1119" type="#_x0000_t75" style="width:83.95pt;height:31.2pt" o:ole="">
            <v:imagedata r:id="rId162" o:title=""/>
          </v:shape>
          <o:OLEObject Type="Embed" ProgID="Equation.DSMT4" ShapeID="_x0000_i1119" DrawAspect="Content" ObjectID="_1820458765" r:id="rId163"/>
        </w:object>
      </w:r>
      <w:r w:rsidR="00314297">
        <w:rPr>
          <w:szCs w:val="24"/>
        </w:rPr>
        <w:t xml:space="preserve"> en kijk in de tabel.</w:t>
      </w:r>
    </w:p>
    <w:p w14:paraId="0AB0E293" w14:textId="77777777" w:rsidR="00314297" w:rsidRDefault="00314297" w:rsidP="00C9682C">
      <w:pPr>
        <w:rPr>
          <w:szCs w:val="24"/>
        </w:rPr>
      </w:pPr>
      <w:r>
        <w:rPr>
          <w:szCs w:val="24"/>
        </w:rPr>
        <w:tab/>
        <w:t>In (-4, -112) en (6, 108) is de helling gelijk aan 72</w:t>
      </w:r>
    </w:p>
    <w:p w14:paraId="3EF0E42A" w14:textId="77777777" w:rsidR="00314297" w:rsidRDefault="00314297" w:rsidP="00C9682C">
      <w:pPr>
        <w:rPr>
          <w:szCs w:val="24"/>
        </w:rPr>
      </w:pPr>
      <w:r w:rsidRPr="00956B57">
        <w:rPr>
          <w:b/>
          <w:bCs/>
          <w:szCs w:val="24"/>
        </w:rPr>
        <w:t>c</w:t>
      </w:r>
      <w:r>
        <w:rPr>
          <w:szCs w:val="24"/>
        </w:rPr>
        <w:tab/>
        <w:t>In (0, 0) en (2, -4) is de helling 0.</w:t>
      </w:r>
    </w:p>
    <w:p w14:paraId="3A6DF307" w14:textId="77777777" w:rsidR="00314297" w:rsidRDefault="00314297" w:rsidP="00C9682C">
      <w:pPr>
        <w:rPr>
          <w:szCs w:val="24"/>
        </w:rPr>
      </w:pPr>
      <w:r w:rsidRPr="00956B57">
        <w:rPr>
          <w:b/>
          <w:bCs/>
          <w:szCs w:val="24"/>
        </w:rPr>
        <w:t>d</w:t>
      </w:r>
      <w:r>
        <w:rPr>
          <w:szCs w:val="24"/>
        </w:rPr>
        <w:tab/>
        <w:t>De grafiek heeft in die punten een top.</w:t>
      </w:r>
    </w:p>
    <w:p w14:paraId="2711303B" w14:textId="77777777" w:rsidR="00314297" w:rsidRDefault="00314297" w:rsidP="00C9682C">
      <w:pPr>
        <w:rPr>
          <w:szCs w:val="24"/>
        </w:rPr>
      </w:pPr>
    </w:p>
    <w:p w14:paraId="5974155C" w14:textId="77777777" w:rsidR="00314297" w:rsidRDefault="00314297" w:rsidP="00C9682C">
      <w:pPr>
        <w:rPr>
          <w:szCs w:val="24"/>
        </w:rPr>
      </w:pPr>
      <w:r>
        <w:rPr>
          <w:b/>
          <w:szCs w:val="24"/>
        </w:rPr>
        <w:t>1</w:t>
      </w:r>
      <w:r w:rsidR="00956B57">
        <w:rPr>
          <w:b/>
          <w:szCs w:val="24"/>
        </w:rPr>
        <w:t>4</w:t>
      </w:r>
    </w:p>
    <w:p w14:paraId="556440AA" w14:textId="440E2E6A" w:rsidR="00314297" w:rsidRDefault="00314297" w:rsidP="00C9682C">
      <w:pPr>
        <w:rPr>
          <w:szCs w:val="24"/>
        </w:rPr>
      </w:pPr>
      <w:r w:rsidRPr="00956B57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2100" w:dyaOrig="360" w14:anchorId="25120CEC">
          <v:shape id="_x0000_i1120" type="#_x0000_t75" style="width:104.75pt;height:17.7pt" o:ole="">
            <v:imagedata r:id="rId164" o:title=""/>
          </v:shape>
          <o:OLEObject Type="Embed" ProgID="Equation.DSMT4" ShapeID="_x0000_i1120" DrawAspect="Content" ObjectID="_1820458766" r:id="rId165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820" w:dyaOrig="320" w14:anchorId="73C19CC2">
          <v:shape id="_x0000_i1121" type="#_x0000_t75" style="width:90.85pt;height:16.15pt" o:ole="">
            <v:imagedata r:id="rId166" o:title=""/>
          </v:shape>
          <o:OLEObject Type="Embed" ProgID="Equation.DSMT4" ShapeID="_x0000_i1121" DrawAspect="Content" ObjectID="_1820458767" r:id="rId167"/>
        </w:object>
      </w:r>
    </w:p>
    <w:p w14:paraId="02119639" w14:textId="7171991A" w:rsidR="00163660" w:rsidRDefault="00163660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met de GR: </w:t>
      </w:r>
      <w:r w:rsidR="003F4944" w:rsidRPr="003F4944">
        <w:rPr>
          <w:position w:val="-10"/>
        </w:rPr>
        <w:object w:dxaOrig="1160" w:dyaOrig="320" w14:anchorId="091A75CA">
          <v:shape id="_x0000_i1122" type="#_x0000_t75" style="width:58.15pt;height:16.15pt" o:ole="">
            <v:imagedata r:id="rId168" o:title=""/>
          </v:shape>
          <o:OLEObject Type="Embed" ProgID="Equation.DSMT4" ShapeID="_x0000_i1122" DrawAspect="Content" ObjectID="_1820458768" r:id="rId169"/>
        </w:object>
      </w:r>
    </w:p>
    <w:p w14:paraId="77BCC1B9" w14:textId="75997F99" w:rsidR="000F0C69" w:rsidRDefault="00314297" w:rsidP="000F0C69">
      <w:pPr>
        <w:rPr>
          <w:szCs w:val="24"/>
        </w:rPr>
      </w:pPr>
      <w:r w:rsidRPr="00163660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2"/>
        </w:rPr>
        <w:object w:dxaOrig="1219" w:dyaOrig="380" w14:anchorId="410F15C5">
          <v:shape id="_x0000_i1123" type="#_x0000_t75" style="width:61.2pt;height:18.85pt" o:ole="">
            <v:imagedata r:id="rId170" o:title=""/>
          </v:shape>
          <o:OLEObject Type="Embed" ProgID="Equation.DSMT4" ShapeID="_x0000_i1123" DrawAspect="Content" ObjectID="_1820458769" r:id="rId171"/>
        </w:object>
      </w:r>
    </w:p>
    <w:p w14:paraId="1F60DF2E" w14:textId="376699DD" w:rsidR="00314297" w:rsidRDefault="003F4944" w:rsidP="0058182D">
      <w:pPr>
        <w:ind w:firstLine="708"/>
        <w:rPr>
          <w:szCs w:val="24"/>
        </w:rPr>
      </w:pPr>
      <w:r w:rsidRPr="003F4944">
        <w:rPr>
          <w:position w:val="-10"/>
        </w:rPr>
        <w:object w:dxaOrig="1260" w:dyaOrig="320" w14:anchorId="053FC2CD">
          <v:shape id="_x0000_i1124" type="#_x0000_t75" style="width:62.75pt;height:16.15pt" o:ole="">
            <v:imagedata r:id="rId172" o:title=""/>
          </v:shape>
          <o:OLEObject Type="Embed" ProgID="Equation.DSMT4" ShapeID="_x0000_i1124" DrawAspect="Content" ObjectID="_1820458770" r:id="rId173"/>
        </w:object>
      </w:r>
      <w:r w:rsidR="002543A2">
        <w:rPr>
          <w:szCs w:val="24"/>
        </w:rPr>
        <w:t xml:space="preserve"> gaat door (</w:t>
      </w:r>
      <w:r w:rsidR="0058182D">
        <w:rPr>
          <w:szCs w:val="24"/>
        </w:rPr>
        <w:t>-</w:t>
      </w:r>
      <w:r w:rsidR="002543A2">
        <w:rPr>
          <w:szCs w:val="24"/>
        </w:rPr>
        <w:t>1, -9)</w:t>
      </w:r>
    </w:p>
    <w:p w14:paraId="625EB3C3" w14:textId="153B7B98" w:rsidR="002543A2" w:rsidRDefault="002543A2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8"/>
        </w:rPr>
        <w:object w:dxaOrig="2340" w:dyaOrig="880" w14:anchorId="4089AFFB">
          <v:shape id="_x0000_i1125" type="#_x0000_t75" style="width:117.05pt;height:43.9pt" o:ole="">
            <v:imagedata r:id="rId174" o:title=""/>
          </v:shape>
          <o:OLEObject Type="Embed" ProgID="Equation.DSMT4" ShapeID="_x0000_i1125" DrawAspect="Content" ObjectID="_1820458771" r:id="rId175"/>
        </w:object>
      </w:r>
    </w:p>
    <w:p w14:paraId="662327B0" w14:textId="18EF5276" w:rsidR="007917C8" w:rsidRPr="007917C8" w:rsidRDefault="007917C8" w:rsidP="00C9682C">
      <w:pPr>
        <w:rPr>
          <w:i/>
          <w:szCs w:val="24"/>
        </w:rPr>
      </w:pPr>
      <w:r>
        <w:rPr>
          <w:szCs w:val="24"/>
        </w:rPr>
        <w:tab/>
      </w:r>
      <w:r w:rsidRPr="007917C8">
        <w:rPr>
          <w:i/>
          <w:sz w:val="22"/>
          <w:szCs w:val="24"/>
        </w:rPr>
        <w:t xml:space="preserve">Controle: plot de grafiek van </w:t>
      </w:r>
      <w:r w:rsidR="003F4944" w:rsidRPr="003F4944">
        <w:rPr>
          <w:position w:val="-10"/>
        </w:rPr>
        <w:object w:dxaOrig="1579" w:dyaOrig="360" w14:anchorId="6E56C9BC">
          <v:shape id="_x0000_i1126" type="#_x0000_t75" style="width:78.95pt;height:17.7pt" o:ole="">
            <v:imagedata r:id="rId176" o:title=""/>
          </v:shape>
          <o:OLEObject Type="Embed" ProgID="Equation.DSMT4" ShapeID="_x0000_i1126" DrawAspect="Content" ObjectID="_1820458772" r:id="rId177"/>
        </w:object>
      </w:r>
      <w:r w:rsidRPr="007917C8">
        <w:rPr>
          <w:i/>
          <w:sz w:val="22"/>
          <w:szCs w:val="24"/>
        </w:rPr>
        <w:t>. Dan 2</w:t>
      </w:r>
      <w:r w:rsidRPr="007917C8">
        <w:rPr>
          <w:i/>
          <w:sz w:val="22"/>
          <w:szCs w:val="24"/>
          <w:vertAlign w:val="superscript"/>
        </w:rPr>
        <w:t>nd</w:t>
      </w:r>
      <w:r w:rsidRPr="007917C8">
        <w:rPr>
          <w:i/>
          <w:sz w:val="22"/>
          <w:szCs w:val="24"/>
        </w:rPr>
        <w:t xml:space="preserve"> PRGM optie 5 (</w:t>
      </w:r>
      <w:r w:rsidRPr="00163660">
        <w:rPr>
          <w:b/>
          <w:bCs/>
          <w:i/>
          <w:sz w:val="18"/>
        </w:rPr>
        <w:t>tangent</w:t>
      </w:r>
      <w:r w:rsidRPr="007917C8">
        <w:rPr>
          <w:i/>
          <w:sz w:val="22"/>
          <w:szCs w:val="24"/>
        </w:rPr>
        <w:t xml:space="preserve">): </w:t>
      </w:r>
      <w:r w:rsidR="003F4944" w:rsidRPr="00025957">
        <w:rPr>
          <w:position w:val="-4"/>
        </w:rPr>
        <w:object w:dxaOrig="700" w:dyaOrig="260" w14:anchorId="2AED7A7E">
          <v:shape id="_x0000_i1127" type="#_x0000_t75" style="width:35.05pt;height:13.1pt" o:ole="">
            <v:imagedata r:id="rId178" o:title=""/>
          </v:shape>
          <o:OLEObject Type="Embed" ProgID="Equation.DSMT4" ShapeID="_x0000_i1127" DrawAspect="Content" ObjectID="_1820458773" r:id="rId179"/>
        </w:object>
      </w:r>
    </w:p>
    <w:p w14:paraId="6DB681B2" w14:textId="279B81F1" w:rsidR="00041967" w:rsidRDefault="00041967">
      <w:pPr>
        <w:rPr>
          <w:szCs w:val="24"/>
        </w:rPr>
      </w:pPr>
      <w:r>
        <w:rPr>
          <w:szCs w:val="24"/>
        </w:rPr>
        <w:br w:type="page"/>
      </w:r>
    </w:p>
    <w:p w14:paraId="0D9A860C" w14:textId="77777777" w:rsidR="00163660" w:rsidRPr="00163660" w:rsidRDefault="00163660" w:rsidP="00C9682C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O15</w:t>
      </w:r>
    </w:p>
    <w:p w14:paraId="7C1541EA" w14:textId="4200614A" w:rsidR="00163660" w:rsidRDefault="00163660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1800" w:dyaOrig="360" w14:anchorId="25213CD0">
          <v:shape id="_x0000_i1128" type="#_x0000_t75" style="width:89.7pt;height:17.7pt" o:ole="">
            <v:imagedata r:id="rId180" o:title=""/>
          </v:shape>
          <o:OLEObject Type="Embed" ProgID="Equation.DSMT4" ShapeID="_x0000_i1128" DrawAspect="Content" ObjectID="_1820458774" r:id="rId181"/>
        </w:object>
      </w:r>
      <w:r w:rsidR="00C06E95">
        <w:rPr>
          <w:szCs w:val="24"/>
        </w:rPr>
        <w:t xml:space="preserve"> en </w:t>
      </w:r>
      <w:r w:rsidR="003F4944" w:rsidRPr="003F4944">
        <w:rPr>
          <w:position w:val="-10"/>
        </w:rPr>
        <w:object w:dxaOrig="1520" w:dyaOrig="320" w14:anchorId="700C470F">
          <v:shape id="_x0000_i1129" type="#_x0000_t75" style="width:76.25pt;height:16.15pt" o:ole="">
            <v:imagedata r:id="rId182" o:title=""/>
          </v:shape>
          <o:OLEObject Type="Embed" ProgID="Equation.DSMT4" ShapeID="_x0000_i1129" DrawAspect="Content" ObjectID="_1820458775" r:id="rId183"/>
        </w:object>
      </w:r>
      <w:r w:rsidR="00C06E95">
        <w:rPr>
          <w:szCs w:val="24"/>
        </w:rPr>
        <w:t xml:space="preserve"> dus </w:t>
      </w:r>
      <w:r w:rsidR="00C06E95" w:rsidRPr="00C06E95">
        <w:rPr>
          <w:i/>
          <w:iCs/>
          <w:szCs w:val="24"/>
        </w:rPr>
        <w:t>P</w:t>
      </w:r>
      <w:r w:rsidR="00C06E95">
        <w:rPr>
          <w:szCs w:val="24"/>
        </w:rPr>
        <w:t xml:space="preserve"> op </w:t>
      </w:r>
      <w:r w:rsidR="00C06E95" w:rsidRPr="00C06E95">
        <w:rPr>
          <w:i/>
          <w:iCs/>
          <w:szCs w:val="24"/>
        </w:rPr>
        <w:t>f</w:t>
      </w:r>
      <w:r w:rsidR="00C06E95">
        <w:rPr>
          <w:szCs w:val="24"/>
        </w:rPr>
        <w:t xml:space="preserve"> en </w:t>
      </w:r>
      <w:r w:rsidR="00C06E95" w:rsidRPr="00C06E95">
        <w:rPr>
          <w:i/>
          <w:iCs/>
          <w:szCs w:val="24"/>
        </w:rPr>
        <w:t>l</w:t>
      </w:r>
    </w:p>
    <w:p w14:paraId="568E99C1" w14:textId="77777777" w:rsidR="00C06E95" w:rsidRDefault="00C06E95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helling van </w:t>
      </w:r>
      <w:r w:rsidRPr="00C06E95">
        <w:rPr>
          <w:i/>
          <w:iCs/>
          <w:szCs w:val="24"/>
        </w:rPr>
        <w:t>l</w:t>
      </w:r>
      <w:r>
        <w:rPr>
          <w:szCs w:val="24"/>
        </w:rPr>
        <w:t xml:space="preserve"> is 4</w:t>
      </w:r>
    </w:p>
    <w:p w14:paraId="37AD62BF" w14:textId="316D0ACE" w:rsidR="00C06E95" w:rsidRDefault="00C06E95" w:rsidP="00C9682C">
      <w:pPr>
        <w:rPr>
          <w:szCs w:val="24"/>
          <w:lang w:val="en-US"/>
        </w:rPr>
      </w:pPr>
      <w:r w:rsidRPr="00C06E95">
        <w:rPr>
          <w:b/>
          <w:bCs/>
          <w:szCs w:val="24"/>
          <w:lang w:val="en-US"/>
        </w:rPr>
        <w:t>c</w:t>
      </w:r>
      <w:r w:rsidRPr="00C06E95">
        <w:rPr>
          <w:szCs w:val="24"/>
          <w:lang w:val="en-US"/>
        </w:rPr>
        <w:tab/>
      </w:r>
      <w:proofErr w:type="spellStart"/>
      <w:r w:rsidRPr="00C06E95">
        <w:rPr>
          <w:szCs w:val="24"/>
          <w:lang w:val="en-US"/>
        </w:rPr>
        <w:t>invoer</w:t>
      </w:r>
      <w:proofErr w:type="spellEnd"/>
      <w:r w:rsidRPr="00C06E95">
        <w:rPr>
          <w:szCs w:val="24"/>
          <w:lang w:val="en-US"/>
        </w:rPr>
        <w:t xml:space="preserve">: </w:t>
      </w:r>
      <w:r w:rsidR="003F4944" w:rsidRPr="003F4944">
        <w:rPr>
          <w:position w:val="-12"/>
        </w:rPr>
        <w:object w:dxaOrig="1300" w:dyaOrig="380" w14:anchorId="7D87A600">
          <v:shape id="_x0000_i1130" type="#_x0000_t75" style="width:65.05pt;height:18.85pt" o:ole="">
            <v:imagedata r:id="rId184" o:title=""/>
          </v:shape>
          <o:OLEObject Type="Embed" ProgID="Equation.DSMT4" ShapeID="_x0000_i1130" DrawAspect="Content" ObjectID="_1820458776" r:id="rId185"/>
        </w:object>
      </w:r>
      <w:r w:rsidRPr="00C06E95">
        <w:rPr>
          <w:szCs w:val="24"/>
          <w:lang w:val="en-US"/>
        </w:rPr>
        <w:tab/>
      </w:r>
      <w:r w:rsidRPr="00C06E95">
        <w:rPr>
          <w:szCs w:val="24"/>
          <w:lang w:val="en-US"/>
        </w:rPr>
        <w:tab/>
        <w:t>2nd trace (</w:t>
      </w:r>
      <w:r w:rsidRPr="00C06E95">
        <w:rPr>
          <w:b/>
          <w:bCs/>
          <w:i/>
          <w:iCs/>
          <w:sz w:val="18"/>
          <w:szCs w:val="18"/>
          <w:lang w:val="en-US"/>
        </w:rPr>
        <w:t>calc</w:t>
      </w:r>
      <w:r>
        <w:rPr>
          <w:szCs w:val="24"/>
          <w:lang w:val="en-US"/>
        </w:rPr>
        <w:t xml:space="preserve">): </w:t>
      </w:r>
      <w:r w:rsidR="003F4944" w:rsidRPr="003F4944">
        <w:rPr>
          <w:position w:val="-10"/>
        </w:rPr>
        <w:object w:dxaOrig="1420" w:dyaOrig="320" w14:anchorId="5782DB75">
          <v:shape id="_x0000_i1131" type="#_x0000_t75" style="width:70.85pt;height:16.15pt" o:ole="">
            <v:imagedata r:id="rId186" o:title=""/>
          </v:shape>
          <o:OLEObject Type="Embed" ProgID="Equation.DSMT4" ShapeID="_x0000_i1131" DrawAspect="Content" ObjectID="_1820458777" r:id="rId187"/>
        </w:object>
      </w:r>
    </w:p>
    <w:p w14:paraId="11B206DE" w14:textId="77777777" w:rsidR="00C06E95" w:rsidRPr="00EC6C57" w:rsidRDefault="00C06E95" w:rsidP="00C9682C">
      <w:pPr>
        <w:rPr>
          <w:szCs w:val="24"/>
        </w:rPr>
      </w:pPr>
      <w:r w:rsidRPr="00EC6C57">
        <w:rPr>
          <w:b/>
          <w:bCs/>
          <w:szCs w:val="24"/>
        </w:rPr>
        <w:t>d</w:t>
      </w:r>
      <w:r w:rsidRPr="00EC6C57">
        <w:rPr>
          <w:szCs w:val="24"/>
        </w:rPr>
        <w:tab/>
      </w:r>
      <w:r w:rsidR="00EC6C57" w:rsidRPr="00EC6C57">
        <w:rPr>
          <w:szCs w:val="24"/>
        </w:rPr>
        <w:t xml:space="preserve">Lijn </w:t>
      </w:r>
      <w:r w:rsidR="00EC6C57" w:rsidRPr="00EC6C57">
        <w:rPr>
          <w:i/>
          <w:iCs/>
          <w:szCs w:val="24"/>
        </w:rPr>
        <w:t>l</w:t>
      </w:r>
      <w:r w:rsidR="00EC6C57" w:rsidRPr="00EC6C57">
        <w:rPr>
          <w:szCs w:val="24"/>
        </w:rPr>
        <w:t xml:space="preserve"> raakt d</w:t>
      </w:r>
      <w:r w:rsidR="00EC6C57">
        <w:rPr>
          <w:szCs w:val="24"/>
        </w:rPr>
        <w:t xml:space="preserve">e grafiek van </w:t>
      </w:r>
      <w:r w:rsidR="00EC6C57" w:rsidRPr="00EC6C57">
        <w:rPr>
          <w:i/>
          <w:iCs/>
          <w:szCs w:val="24"/>
        </w:rPr>
        <w:t>f</w:t>
      </w:r>
      <w:r w:rsidR="00EC6C57">
        <w:rPr>
          <w:szCs w:val="24"/>
        </w:rPr>
        <w:t xml:space="preserve"> in </w:t>
      </w:r>
      <w:r w:rsidR="00EC6C57" w:rsidRPr="00EC6C57">
        <w:rPr>
          <w:i/>
          <w:iCs/>
          <w:szCs w:val="24"/>
        </w:rPr>
        <w:t>P</w:t>
      </w:r>
      <w:r w:rsidR="00EC6C57">
        <w:rPr>
          <w:szCs w:val="24"/>
        </w:rPr>
        <w:t>.</w:t>
      </w:r>
    </w:p>
    <w:p w14:paraId="75BE1F14" w14:textId="77777777" w:rsidR="00EC6C57" w:rsidRDefault="00EC6C57" w:rsidP="00C9682C">
      <w:pPr>
        <w:rPr>
          <w:bCs/>
          <w:szCs w:val="24"/>
        </w:rPr>
      </w:pPr>
    </w:p>
    <w:p w14:paraId="19BB3775" w14:textId="77777777" w:rsidR="007917C8" w:rsidRPr="00EC6C57" w:rsidRDefault="007917C8" w:rsidP="00C9682C">
      <w:pPr>
        <w:rPr>
          <w:szCs w:val="24"/>
        </w:rPr>
      </w:pPr>
      <w:r w:rsidRPr="00EC6C57">
        <w:rPr>
          <w:b/>
          <w:szCs w:val="24"/>
        </w:rPr>
        <w:t>1</w:t>
      </w:r>
      <w:r w:rsidR="00163660" w:rsidRPr="00EC6C57">
        <w:rPr>
          <w:b/>
          <w:szCs w:val="24"/>
        </w:rPr>
        <w:t>5</w:t>
      </w:r>
    </w:p>
    <w:p w14:paraId="3E4B3A47" w14:textId="6B11BE57" w:rsidR="007917C8" w:rsidRDefault="007917C8" w:rsidP="00C9682C">
      <w:pPr>
        <w:rPr>
          <w:szCs w:val="24"/>
        </w:rPr>
      </w:pPr>
      <w:r w:rsidRPr="00EC6C57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960" w:dyaOrig="320" w14:anchorId="1EA0C0CA">
          <v:shape id="_x0000_i1132" type="#_x0000_t75" style="width:47.75pt;height:16.15pt" o:ole="">
            <v:imagedata r:id="rId188" o:title=""/>
          </v:shape>
          <o:OLEObject Type="Embed" ProgID="Equation.DSMT4" ShapeID="_x0000_i1132" DrawAspect="Content" ObjectID="_1820458778" r:id="rId189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800" w:dyaOrig="320" w14:anchorId="4F62108A">
          <v:shape id="_x0000_i1133" type="#_x0000_t75" style="width:89.7pt;height:16.15pt" o:ole="">
            <v:imagedata r:id="rId190" o:title=""/>
          </v:shape>
          <o:OLEObject Type="Embed" ProgID="Equation.DSMT4" ShapeID="_x0000_i1133" DrawAspect="Content" ObjectID="_1820458779" r:id="rId191"/>
        </w:object>
      </w:r>
    </w:p>
    <w:p w14:paraId="6707872A" w14:textId="3DCC3207" w:rsidR="00313BAE" w:rsidRDefault="00EC6C57" w:rsidP="00313BAE">
      <w:pPr>
        <w:ind w:left="705"/>
        <w:rPr>
          <w:szCs w:val="24"/>
        </w:rPr>
      </w:pPr>
      <w:r>
        <w:rPr>
          <w:szCs w:val="24"/>
        </w:rPr>
        <w:t xml:space="preserve">de helling van de lijn is -8 en </w:t>
      </w:r>
      <w:r w:rsidR="003F4944" w:rsidRPr="003F4944">
        <w:rPr>
          <w:position w:val="-10"/>
        </w:rPr>
        <w:object w:dxaOrig="1700" w:dyaOrig="320" w14:anchorId="223A7AE9">
          <v:shape id="_x0000_i1134" type="#_x0000_t75" style="width:85.1pt;height:16.15pt" o:ole="">
            <v:imagedata r:id="rId192" o:title=""/>
          </v:shape>
          <o:OLEObject Type="Embed" ProgID="Equation.DSMT4" ShapeID="_x0000_i1134" DrawAspect="Content" ObjectID="_1820458780" r:id="rId193"/>
        </w:object>
      </w:r>
      <w:r>
        <w:rPr>
          <w:szCs w:val="24"/>
        </w:rPr>
        <w:t xml:space="preserve">, dus de lijn raakt de grafiek van </w:t>
      </w:r>
      <w:r w:rsidRPr="00EC6C57">
        <w:rPr>
          <w:i/>
          <w:iCs/>
          <w:szCs w:val="24"/>
        </w:rPr>
        <w:t>f</w:t>
      </w:r>
    </w:p>
    <w:p w14:paraId="26D93A24" w14:textId="7A0A608F" w:rsidR="007917C8" w:rsidRDefault="007917C8" w:rsidP="00C9682C">
      <w:pPr>
        <w:rPr>
          <w:szCs w:val="24"/>
        </w:rPr>
      </w:pPr>
      <w:r w:rsidRPr="00EC6C57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2"/>
        </w:rPr>
        <w:object w:dxaOrig="980" w:dyaOrig="380" w14:anchorId="3839D3A2">
          <v:shape id="_x0000_i1135" type="#_x0000_t75" style="width:48.9pt;height:18.85pt" o:ole="">
            <v:imagedata r:id="rId194" o:title=""/>
          </v:shape>
          <o:OLEObject Type="Embed" ProgID="Equation.DSMT4" ShapeID="_x0000_i1135" DrawAspect="Content" ObjectID="_1820458781" r:id="rId195"/>
        </w:object>
      </w:r>
    </w:p>
    <w:p w14:paraId="76982F6C" w14:textId="77777777" w:rsidR="007917C8" w:rsidRPr="004E5523" w:rsidRDefault="007917C8" w:rsidP="00C9682C">
      <w:pPr>
        <w:rPr>
          <w:szCs w:val="24"/>
        </w:rPr>
      </w:pPr>
      <w:r w:rsidRPr="00877FA9">
        <w:rPr>
          <w:b/>
          <w:bCs/>
          <w:szCs w:val="24"/>
        </w:rPr>
        <w:t>c</w:t>
      </w:r>
      <w:r>
        <w:rPr>
          <w:szCs w:val="24"/>
        </w:rPr>
        <w:tab/>
      </w:r>
      <w:r w:rsidR="004E5523">
        <w:rPr>
          <w:szCs w:val="24"/>
        </w:rPr>
        <w:t xml:space="preserve">(3, -9) is de top van de grafiek van </w:t>
      </w:r>
      <w:r w:rsidR="004E5523" w:rsidRPr="004E5523">
        <w:rPr>
          <w:i/>
          <w:iCs/>
          <w:szCs w:val="24"/>
        </w:rPr>
        <w:t>f</w:t>
      </w:r>
      <w:r w:rsidR="004E5523">
        <w:rPr>
          <w:szCs w:val="24"/>
        </w:rPr>
        <w:t>.</w:t>
      </w:r>
    </w:p>
    <w:p w14:paraId="476032DA" w14:textId="77777777" w:rsidR="00313BAE" w:rsidRDefault="00313BAE" w:rsidP="00C9682C">
      <w:pPr>
        <w:rPr>
          <w:szCs w:val="24"/>
        </w:rPr>
      </w:pPr>
    </w:p>
    <w:p w14:paraId="508BAF55" w14:textId="77777777" w:rsidR="004E5523" w:rsidRDefault="004E5523" w:rsidP="00C9682C">
      <w:pPr>
        <w:rPr>
          <w:b/>
          <w:bCs/>
          <w:szCs w:val="24"/>
        </w:rPr>
      </w:pPr>
      <w:r>
        <w:rPr>
          <w:b/>
          <w:bCs/>
          <w:szCs w:val="24"/>
        </w:rPr>
        <w:t>U3</w:t>
      </w:r>
    </w:p>
    <w:p w14:paraId="19D23D6D" w14:textId="44C994F2" w:rsidR="004E5523" w:rsidRDefault="004E5523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4620" w:dyaOrig="360" w14:anchorId="65CEF0F5">
          <v:shape id="_x0000_i1136" type="#_x0000_t75" style="width:231pt;height:17.7pt" o:ole="">
            <v:imagedata r:id="rId196" o:title=""/>
          </v:shape>
          <o:OLEObject Type="Embed" ProgID="Equation.DSMT4" ShapeID="_x0000_i1136" DrawAspect="Content" ObjectID="_1820458782" r:id="rId197"/>
        </w:object>
      </w:r>
    </w:p>
    <w:p w14:paraId="318B4781" w14:textId="65F69D9E" w:rsidR="004E5523" w:rsidRDefault="004E5523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6560" w:dyaOrig="360" w14:anchorId="7010F07B">
          <v:shape id="_x0000_i1137" type="#_x0000_t75" style="width:327.65pt;height:17.7pt" o:ole="">
            <v:imagedata r:id="rId198" o:title=""/>
          </v:shape>
          <o:OLEObject Type="Embed" ProgID="Equation.DSMT4" ShapeID="_x0000_i1137" DrawAspect="Content" ObjectID="_1820458783" r:id="rId199"/>
        </w:object>
      </w:r>
    </w:p>
    <w:p w14:paraId="4742EF96" w14:textId="6EAD7EC4" w:rsidR="004E5523" w:rsidRDefault="004E5523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24"/>
        </w:rPr>
        <w:object w:dxaOrig="5520" w:dyaOrig="660" w14:anchorId="0971E8E6">
          <v:shape id="_x0000_i1138" type="#_x0000_t75" style="width:276.05pt;height:32.75pt" o:ole="">
            <v:imagedata r:id="rId200" o:title=""/>
          </v:shape>
          <o:OLEObject Type="Embed" ProgID="Equation.DSMT4" ShapeID="_x0000_i1138" DrawAspect="Content" ObjectID="_1820458784" r:id="rId201"/>
        </w:object>
      </w:r>
    </w:p>
    <w:p w14:paraId="6DEE3185" w14:textId="4527EF9E" w:rsidR="004E5523" w:rsidRPr="004E5523" w:rsidRDefault="004E5523" w:rsidP="004E5523">
      <w:pPr>
        <w:ind w:firstLine="708"/>
        <w:rPr>
          <w:szCs w:val="24"/>
        </w:rPr>
      </w:pPr>
      <w:r>
        <w:rPr>
          <w:szCs w:val="24"/>
        </w:rPr>
        <w:t xml:space="preserve">als </w:t>
      </w:r>
      <w:r w:rsidR="003F4944" w:rsidRPr="003F4944">
        <w:rPr>
          <w:position w:val="-6"/>
        </w:rPr>
        <w:object w:dxaOrig="840" w:dyaOrig="279" w14:anchorId="0332212C">
          <v:shape id="_x0000_i1139" type="#_x0000_t75" style="width:41.95pt;height:13.85pt" o:ole="">
            <v:imagedata r:id="rId202" o:title=""/>
          </v:shape>
          <o:OLEObject Type="Embed" ProgID="Equation.DSMT4" ShapeID="_x0000_i1139" DrawAspect="Content" ObjectID="_1820458785" r:id="rId203"/>
        </w:object>
      </w:r>
      <w:r>
        <w:rPr>
          <w:szCs w:val="24"/>
        </w:rPr>
        <w:t xml:space="preserve"> dan </w:t>
      </w:r>
      <w:r w:rsidR="00B6066E">
        <w:rPr>
          <w:szCs w:val="24"/>
        </w:rPr>
        <w:t>nadert</w:t>
      </w:r>
      <w:r>
        <w:rPr>
          <w:szCs w:val="24"/>
        </w:rPr>
        <w:t xml:space="preserve"> </w:t>
      </w:r>
      <w:r w:rsidR="003F4944" w:rsidRPr="003F4944">
        <w:rPr>
          <w:position w:val="-24"/>
        </w:rPr>
        <w:object w:dxaOrig="400" w:dyaOrig="620" w14:anchorId="09EFB6FD">
          <v:shape id="_x0000_i1140" type="#_x0000_t75" style="width:20pt;height:31.2pt" o:ole="">
            <v:imagedata r:id="rId204" o:title=""/>
          </v:shape>
          <o:OLEObject Type="Embed" ProgID="Equation.DSMT4" ShapeID="_x0000_i1140" DrawAspect="Content" ObjectID="_1820458786" r:id="rId205"/>
        </w:object>
      </w:r>
      <w:r>
        <w:rPr>
          <w:szCs w:val="24"/>
        </w:rPr>
        <w:t xml:space="preserve"> </w:t>
      </w:r>
      <w:r w:rsidR="00B6066E">
        <w:rPr>
          <w:szCs w:val="24"/>
        </w:rPr>
        <w:t xml:space="preserve">naar 12. De helling van de grafiek van </w:t>
      </w:r>
      <w:r w:rsidR="00B6066E" w:rsidRPr="00B6066E">
        <w:rPr>
          <w:i/>
          <w:iCs/>
          <w:szCs w:val="24"/>
        </w:rPr>
        <w:t>f</w:t>
      </w:r>
      <w:r w:rsidR="00B6066E">
        <w:rPr>
          <w:szCs w:val="24"/>
        </w:rPr>
        <w:t xml:space="preserve"> in </w:t>
      </w:r>
      <w:r w:rsidR="00B6066E" w:rsidRPr="00B6066E">
        <w:rPr>
          <w:i/>
          <w:iCs/>
          <w:szCs w:val="24"/>
        </w:rPr>
        <w:t>P</w:t>
      </w:r>
      <w:r w:rsidR="00B6066E">
        <w:rPr>
          <w:szCs w:val="24"/>
        </w:rPr>
        <w:t xml:space="preserve"> is 12.</w:t>
      </w:r>
    </w:p>
    <w:p w14:paraId="65EEA7F6" w14:textId="2123673E" w:rsidR="00313BAE" w:rsidRDefault="00B6066E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In (-2, -8) is de helling ook 12.</w:t>
      </w:r>
    </w:p>
    <w:p w14:paraId="0FAE70E5" w14:textId="6757CF3D" w:rsidR="00B6066E" w:rsidRDefault="00B6066E" w:rsidP="00C9682C">
      <w:pPr>
        <w:rPr>
          <w:szCs w:val="24"/>
        </w:rPr>
      </w:pPr>
    </w:p>
    <w:p w14:paraId="2EB64D2C" w14:textId="22BB6E0C" w:rsidR="005F56BC" w:rsidRDefault="005F56BC" w:rsidP="00C9682C">
      <w:pPr>
        <w:rPr>
          <w:szCs w:val="24"/>
        </w:rPr>
      </w:pPr>
    </w:p>
    <w:p w14:paraId="0B798CC4" w14:textId="663C68B3" w:rsidR="005F56BC" w:rsidRPr="005F56BC" w:rsidRDefault="005F56BC" w:rsidP="00C9682C">
      <w:pPr>
        <w:rPr>
          <w:b/>
          <w:bCs/>
          <w:sz w:val="28"/>
          <w:szCs w:val="28"/>
        </w:rPr>
      </w:pPr>
      <w:r>
        <w:rPr>
          <w:b/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53632" behindDoc="0" locked="0" layoutInCell="1" allowOverlap="1" wp14:anchorId="170AD0A2" wp14:editId="57EB63ED">
                <wp:simplePos x="0" y="0"/>
                <wp:positionH relativeFrom="column">
                  <wp:posOffset>4306929</wp:posOffset>
                </wp:positionH>
                <wp:positionV relativeFrom="paragraph">
                  <wp:posOffset>163140</wp:posOffset>
                </wp:positionV>
                <wp:extent cx="1526540" cy="1054100"/>
                <wp:effectExtent l="0" t="0" r="0" b="0"/>
                <wp:wrapSquare wrapText="left"/>
                <wp:docPr id="14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40" cy="1054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99"/>
                              <w:gridCol w:w="632"/>
                              <w:gridCol w:w="990"/>
                            </w:tblGrid>
                            <w:tr w:rsidR="003E5C9D" w:rsidRPr="00740962" w14:paraId="029F171B" w14:textId="77777777" w:rsidTr="000A4C46"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57132D22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15B75396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  <w:t>f(x)</w:t>
                                  </w:r>
                                </w:p>
                              </w:tc>
                              <w:tc>
                                <w:tcPr>
                                  <w:tcW w:w="685" w:type="dxa"/>
                                  <w:vAlign w:val="center"/>
                                </w:tcPr>
                                <w:p w14:paraId="350E59FD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  <w:b/>
                                      <w:i/>
                                    </w:rPr>
                                    <w:t>helling</w:t>
                                  </w:r>
                                </w:p>
                              </w:tc>
                            </w:tr>
                            <w:tr w:rsidR="003E5C9D" w:rsidRPr="00740962" w14:paraId="30CCB9A1" w14:textId="77777777" w:rsidTr="000A4C46"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2C461245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1737A209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85" w:type="dxa"/>
                                  <w:vAlign w:val="center"/>
                                </w:tcPr>
                                <w:p w14:paraId="4C4FE9E4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3E5C9D" w:rsidRPr="00740962" w14:paraId="6661D1F9" w14:textId="77777777" w:rsidTr="000A4C46"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38FA1B3F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6DF41DD8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85" w:type="dxa"/>
                                  <w:vAlign w:val="center"/>
                                </w:tcPr>
                                <w:p w14:paraId="4929DF21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3E5C9D" w:rsidRPr="00740962" w14:paraId="4B48CB6C" w14:textId="77777777" w:rsidTr="000A4C46"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51C12741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7A0BD4BB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85" w:type="dxa"/>
                                  <w:vAlign w:val="center"/>
                                </w:tcPr>
                                <w:p w14:paraId="32ED0E42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3E5C9D" w:rsidRPr="00740962" w14:paraId="784419FF" w14:textId="77777777" w:rsidTr="000A4C46"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42B0D915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84" w:type="dxa"/>
                                  <w:vAlign w:val="center"/>
                                </w:tcPr>
                                <w:p w14:paraId="1584D538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685" w:type="dxa"/>
                                  <w:vAlign w:val="center"/>
                                </w:tcPr>
                                <w:p w14:paraId="23F48FF9" w14:textId="77777777" w:rsidR="003E5C9D" w:rsidRPr="000E1AF3" w:rsidRDefault="003E5C9D" w:rsidP="000A4C4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0E1AF3">
                                    <w:rPr>
                                      <w:rFonts w:eastAsia="Times New Roman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14:paraId="67A643F8" w14:textId="77777777" w:rsidR="003E5C9D" w:rsidRPr="00740962" w:rsidRDefault="003E5C9D" w:rsidP="00C9682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0AD0A2" id="Text Box 86" o:spid="_x0000_s1027" type="#_x0000_t202" style="position:absolute;margin-left:339.15pt;margin-top:12.85pt;width:120.2pt;height:83pt;z-index:251653632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99"/>
                        <w:gridCol w:w="632"/>
                        <w:gridCol w:w="990"/>
                      </w:tblGrid>
                      <w:tr w:rsidR="003E5C9D" w:rsidRPr="00740962" w14:paraId="029F171B" w14:textId="77777777" w:rsidTr="000A4C46">
                        <w:tc>
                          <w:tcPr>
                            <w:tcW w:w="684" w:type="dxa"/>
                            <w:vAlign w:val="center"/>
                          </w:tcPr>
                          <w:p w14:paraId="57132D22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  <w:i/>
                              </w:rPr>
                            </w:pPr>
                            <w:r w:rsidRPr="000E1AF3">
                              <w:rPr>
                                <w:rFonts w:eastAsia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14:paraId="15B75396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  <w:i/>
                              </w:rPr>
                            </w:pPr>
                            <w:r w:rsidRPr="000E1AF3">
                              <w:rPr>
                                <w:rFonts w:eastAsia="Times New Roman"/>
                                <w:b/>
                                <w:i/>
                              </w:rPr>
                              <w:t>f(x)</w:t>
                            </w:r>
                          </w:p>
                        </w:tc>
                        <w:tc>
                          <w:tcPr>
                            <w:tcW w:w="685" w:type="dxa"/>
                            <w:vAlign w:val="center"/>
                          </w:tcPr>
                          <w:p w14:paraId="350E59FD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  <w:b/>
                                <w:i/>
                              </w:rPr>
                            </w:pPr>
                            <w:r w:rsidRPr="000E1AF3">
                              <w:rPr>
                                <w:rFonts w:eastAsia="Times New Roman"/>
                                <w:b/>
                                <w:i/>
                              </w:rPr>
                              <w:t>helling</w:t>
                            </w:r>
                          </w:p>
                        </w:tc>
                      </w:tr>
                      <w:tr w:rsidR="003E5C9D" w:rsidRPr="00740962" w14:paraId="30CCB9A1" w14:textId="77777777" w:rsidTr="000A4C46">
                        <w:tc>
                          <w:tcPr>
                            <w:tcW w:w="684" w:type="dxa"/>
                            <w:vAlign w:val="center"/>
                          </w:tcPr>
                          <w:p w14:paraId="2C461245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14:paraId="1737A209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85" w:type="dxa"/>
                            <w:vAlign w:val="center"/>
                          </w:tcPr>
                          <w:p w14:paraId="4C4FE9E4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</w:tr>
                      <w:tr w:rsidR="003E5C9D" w:rsidRPr="00740962" w14:paraId="6661D1F9" w14:textId="77777777" w:rsidTr="000A4C46">
                        <w:tc>
                          <w:tcPr>
                            <w:tcW w:w="684" w:type="dxa"/>
                            <w:vAlign w:val="center"/>
                          </w:tcPr>
                          <w:p w14:paraId="38FA1B3F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14:paraId="6DF41DD8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85" w:type="dxa"/>
                            <w:vAlign w:val="center"/>
                          </w:tcPr>
                          <w:p w14:paraId="4929DF21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</w:tr>
                      <w:tr w:rsidR="003E5C9D" w:rsidRPr="00740962" w14:paraId="4B48CB6C" w14:textId="77777777" w:rsidTr="000A4C46">
                        <w:tc>
                          <w:tcPr>
                            <w:tcW w:w="684" w:type="dxa"/>
                            <w:vAlign w:val="center"/>
                          </w:tcPr>
                          <w:p w14:paraId="51C12741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14:paraId="7A0BD4BB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85" w:type="dxa"/>
                            <w:vAlign w:val="center"/>
                          </w:tcPr>
                          <w:p w14:paraId="32ED0E42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4</w:t>
                            </w:r>
                          </w:p>
                        </w:tc>
                      </w:tr>
                      <w:tr w:rsidR="003E5C9D" w:rsidRPr="00740962" w14:paraId="784419FF" w14:textId="77777777" w:rsidTr="000A4C46">
                        <w:tc>
                          <w:tcPr>
                            <w:tcW w:w="684" w:type="dxa"/>
                            <w:vAlign w:val="center"/>
                          </w:tcPr>
                          <w:p w14:paraId="42B0D915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84" w:type="dxa"/>
                            <w:vAlign w:val="center"/>
                          </w:tcPr>
                          <w:p w14:paraId="1584D538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685" w:type="dxa"/>
                            <w:vAlign w:val="center"/>
                          </w:tcPr>
                          <w:p w14:paraId="23F48FF9" w14:textId="77777777" w:rsidR="003E5C9D" w:rsidRPr="000E1AF3" w:rsidRDefault="003E5C9D" w:rsidP="000A4C4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E1AF3">
                              <w:rPr>
                                <w:rFonts w:eastAsia="Times New Roman"/>
                              </w:rPr>
                              <w:t>6</w:t>
                            </w:r>
                          </w:p>
                        </w:tc>
                      </w:tr>
                    </w:tbl>
                    <w:p w14:paraId="67A643F8" w14:textId="77777777" w:rsidR="003E5C9D" w:rsidRPr="00740962" w:rsidRDefault="003E5C9D" w:rsidP="00C9682C"/>
                  </w:txbxContent>
                </v:textbox>
                <w10:wrap type="square" side="left"/>
              </v:shape>
            </w:pict>
          </mc:Fallback>
        </mc:AlternateContent>
      </w:r>
      <w:r>
        <w:rPr>
          <w:b/>
          <w:bCs/>
          <w:sz w:val="28"/>
          <w:szCs w:val="28"/>
        </w:rPr>
        <w:t>De afgeleide functie</w:t>
      </w:r>
    </w:p>
    <w:p w14:paraId="322DC394" w14:textId="445F17BD" w:rsidR="00C9682C" w:rsidRPr="004B0F5A" w:rsidRDefault="00313BAE" w:rsidP="00C9682C">
      <w:pPr>
        <w:rPr>
          <w:b/>
          <w:szCs w:val="24"/>
        </w:rPr>
      </w:pPr>
      <w:r>
        <w:rPr>
          <w:b/>
          <w:szCs w:val="24"/>
        </w:rPr>
        <w:t>1</w:t>
      </w:r>
      <w:r w:rsidR="00B6066E">
        <w:rPr>
          <w:b/>
          <w:szCs w:val="24"/>
        </w:rPr>
        <w:t>6</w:t>
      </w:r>
    </w:p>
    <w:p w14:paraId="20B4DC0F" w14:textId="1526E821" w:rsidR="00C9682C" w:rsidRPr="004B0F5A" w:rsidRDefault="00C9682C" w:rsidP="00C9682C">
      <w:pPr>
        <w:rPr>
          <w:szCs w:val="24"/>
        </w:rPr>
      </w:pPr>
      <w:r w:rsidRPr="00B6066E">
        <w:rPr>
          <w:b/>
          <w:bCs/>
          <w:szCs w:val="24"/>
        </w:rPr>
        <w:t>a</w:t>
      </w:r>
      <w:r w:rsidRPr="004B0F5A">
        <w:rPr>
          <w:szCs w:val="24"/>
        </w:rPr>
        <w:tab/>
        <w:t xml:space="preserve">voer in: </w:t>
      </w:r>
      <w:r w:rsidR="003F4944" w:rsidRPr="003F4944">
        <w:rPr>
          <w:position w:val="-12"/>
        </w:rPr>
        <w:object w:dxaOrig="780" w:dyaOrig="380" w14:anchorId="08893328">
          <v:shape id="_x0000_i1141" type="#_x0000_t75" style="width:39.25pt;height:18.85pt" o:ole="">
            <v:imagedata r:id="rId206" o:title=""/>
          </v:shape>
          <o:OLEObject Type="Embed" ProgID="Equation.DSMT4" ShapeID="_x0000_i1141" DrawAspect="Content" ObjectID="_1820458787" r:id="rId207"/>
        </w:object>
      </w:r>
      <w:r w:rsidRPr="004B0F5A">
        <w:rPr>
          <w:szCs w:val="24"/>
        </w:rPr>
        <w:t xml:space="preserve"> en </w:t>
      </w:r>
      <w:r w:rsidR="003F4944" w:rsidRPr="003F4944">
        <w:rPr>
          <w:position w:val="-12"/>
        </w:rPr>
        <w:object w:dxaOrig="1560" w:dyaOrig="360" w14:anchorId="4C886519">
          <v:shape id="_x0000_i1142" type="#_x0000_t75" style="width:77.8pt;height:17.7pt" o:ole="">
            <v:imagedata r:id="rId208" o:title=""/>
          </v:shape>
          <o:OLEObject Type="Embed" ProgID="Equation.DSMT4" ShapeID="_x0000_i1142" DrawAspect="Content" ObjectID="_1820458788" r:id="rId209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en</w:t>
      </w:r>
      <w:proofErr w:type="spellEnd"/>
      <w:r>
        <w:rPr>
          <w:szCs w:val="24"/>
        </w:rPr>
        <w:t xml:space="preserve"> kijk in de tabel.</w:t>
      </w:r>
    </w:p>
    <w:p w14:paraId="556AF660" w14:textId="68180A70" w:rsidR="00C9682C" w:rsidRPr="004B0F5A" w:rsidRDefault="00C9682C" w:rsidP="00C9682C">
      <w:pPr>
        <w:rPr>
          <w:szCs w:val="24"/>
        </w:rPr>
      </w:pPr>
      <w:r w:rsidRPr="00B6066E">
        <w:rPr>
          <w:b/>
          <w:bCs/>
          <w:szCs w:val="24"/>
        </w:rPr>
        <w:t>b</w:t>
      </w:r>
      <w:r>
        <w:rPr>
          <w:szCs w:val="24"/>
        </w:rPr>
        <w:tab/>
        <w:t>De</w:t>
      </w:r>
      <w:r w:rsidR="006E0052">
        <w:rPr>
          <w:szCs w:val="24"/>
        </w:rPr>
        <w:t xml:space="preserve"> hellingen zijn steeds 2 groter: </w:t>
      </w:r>
      <w:r w:rsidR="003F4944" w:rsidRPr="003F4944">
        <w:rPr>
          <w:position w:val="-10"/>
        </w:rPr>
        <w:object w:dxaOrig="1280" w:dyaOrig="320" w14:anchorId="7AADC452">
          <v:shape id="_x0000_i1143" type="#_x0000_t75" style="width:63.9pt;height:16.15pt" o:ole="">
            <v:imagedata r:id="rId210" o:title=""/>
          </v:shape>
          <o:OLEObject Type="Embed" ProgID="Equation.DSMT4" ShapeID="_x0000_i1143" DrawAspect="Content" ObjectID="_1820458789" r:id="rId211"/>
        </w:object>
      </w:r>
    </w:p>
    <w:p w14:paraId="037AB34B" w14:textId="77777777" w:rsidR="00C9682C" w:rsidRPr="004B0F5A" w:rsidRDefault="00C9682C" w:rsidP="00C9682C">
      <w:pPr>
        <w:rPr>
          <w:szCs w:val="24"/>
        </w:rPr>
      </w:pPr>
    </w:p>
    <w:p w14:paraId="153D05BD" w14:textId="77777777" w:rsidR="00C9682C" w:rsidRPr="004B0F5A" w:rsidRDefault="006E0052" w:rsidP="00C9682C">
      <w:pPr>
        <w:rPr>
          <w:b/>
          <w:szCs w:val="24"/>
        </w:rPr>
      </w:pPr>
      <w:r>
        <w:rPr>
          <w:b/>
          <w:szCs w:val="24"/>
        </w:rPr>
        <w:t>1</w:t>
      </w:r>
      <w:r w:rsidR="00A127A2">
        <w:rPr>
          <w:b/>
          <w:szCs w:val="24"/>
        </w:rPr>
        <w:t>7</w:t>
      </w:r>
    </w:p>
    <w:p w14:paraId="6111CDB1" w14:textId="33BED5B7" w:rsidR="00C9682C" w:rsidRPr="004B0F5A" w:rsidRDefault="00C9682C" w:rsidP="00C9682C">
      <w:pPr>
        <w:rPr>
          <w:szCs w:val="24"/>
        </w:rPr>
      </w:pPr>
      <w:r w:rsidRPr="00A127A2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4220" w:dyaOrig="360" w14:anchorId="47D0F089">
          <v:shape id="_x0000_i1144" type="#_x0000_t75" style="width:210.6pt;height:17.7pt" o:ole="">
            <v:imagedata r:id="rId212" o:title=""/>
          </v:shape>
          <o:OLEObject Type="Embed" ProgID="Equation.DSMT4" ShapeID="_x0000_i1144" DrawAspect="Content" ObjectID="_1820458790" r:id="rId213"/>
        </w:object>
      </w:r>
    </w:p>
    <w:p w14:paraId="030CFBB0" w14:textId="14294940" w:rsidR="00C9682C" w:rsidRPr="004B0F5A" w:rsidRDefault="00C9682C" w:rsidP="00C9682C">
      <w:pPr>
        <w:rPr>
          <w:szCs w:val="24"/>
        </w:rPr>
      </w:pPr>
      <w:r w:rsidRPr="00A127A2">
        <w:rPr>
          <w:b/>
          <w:bCs/>
          <w:szCs w:val="24"/>
        </w:rPr>
        <w:t>b/c</w:t>
      </w:r>
      <w:r>
        <w:rPr>
          <w:szCs w:val="24"/>
        </w:rPr>
        <w:tab/>
      </w:r>
      <w:r w:rsidR="003F4944" w:rsidRPr="003F4944">
        <w:rPr>
          <w:position w:val="-24"/>
        </w:rPr>
        <w:object w:dxaOrig="6880" w:dyaOrig="660" w14:anchorId="769B4C12">
          <v:shape id="_x0000_i1145" type="#_x0000_t75" style="width:343.85pt;height:32.75pt" o:ole="">
            <v:imagedata r:id="rId214" o:title=""/>
          </v:shape>
          <o:OLEObject Type="Embed" ProgID="Equation.DSMT4" ShapeID="_x0000_i1145" DrawAspect="Content" ObjectID="_1820458791" r:id="rId215"/>
        </w:object>
      </w:r>
    </w:p>
    <w:p w14:paraId="24203022" w14:textId="6534E66C" w:rsidR="00C9682C" w:rsidRPr="00740962" w:rsidRDefault="00C9682C" w:rsidP="00C9682C">
      <w:pPr>
        <w:ind w:left="705" w:hanging="705"/>
        <w:rPr>
          <w:szCs w:val="24"/>
        </w:rPr>
      </w:pPr>
      <w:r w:rsidRPr="00A127A2">
        <w:rPr>
          <w:b/>
          <w:bCs/>
          <w:szCs w:val="24"/>
        </w:rPr>
        <w:t>d</w:t>
      </w:r>
      <w:r>
        <w:rPr>
          <w:szCs w:val="24"/>
        </w:rPr>
        <w:tab/>
        <w:t xml:space="preserve">Als </w:t>
      </w:r>
      <w:r w:rsidR="003F4944" w:rsidRPr="00025957">
        <w:rPr>
          <w:position w:val="-4"/>
        </w:rPr>
        <w:object w:dxaOrig="380" w:dyaOrig="240" w14:anchorId="03F2FB21">
          <v:shape id="_x0000_i1146" type="#_x0000_t75" style="width:18.85pt;height:11.95pt" o:ole="">
            <v:imagedata r:id="rId216" o:title=""/>
          </v:shape>
          <o:OLEObject Type="Embed" ProgID="Equation.DSMT4" ShapeID="_x0000_i1146" DrawAspect="Content" ObjectID="_1820458792" r:id="rId217"/>
        </w:object>
      </w:r>
      <w:r>
        <w:rPr>
          <w:szCs w:val="24"/>
        </w:rPr>
        <w:t xml:space="preserve"> nadert tot 0, dan nadert het differentiequotiënt naar 2</w:t>
      </w:r>
      <w:r w:rsidRPr="00740962">
        <w:rPr>
          <w:i/>
          <w:szCs w:val="24"/>
        </w:rPr>
        <w:t>a</w:t>
      </w:r>
      <w:r>
        <w:rPr>
          <w:szCs w:val="24"/>
        </w:rPr>
        <w:t xml:space="preserve"> en is de helling van de grafiek van </w:t>
      </w:r>
      <w:r w:rsidRPr="00A127A2">
        <w:rPr>
          <w:i/>
          <w:iCs/>
          <w:szCs w:val="24"/>
        </w:rPr>
        <w:t>f</w:t>
      </w:r>
      <w:r>
        <w:rPr>
          <w:szCs w:val="24"/>
        </w:rPr>
        <w:t xml:space="preserve"> in het punt </w:t>
      </w:r>
      <w:r w:rsidR="003F4944" w:rsidRPr="003F4944">
        <w:rPr>
          <w:position w:val="-10"/>
        </w:rPr>
        <w:object w:dxaOrig="880" w:dyaOrig="360" w14:anchorId="74EC87BE">
          <v:shape id="_x0000_i1147" type="#_x0000_t75" style="width:43.9pt;height:17.7pt" o:ole="">
            <v:imagedata r:id="rId218" o:title=""/>
          </v:shape>
          <o:OLEObject Type="Embed" ProgID="Equation.DSMT4" ShapeID="_x0000_i1147" DrawAspect="Content" ObjectID="_1820458793" r:id="rId219"/>
        </w:object>
      </w:r>
      <w:r>
        <w:rPr>
          <w:szCs w:val="24"/>
        </w:rPr>
        <w:t xml:space="preserve"> gelijk aan 2</w:t>
      </w:r>
      <w:r w:rsidRPr="00740962">
        <w:rPr>
          <w:i/>
          <w:szCs w:val="24"/>
        </w:rPr>
        <w:t>a</w:t>
      </w:r>
      <w:r>
        <w:rPr>
          <w:szCs w:val="24"/>
        </w:rPr>
        <w:t>.</w:t>
      </w:r>
    </w:p>
    <w:p w14:paraId="01E34DBE" w14:textId="77777777" w:rsidR="00C9682C" w:rsidRPr="004B0F5A" w:rsidRDefault="00C9682C" w:rsidP="00C9682C">
      <w:pPr>
        <w:rPr>
          <w:szCs w:val="24"/>
        </w:rPr>
      </w:pPr>
    </w:p>
    <w:p w14:paraId="082A1DC9" w14:textId="68641D89" w:rsidR="000B760C" w:rsidRDefault="006E0052" w:rsidP="00C9682C">
      <w:pPr>
        <w:rPr>
          <w:szCs w:val="24"/>
        </w:rPr>
      </w:pPr>
      <w:r>
        <w:rPr>
          <w:b/>
          <w:szCs w:val="24"/>
        </w:rPr>
        <w:t>1</w:t>
      </w:r>
      <w:r w:rsidR="00A127A2">
        <w:rPr>
          <w:b/>
          <w:szCs w:val="24"/>
        </w:rPr>
        <w:t>8</w:t>
      </w:r>
      <w:r w:rsidR="00C9682C">
        <w:rPr>
          <w:szCs w:val="24"/>
        </w:rPr>
        <w:tab/>
      </w:r>
      <w:r w:rsidR="003F4944" w:rsidRPr="003F4944">
        <w:rPr>
          <w:position w:val="-10"/>
        </w:rPr>
        <w:object w:dxaOrig="1080" w:dyaOrig="320" w14:anchorId="208C4750">
          <v:shape id="_x0000_i1148" type="#_x0000_t75" style="width:54.3pt;height:16.15pt" o:ole="">
            <v:imagedata r:id="rId220" o:title=""/>
          </v:shape>
          <o:OLEObject Type="Embed" ProgID="Equation.DSMT4" ShapeID="_x0000_i1148" DrawAspect="Content" ObjectID="_1820458794" r:id="rId221"/>
        </w:object>
      </w:r>
    </w:p>
    <w:p w14:paraId="52C55E7E" w14:textId="36AF61AD" w:rsidR="00C9682C" w:rsidRDefault="00C9682C" w:rsidP="000B760C">
      <w:pPr>
        <w:ind w:firstLine="708"/>
        <w:rPr>
          <w:szCs w:val="24"/>
        </w:rPr>
      </w:pPr>
      <w:r>
        <w:rPr>
          <w:szCs w:val="24"/>
        </w:rPr>
        <w:t xml:space="preserve">de helling in het punt </w:t>
      </w:r>
      <w:r w:rsidR="003F4944" w:rsidRPr="003F4944">
        <w:rPr>
          <w:position w:val="-10"/>
        </w:rPr>
        <w:object w:dxaOrig="760" w:dyaOrig="380" w14:anchorId="36EDF0D3">
          <v:shape id="_x0000_i1149" type="#_x0000_t75" style="width:38.1pt;height:18.85pt" o:ole="">
            <v:imagedata r:id="rId222" o:title=""/>
          </v:shape>
          <o:OLEObject Type="Embed" ProgID="Equation.DSMT4" ShapeID="_x0000_i1149" DrawAspect="Content" ObjectID="_1820458795" r:id="rId223"/>
        </w:object>
      </w:r>
      <w:r>
        <w:rPr>
          <w:szCs w:val="24"/>
        </w:rPr>
        <w:t xml:space="preserve"> is </w:t>
      </w:r>
      <w:r w:rsidR="003F4944" w:rsidRPr="003F4944">
        <w:rPr>
          <w:position w:val="-10"/>
        </w:rPr>
        <w:object w:dxaOrig="1420" w:dyaOrig="380" w14:anchorId="247BFDD4">
          <v:shape id="_x0000_i1150" type="#_x0000_t75" style="width:70.85pt;height:18.85pt" o:ole="">
            <v:imagedata r:id="rId224" o:title=""/>
          </v:shape>
          <o:OLEObject Type="Embed" ProgID="Equation.DSMT4" ShapeID="_x0000_i1150" DrawAspect="Content" ObjectID="_1820458796" r:id="rId225"/>
        </w:object>
      </w:r>
      <w:r w:rsidR="00A127A2">
        <w:rPr>
          <w:szCs w:val="24"/>
        </w:rPr>
        <w:t xml:space="preserve"> en in </w:t>
      </w:r>
      <w:r w:rsidR="003F4944" w:rsidRPr="003F4944">
        <w:rPr>
          <w:position w:val="-12"/>
        </w:rPr>
        <w:object w:dxaOrig="780" w:dyaOrig="360" w14:anchorId="6708A1FF">
          <v:shape id="_x0000_i1151" type="#_x0000_t75" style="width:39.25pt;height:17.7pt" o:ole="">
            <v:imagedata r:id="rId226" o:title=""/>
          </v:shape>
          <o:OLEObject Type="Embed" ProgID="Equation.DSMT4" ShapeID="_x0000_i1151" DrawAspect="Content" ObjectID="_1820458797" r:id="rId227"/>
        </w:object>
      </w:r>
      <w:r w:rsidR="000B760C">
        <w:rPr>
          <w:szCs w:val="24"/>
        </w:rPr>
        <w:t xml:space="preserve">: </w:t>
      </w:r>
      <w:r w:rsidR="003F4944" w:rsidRPr="003F4944">
        <w:rPr>
          <w:position w:val="-12"/>
        </w:rPr>
        <w:object w:dxaOrig="1180" w:dyaOrig="360" w14:anchorId="2B7ED35B">
          <v:shape id="_x0000_i1152" type="#_x0000_t75" style="width:58.9pt;height:17.7pt" o:ole="">
            <v:imagedata r:id="rId228" o:title=""/>
          </v:shape>
          <o:OLEObject Type="Embed" ProgID="Equation.DSMT4" ShapeID="_x0000_i1152" DrawAspect="Content" ObjectID="_1820458798" r:id="rId229"/>
        </w:object>
      </w:r>
      <w:r w:rsidR="000B760C">
        <w:rPr>
          <w:szCs w:val="24"/>
        </w:rPr>
        <w:t xml:space="preserve"> </w:t>
      </w:r>
    </w:p>
    <w:p w14:paraId="78C6FAA0" w14:textId="77777777" w:rsidR="00C9682C" w:rsidRDefault="00C9682C" w:rsidP="00C9682C">
      <w:pPr>
        <w:rPr>
          <w:szCs w:val="24"/>
        </w:rPr>
      </w:pPr>
    </w:p>
    <w:p w14:paraId="0489CE81" w14:textId="77777777" w:rsidR="000B760C" w:rsidRDefault="000B760C" w:rsidP="00C9682C">
      <w:pPr>
        <w:rPr>
          <w:b/>
          <w:bCs/>
          <w:szCs w:val="24"/>
        </w:rPr>
      </w:pPr>
      <w:r>
        <w:rPr>
          <w:b/>
          <w:bCs/>
          <w:szCs w:val="24"/>
        </w:rPr>
        <w:t>O19</w:t>
      </w:r>
    </w:p>
    <w:p w14:paraId="35C3E070" w14:textId="3C75F4E9" w:rsidR="000B760C" w:rsidRDefault="000B760C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5428DA">
        <w:rPr>
          <w:szCs w:val="24"/>
        </w:rPr>
        <w:t xml:space="preserve">De grafiek is een rechte lijn met richtingscoëfficiënt </w:t>
      </w:r>
      <w:r w:rsidR="003F4944" w:rsidRPr="003F4944">
        <w:rPr>
          <w:position w:val="-12"/>
        </w:rPr>
        <w:object w:dxaOrig="200" w:dyaOrig="360" w14:anchorId="2D89728A">
          <v:shape id="_x0000_i1153" type="#_x0000_t75" style="width:9.65pt;height:17.7pt" o:ole="">
            <v:imagedata r:id="rId230" o:title=""/>
          </v:shape>
          <o:OLEObject Type="Embed" ProgID="Equation.DSMT4" ShapeID="_x0000_i1153" DrawAspect="Content" ObjectID="_1820458799" r:id="rId231"/>
        </w:object>
      </w:r>
      <w:r w:rsidR="005428DA">
        <w:rPr>
          <w:szCs w:val="24"/>
        </w:rPr>
        <w:t xml:space="preserve"> en gaat door (0, 2)</w:t>
      </w:r>
    </w:p>
    <w:p w14:paraId="3685FDA8" w14:textId="7040D912" w:rsidR="005428DA" w:rsidRDefault="005428DA" w:rsidP="00C9682C">
      <w:pPr>
        <w:rPr>
          <w:szCs w:val="24"/>
        </w:rPr>
      </w:pPr>
      <w:r>
        <w:rPr>
          <w:b/>
          <w:bCs/>
          <w:szCs w:val="24"/>
        </w:rPr>
        <w:t>b</w:t>
      </w:r>
      <w:r w:rsidR="000C01AD">
        <w:rPr>
          <w:b/>
          <w:bCs/>
          <w:szCs w:val="24"/>
        </w:rPr>
        <w:t>/c/d</w:t>
      </w:r>
      <w:r>
        <w:rPr>
          <w:szCs w:val="24"/>
        </w:rPr>
        <w:tab/>
        <w:t xml:space="preserve">de helling in elk punt is </w:t>
      </w:r>
      <w:r w:rsidR="003F4944" w:rsidRPr="003F4944">
        <w:rPr>
          <w:position w:val="-12"/>
        </w:rPr>
        <w:object w:dxaOrig="200" w:dyaOrig="360" w14:anchorId="04CCCED8">
          <v:shape id="_x0000_i1154" type="#_x0000_t75" style="width:9.65pt;height:17.7pt" o:ole="">
            <v:imagedata r:id="rId232" o:title=""/>
          </v:shape>
          <o:OLEObject Type="Embed" ProgID="Equation.DSMT4" ShapeID="_x0000_i1154" DrawAspect="Content" ObjectID="_1820458800" r:id="rId233"/>
        </w:object>
      </w:r>
      <w:r>
        <w:rPr>
          <w:szCs w:val="24"/>
        </w:rPr>
        <w:t>.</w:t>
      </w:r>
    </w:p>
    <w:p w14:paraId="4D60EF1F" w14:textId="3A6B5B56" w:rsidR="005428DA" w:rsidRDefault="000C01AD" w:rsidP="00C9682C">
      <w:pPr>
        <w:rPr>
          <w:szCs w:val="24"/>
        </w:rPr>
      </w:pPr>
      <w:r>
        <w:rPr>
          <w:b/>
          <w:bCs/>
          <w:szCs w:val="24"/>
        </w:rPr>
        <w:t>e</w:t>
      </w:r>
      <w:r w:rsidR="005428DA">
        <w:rPr>
          <w:szCs w:val="24"/>
        </w:rPr>
        <w:tab/>
      </w:r>
      <w:r w:rsidR="003F4944" w:rsidRPr="003F4944">
        <w:rPr>
          <w:position w:val="-12"/>
        </w:rPr>
        <w:object w:dxaOrig="920" w:dyaOrig="360" w14:anchorId="52FB7BBA">
          <v:shape id="_x0000_i1155" type="#_x0000_t75" style="width:46.2pt;height:17.7pt" o:ole="">
            <v:imagedata r:id="rId234" o:title=""/>
          </v:shape>
          <o:OLEObject Type="Embed" ProgID="Equation.DSMT4" ShapeID="_x0000_i1155" DrawAspect="Content" ObjectID="_1820458801" r:id="rId235"/>
        </w:object>
      </w:r>
    </w:p>
    <w:p w14:paraId="1AC250FB" w14:textId="118818B3" w:rsidR="000C01AD" w:rsidRPr="000C01AD" w:rsidRDefault="000C01AD" w:rsidP="00C9682C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  <w:t xml:space="preserve">De grafiek van </w:t>
      </w:r>
      <w:r w:rsidRPr="000C01AD">
        <w:rPr>
          <w:i/>
          <w:iCs/>
          <w:szCs w:val="24"/>
        </w:rPr>
        <w:t>g</w:t>
      </w:r>
      <w:r>
        <w:rPr>
          <w:szCs w:val="24"/>
        </w:rPr>
        <w:t xml:space="preserve"> is een horizontale lijn. Er geldt: </w:t>
      </w:r>
      <w:r w:rsidR="003F4944" w:rsidRPr="003F4944">
        <w:rPr>
          <w:position w:val="-10"/>
        </w:rPr>
        <w:object w:dxaOrig="980" w:dyaOrig="320" w14:anchorId="45CE58E2">
          <v:shape id="_x0000_i1156" type="#_x0000_t75" style="width:48.9pt;height:16.15pt" o:ole="">
            <v:imagedata r:id="rId236" o:title=""/>
          </v:shape>
          <o:OLEObject Type="Embed" ProgID="Equation.DSMT4" ShapeID="_x0000_i1156" DrawAspect="Content" ObjectID="_1820458802" r:id="rId237"/>
        </w:object>
      </w:r>
    </w:p>
    <w:p w14:paraId="2BA9630F" w14:textId="77777777" w:rsidR="000B760C" w:rsidRDefault="000B760C" w:rsidP="00C9682C">
      <w:pPr>
        <w:rPr>
          <w:szCs w:val="24"/>
        </w:rPr>
      </w:pPr>
    </w:p>
    <w:p w14:paraId="1C4A00EE" w14:textId="77777777" w:rsidR="000C01AD" w:rsidRDefault="006E0052" w:rsidP="00C9682C">
      <w:pPr>
        <w:rPr>
          <w:bCs/>
          <w:szCs w:val="24"/>
        </w:rPr>
      </w:pPr>
      <w:r>
        <w:rPr>
          <w:b/>
          <w:szCs w:val="24"/>
        </w:rPr>
        <w:t>1</w:t>
      </w:r>
      <w:r w:rsidR="000C01AD">
        <w:rPr>
          <w:b/>
          <w:szCs w:val="24"/>
        </w:rPr>
        <w:t>9</w:t>
      </w:r>
    </w:p>
    <w:p w14:paraId="5E127311" w14:textId="06561C8C" w:rsidR="00816263" w:rsidRDefault="000C01AD" w:rsidP="00C9682C">
      <w:r w:rsidRPr="000C01AD">
        <w:rPr>
          <w:b/>
          <w:szCs w:val="24"/>
        </w:rPr>
        <w:t>a</w:t>
      </w:r>
      <w:r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bCs/>
          <w:szCs w:val="24"/>
        </w:rPr>
        <w:tab/>
      </w:r>
      <w:r>
        <w:rPr>
          <w:bCs/>
          <w:szCs w:val="24"/>
        </w:rPr>
        <w:tab/>
      </w:r>
      <w:r w:rsidRPr="000C01AD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06A8C493">
          <v:shape id="_x0000_i1158" type="#_x0000_t75" style="width:48.9pt;height:16.15pt" o:ole="">
            <v:imagedata r:id="rId238" o:title=""/>
          </v:shape>
          <o:OLEObject Type="Embed" ProgID="Equation.DSMT4" ShapeID="_x0000_i1158" DrawAspect="Content" ObjectID="_1820458803" r:id="rId239"/>
        </w:object>
      </w:r>
    </w:p>
    <w:p w14:paraId="0E0937CC" w14:textId="77777777" w:rsidR="00816263" w:rsidRDefault="00816263">
      <w:r>
        <w:br w:type="page"/>
      </w:r>
    </w:p>
    <w:p w14:paraId="013B237C" w14:textId="77777777" w:rsidR="001822A8" w:rsidRDefault="001822A8" w:rsidP="00C9682C">
      <w:pPr>
        <w:rPr>
          <w:szCs w:val="24"/>
        </w:rPr>
      </w:pPr>
      <w:r>
        <w:rPr>
          <w:b/>
          <w:bCs/>
          <w:szCs w:val="24"/>
        </w:rPr>
        <w:lastRenderedPageBreak/>
        <w:t>20</w:t>
      </w:r>
    </w:p>
    <w:p w14:paraId="54CCEA78" w14:textId="4DDEA88C" w:rsidR="001822A8" w:rsidRDefault="001822A8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24"/>
        </w:rPr>
        <w:object w:dxaOrig="7940" w:dyaOrig="660" w14:anchorId="1AAA1BE5">
          <v:shape id="_x0000_i1159" type="#_x0000_t75" style="width:396.95pt;height:32.75pt" o:ole="">
            <v:imagedata r:id="rId240" o:title=""/>
          </v:shape>
          <o:OLEObject Type="Embed" ProgID="Equation.DSMT4" ShapeID="_x0000_i1159" DrawAspect="Content" ObjectID="_1820458804" r:id="rId241"/>
        </w:object>
      </w:r>
    </w:p>
    <w:p w14:paraId="544BCDB1" w14:textId="2611530B" w:rsidR="00A0771B" w:rsidRDefault="00A0771B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56"/>
        </w:rPr>
        <w:object w:dxaOrig="6960" w:dyaOrig="1240" w14:anchorId="2D904C84">
          <v:shape id="_x0000_i1160" type="#_x0000_t75" style="width:348.05pt;height:62.35pt" o:ole="">
            <v:imagedata r:id="rId242" o:title=""/>
          </v:shape>
          <o:OLEObject Type="Embed" ProgID="Equation.DSMT4" ShapeID="_x0000_i1160" DrawAspect="Content" ObjectID="_1820458805" r:id="rId243"/>
        </w:object>
      </w:r>
    </w:p>
    <w:p w14:paraId="7B1EEB45" w14:textId="5F9A6DAB" w:rsidR="00A0771B" w:rsidRDefault="00A0771B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Als </w:t>
      </w:r>
      <w:r w:rsidR="003F4944" w:rsidRPr="003F4944">
        <w:rPr>
          <w:position w:val="-6"/>
        </w:rPr>
        <w:object w:dxaOrig="840" w:dyaOrig="279" w14:anchorId="04D784D3">
          <v:shape id="_x0000_i1161" type="#_x0000_t75" style="width:41.95pt;height:13.85pt" o:ole="">
            <v:imagedata r:id="rId244" o:title=""/>
          </v:shape>
          <o:OLEObject Type="Embed" ProgID="Equation.DSMT4" ShapeID="_x0000_i1161" DrawAspect="Content" ObjectID="_1820458806" r:id="rId245"/>
        </w:object>
      </w:r>
      <w:r>
        <w:rPr>
          <w:szCs w:val="24"/>
        </w:rPr>
        <w:t xml:space="preserve"> nadert </w:t>
      </w:r>
      <w:r w:rsidR="003F4944" w:rsidRPr="003F4944">
        <w:rPr>
          <w:position w:val="-24"/>
        </w:rPr>
        <w:object w:dxaOrig="1480" w:dyaOrig="660" w14:anchorId="3111C672">
          <v:shape id="_x0000_i1162" type="#_x0000_t75" style="width:73.95pt;height:32.75pt" o:ole="">
            <v:imagedata r:id="rId246" o:title=""/>
          </v:shape>
          <o:OLEObject Type="Embed" ProgID="Equation.DSMT4" ShapeID="_x0000_i1162" DrawAspect="Content" ObjectID="_1820458807" r:id="rId247"/>
        </w:object>
      </w:r>
      <w:r>
        <w:rPr>
          <w:szCs w:val="24"/>
        </w:rPr>
        <w:t xml:space="preserve"> naar 2</w:t>
      </w:r>
      <w:r w:rsidRPr="00A0771B">
        <w:rPr>
          <w:i/>
          <w:iCs/>
          <w:szCs w:val="24"/>
        </w:rPr>
        <w:t>a</w:t>
      </w:r>
      <w:r>
        <w:rPr>
          <w:szCs w:val="24"/>
        </w:rPr>
        <w:t xml:space="preserve"> en daarmee </w:t>
      </w:r>
      <w:r w:rsidR="003F4944" w:rsidRPr="003F4944">
        <w:rPr>
          <w:position w:val="-24"/>
        </w:rPr>
        <w:object w:dxaOrig="400" w:dyaOrig="620" w14:anchorId="7AC5ECC1">
          <v:shape id="_x0000_i1163" type="#_x0000_t75" style="width:20pt;height:31.2pt" o:ole="">
            <v:imagedata r:id="rId248" o:title=""/>
          </v:shape>
          <o:OLEObject Type="Embed" ProgID="Equation.DSMT4" ShapeID="_x0000_i1163" DrawAspect="Content" ObjectID="_1820458808" r:id="rId249"/>
        </w:object>
      </w:r>
      <w:r>
        <w:rPr>
          <w:szCs w:val="24"/>
        </w:rPr>
        <w:t xml:space="preserve"> </w:t>
      </w:r>
      <w:r w:rsidR="003D73C0">
        <w:rPr>
          <w:szCs w:val="24"/>
        </w:rPr>
        <w:t xml:space="preserve">naar </w:t>
      </w:r>
      <w:r w:rsidR="003F4944" w:rsidRPr="003F4944">
        <w:rPr>
          <w:position w:val="-6"/>
        </w:rPr>
        <w:object w:dxaOrig="1660" w:dyaOrig="320" w14:anchorId="36EC7002">
          <v:shape id="_x0000_i1164" type="#_x0000_t75" style="width:82.8pt;height:16.15pt" o:ole="">
            <v:imagedata r:id="rId250" o:title=""/>
          </v:shape>
          <o:OLEObject Type="Embed" ProgID="Equation.DSMT4" ShapeID="_x0000_i1164" DrawAspect="Content" ObjectID="_1820458809" r:id="rId251"/>
        </w:object>
      </w:r>
    </w:p>
    <w:p w14:paraId="6C34AC73" w14:textId="3AC01B2B" w:rsidR="003D73C0" w:rsidRPr="00A0771B" w:rsidRDefault="003D73C0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0"/>
        </w:rPr>
        <w:object w:dxaOrig="1219" w:dyaOrig="360" w14:anchorId="7DA94AA0">
          <v:shape id="_x0000_i1165" type="#_x0000_t75" style="width:61.2pt;height:17.7pt" o:ole="">
            <v:imagedata r:id="rId252" o:title=""/>
          </v:shape>
          <o:OLEObject Type="Embed" ProgID="Equation.DSMT4" ShapeID="_x0000_i1165" DrawAspect="Content" ObjectID="_1820458810" r:id="rId253"/>
        </w:object>
      </w:r>
    </w:p>
    <w:p w14:paraId="3BC8B7AE" w14:textId="77777777" w:rsidR="001822A8" w:rsidRDefault="001822A8" w:rsidP="00C9682C">
      <w:pPr>
        <w:rPr>
          <w:szCs w:val="24"/>
        </w:rPr>
      </w:pPr>
    </w:p>
    <w:p w14:paraId="1E3B6A73" w14:textId="77777777" w:rsidR="00C9682C" w:rsidRPr="004B0F5A" w:rsidRDefault="00C9682C" w:rsidP="00C9682C">
      <w:pPr>
        <w:rPr>
          <w:b/>
          <w:szCs w:val="24"/>
        </w:rPr>
      </w:pPr>
      <w:r w:rsidRPr="004B0F5A">
        <w:rPr>
          <w:b/>
          <w:szCs w:val="24"/>
        </w:rPr>
        <w:t>2</w:t>
      </w:r>
      <w:r w:rsidR="00160570">
        <w:rPr>
          <w:b/>
          <w:szCs w:val="24"/>
        </w:rPr>
        <w:t>1</w:t>
      </w:r>
    </w:p>
    <w:p w14:paraId="686F8841" w14:textId="2AE37C0D" w:rsidR="00717AB1" w:rsidRDefault="00717AB1" w:rsidP="00C9682C">
      <w:pPr>
        <w:rPr>
          <w:szCs w:val="24"/>
        </w:rPr>
      </w:pPr>
      <w:r w:rsidRPr="003D73C0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24"/>
        </w:rPr>
        <w:object w:dxaOrig="8320" w:dyaOrig="660" w14:anchorId="4CB7A5AA">
          <v:shape id="_x0000_i1166" type="#_x0000_t75" style="width:415.85pt;height:32.75pt" o:ole="">
            <v:imagedata r:id="rId254" o:title=""/>
          </v:shape>
          <o:OLEObject Type="Embed" ProgID="Equation.DSMT4" ShapeID="_x0000_i1166" DrawAspect="Content" ObjectID="_1820458811" r:id="rId255"/>
        </w:object>
      </w:r>
    </w:p>
    <w:p w14:paraId="19CB1496" w14:textId="5A577539" w:rsidR="00D30473" w:rsidRDefault="00D30473" w:rsidP="00C9682C">
      <w:pPr>
        <w:rPr>
          <w:szCs w:val="24"/>
        </w:rPr>
      </w:pPr>
      <w:r>
        <w:rPr>
          <w:szCs w:val="24"/>
        </w:rPr>
        <w:tab/>
        <w:t xml:space="preserve">deze nadert nu naar </w:t>
      </w:r>
      <w:r w:rsidR="003F4944" w:rsidRPr="003F4944">
        <w:rPr>
          <w:position w:val="-6"/>
        </w:rPr>
        <w:object w:dxaOrig="1780" w:dyaOrig="320" w14:anchorId="5C0182D7">
          <v:shape id="_x0000_i1167" type="#_x0000_t75" style="width:89.35pt;height:16.15pt" o:ole="">
            <v:imagedata r:id="rId256" o:title=""/>
          </v:shape>
          <o:OLEObject Type="Embed" ProgID="Equation.DSMT4" ShapeID="_x0000_i1167" DrawAspect="Content" ObjectID="_1820458812" r:id="rId257"/>
        </w:object>
      </w:r>
      <w:r>
        <w:rPr>
          <w:szCs w:val="24"/>
        </w:rPr>
        <w:t xml:space="preserve"> </w:t>
      </w:r>
      <w:r w:rsidR="00FC69C2">
        <w:rPr>
          <w:szCs w:val="24"/>
        </w:rPr>
        <w:t xml:space="preserve">als </w:t>
      </w:r>
      <w:r w:rsidR="003F4944" w:rsidRPr="00025957">
        <w:rPr>
          <w:position w:val="-4"/>
        </w:rPr>
        <w:object w:dxaOrig="360" w:dyaOrig="260" w14:anchorId="4D420899">
          <v:shape id="_x0000_i1168" type="#_x0000_t75" style="width:17.7pt;height:13.1pt" o:ole="">
            <v:imagedata r:id="rId258" o:title=""/>
          </v:shape>
          <o:OLEObject Type="Embed" ProgID="Equation.DSMT4" ShapeID="_x0000_i1168" DrawAspect="Content" ObjectID="_1820458813" r:id="rId259"/>
        </w:object>
      </w:r>
      <w:r w:rsidR="00FC69C2">
        <w:rPr>
          <w:szCs w:val="24"/>
        </w:rPr>
        <w:t xml:space="preserve"> naar 0 nadert.</w:t>
      </w:r>
    </w:p>
    <w:p w14:paraId="1EE17258" w14:textId="23D69D77" w:rsidR="00FC69C2" w:rsidRDefault="00FC69C2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0"/>
        </w:rPr>
        <w:object w:dxaOrig="1180" w:dyaOrig="360" w14:anchorId="3CF5A702">
          <v:shape id="_x0000_i1169" type="#_x0000_t75" style="width:58.9pt;height:17.7pt" o:ole="">
            <v:imagedata r:id="rId260" o:title=""/>
          </v:shape>
          <o:OLEObject Type="Embed" ProgID="Equation.DSMT4" ShapeID="_x0000_i1169" DrawAspect="Content" ObjectID="_1820458814" r:id="rId261"/>
        </w:object>
      </w:r>
    </w:p>
    <w:p w14:paraId="49EC681E" w14:textId="5F6D863C" w:rsidR="00717AB1" w:rsidRPr="00BF3B68" w:rsidRDefault="00717AB1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b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340" w:dyaOrig="360" w14:anchorId="2F1E0913">
          <v:shape id="_x0000_i1170" type="#_x0000_t75" style="width:66.6pt;height:17.7pt" o:ole="">
            <v:imagedata r:id="rId262" o:title=""/>
          </v:shape>
          <o:OLEObject Type="Embed" ProgID="Equation.DSMT4" ShapeID="_x0000_i1170" DrawAspect="Content" ObjectID="_1820458815" r:id="rId263"/>
        </w:object>
      </w:r>
    </w:p>
    <w:p w14:paraId="0D63320D" w14:textId="77777777" w:rsidR="00717AB1" w:rsidRPr="00BF3B68" w:rsidRDefault="00717AB1" w:rsidP="00C9682C">
      <w:pPr>
        <w:rPr>
          <w:szCs w:val="24"/>
          <w:lang w:val="en-US"/>
        </w:rPr>
      </w:pPr>
    </w:p>
    <w:p w14:paraId="3183C675" w14:textId="77777777" w:rsidR="00160570" w:rsidRPr="00BF3B68" w:rsidRDefault="00160570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O22</w:t>
      </w:r>
    </w:p>
    <w:p w14:paraId="27615703" w14:textId="0DA28EDE" w:rsidR="00160570" w:rsidRPr="00BF3B68" w:rsidRDefault="00160570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a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219" w:dyaOrig="360" w14:anchorId="1E626D49">
          <v:shape id="_x0000_i1171" type="#_x0000_t75" style="width:61.2pt;height:17.7pt" o:ole="">
            <v:imagedata r:id="rId264" o:title=""/>
          </v:shape>
          <o:OLEObject Type="Embed" ProgID="Equation.DSMT4" ShapeID="_x0000_i1171" DrawAspect="Content" ObjectID="_1820458816" r:id="rId265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Pr="00BF3B68">
        <w:rPr>
          <w:b/>
          <w:bCs/>
          <w:szCs w:val="24"/>
          <w:lang w:val="en-US"/>
        </w:rPr>
        <w:t>b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020" w:dyaOrig="320" w14:anchorId="7AA0D279">
          <v:shape id="_x0000_i1172" type="#_x0000_t75" style="width:51.2pt;height:16.15pt" o:ole="">
            <v:imagedata r:id="rId266" o:title=""/>
          </v:shape>
          <o:OLEObject Type="Embed" ProgID="Equation.DSMT4" ShapeID="_x0000_i1172" DrawAspect="Content" ObjectID="_1820458817" r:id="rId267"/>
        </w:object>
      </w:r>
      <w:r w:rsidRPr="00BF3B68">
        <w:rPr>
          <w:szCs w:val="24"/>
          <w:lang w:val="en-US"/>
        </w:rPr>
        <w:t xml:space="preserve">, </w:t>
      </w:r>
      <w:proofErr w:type="spellStart"/>
      <w:r w:rsidRPr="00BF3B68">
        <w:rPr>
          <w:szCs w:val="24"/>
          <w:lang w:val="en-US"/>
        </w:rPr>
        <w:t>dus</w:t>
      </w:r>
      <w:proofErr w:type="spellEnd"/>
      <w:r w:rsidRPr="00BF3B68">
        <w:rPr>
          <w:szCs w:val="24"/>
          <w:lang w:val="en-US"/>
        </w:rPr>
        <w:t xml:space="preserve"> </w:t>
      </w:r>
      <w:r w:rsidRPr="00BF3B68">
        <w:rPr>
          <w:i/>
          <w:iCs/>
          <w:szCs w:val="24"/>
          <w:lang w:val="en-US"/>
        </w:rPr>
        <w:t>A</w:t>
      </w:r>
      <w:r w:rsidRPr="00BF3B68">
        <w:rPr>
          <w:szCs w:val="24"/>
          <w:lang w:val="en-US"/>
        </w:rPr>
        <w:t>(2, 16)</w: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Pr="00BF3B68">
        <w:rPr>
          <w:b/>
          <w:bCs/>
          <w:szCs w:val="24"/>
          <w:lang w:val="en-US"/>
        </w:rPr>
        <w:t>c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100" w:dyaOrig="320" w14:anchorId="48507AE5">
          <v:shape id="_x0000_i1173" type="#_x0000_t75" style="width:54.65pt;height:16.15pt" o:ole="">
            <v:imagedata r:id="rId268" o:title=""/>
          </v:shape>
          <o:OLEObject Type="Embed" ProgID="Equation.DSMT4" ShapeID="_x0000_i1173" DrawAspect="Content" ObjectID="_1820458818" r:id="rId269"/>
        </w:object>
      </w:r>
    </w:p>
    <w:p w14:paraId="5C53E621" w14:textId="77777777" w:rsidR="00160570" w:rsidRPr="00BF3B68" w:rsidRDefault="00160570" w:rsidP="00C9682C">
      <w:pPr>
        <w:rPr>
          <w:szCs w:val="24"/>
          <w:lang w:val="en-US"/>
        </w:rPr>
      </w:pPr>
    </w:p>
    <w:p w14:paraId="19B06A3D" w14:textId="77777777" w:rsidR="00717AB1" w:rsidRPr="00BF3B68" w:rsidRDefault="00717AB1" w:rsidP="00C9682C">
      <w:pPr>
        <w:rPr>
          <w:b/>
          <w:szCs w:val="24"/>
          <w:lang w:val="en-US"/>
        </w:rPr>
      </w:pPr>
      <w:r w:rsidRPr="00BF3B68">
        <w:rPr>
          <w:b/>
          <w:szCs w:val="24"/>
          <w:lang w:val="en-US"/>
        </w:rPr>
        <w:t>2</w:t>
      </w:r>
      <w:r w:rsidR="00160570" w:rsidRPr="00BF3B68">
        <w:rPr>
          <w:b/>
          <w:szCs w:val="24"/>
          <w:lang w:val="en-US"/>
        </w:rPr>
        <w:t>2</w:t>
      </w:r>
    </w:p>
    <w:p w14:paraId="1FE86F5E" w14:textId="2CD7CCDB" w:rsidR="00E33C36" w:rsidRDefault="00C9682C" w:rsidP="00E33C36">
      <w:pPr>
        <w:rPr>
          <w:szCs w:val="24"/>
        </w:rPr>
      </w:pPr>
      <w:r w:rsidRPr="00BF3B68">
        <w:rPr>
          <w:b/>
          <w:bCs/>
          <w:szCs w:val="24"/>
          <w:lang w:val="en-US"/>
        </w:rPr>
        <w:t>a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180" w:dyaOrig="360" w14:anchorId="080B6C09">
          <v:shape id="_x0000_i1174" type="#_x0000_t75" style="width:58.9pt;height:17.7pt" o:ole="">
            <v:imagedata r:id="rId270" o:title=""/>
          </v:shape>
          <o:OLEObject Type="Embed" ProgID="Equation.DSMT4" ShapeID="_x0000_i1174" DrawAspect="Content" ObjectID="_1820458819" r:id="rId271"/>
        </w:object>
      </w:r>
      <w:r w:rsidRPr="00BF3B68">
        <w:rPr>
          <w:szCs w:val="24"/>
          <w:lang w:val="en-US"/>
        </w:rPr>
        <w:t xml:space="preserve"> en </w:t>
      </w:r>
      <w:r w:rsidR="003F4944" w:rsidRPr="003F4944">
        <w:rPr>
          <w:position w:val="-10"/>
        </w:rPr>
        <w:object w:dxaOrig="1219" w:dyaOrig="360" w14:anchorId="47BD01BB">
          <v:shape id="_x0000_i1175" type="#_x0000_t75" style="width:61.2pt;height:17.7pt" o:ole="">
            <v:imagedata r:id="rId272" o:title=""/>
          </v:shape>
          <o:OLEObject Type="Embed" ProgID="Equation.DSMT4" ShapeID="_x0000_i1175" DrawAspect="Content" ObjectID="_1820458820" r:id="rId273"/>
        </w:object>
      </w:r>
      <w:r w:rsidRPr="00BF3B68">
        <w:rPr>
          <w:szCs w:val="24"/>
          <w:lang w:val="en-US"/>
        </w:rPr>
        <w:t>.</w:t>
      </w:r>
      <w:r w:rsidR="00E33C36" w:rsidRPr="00BF3B68">
        <w:rPr>
          <w:szCs w:val="24"/>
          <w:lang w:val="en-US"/>
        </w:rPr>
        <w:tab/>
      </w:r>
      <w:r w:rsidR="00E33C36" w:rsidRPr="00BF3B68">
        <w:rPr>
          <w:szCs w:val="24"/>
          <w:lang w:val="en-US"/>
        </w:rPr>
        <w:tab/>
      </w:r>
      <w:r w:rsidR="00E33C36">
        <w:rPr>
          <w:b/>
          <w:szCs w:val="24"/>
        </w:rPr>
        <w:t>23</w:t>
      </w:r>
      <w:r w:rsidR="00E33C36">
        <w:rPr>
          <w:szCs w:val="24"/>
        </w:rPr>
        <w:tab/>
      </w:r>
      <w:r w:rsidR="003F4944" w:rsidRPr="003F4944">
        <w:rPr>
          <w:position w:val="-10"/>
        </w:rPr>
        <w:object w:dxaOrig="1160" w:dyaOrig="360" w14:anchorId="68EAD248">
          <v:shape id="_x0000_i1176" type="#_x0000_t75" style="width:58.15pt;height:17.7pt" o:ole="">
            <v:imagedata r:id="rId274" o:title=""/>
          </v:shape>
          <o:OLEObject Type="Embed" ProgID="Equation.DSMT4" ShapeID="_x0000_i1176" DrawAspect="Content" ObjectID="_1820458821" r:id="rId275"/>
        </w:object>
      </w:r>
    </w:p>
    <w:p w14:paraId="33052E62" w14:textId="2455C2AD" w:rsidR="00C9682C" w:rsidRPr="004B0F5A" w:rsidRDefault="00C9682C" w:rsidP="00C9682C">
      <w:pPr>
        <w:rPr>
          <w:szCs w:val="24"/>
        </w:rPr>
      </w:pPr>
      <w:r w:rsidRPr="00160570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880" w:dyaOrig="320" w14:anchorId="05BBB0DB">
          <v:shape id="_x0000_i1177" type="#_x0000_t75" style="width:43.9pt;height:16.15pt" o:ole="">
            <v:imagedata r:id="rId276" o:title=""/>
          </v:shape>
          <o:OLEObject Type="Embed" ProgID="Equation.DSMT4" ShapeID="_x0000_i1177" DrawAspect="Content" ObjectID="_1820458822" r:id="rId277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920" w:dyaOrig="320" w14:anchorId="550C69C4">
          <v:shape id="_x0000_i1178" type="#_x0000_t75" style="width:46.2pt;height:16.15pt" o:ole="">
            <v:imagedata r:id="rId278" o:title=""/>
          </v:shape>
          <o:OLEObject Type="Embed" ProgID="Equation.DSMT4" ShapeID="_x0000_i1178" DrawAspect="Content" ObjectID="_1820458823" r:id="rId279"/>
        </w:object>
      </w:r>
      <w:r w:rsidR="00E33C36">
        <w:rPr>
          <w:szCs w:val="24"/>
        </w:rPr>
        <w:tab/>
      </w:r>
      <w:r w:rsidR="00E33C36">
        <w:rPr>
          <w:szCs w:val="24"/>
        </w:rPr>
        <w:tab/>
      </w:r>
      <w:r w:rsidR="00E33C36">
        <w:rPr>
          <w:szCs w:val="24"/>
        </w:rPr>
        <w:tab/>
      </w:r>
      <w:r w:rsidR="00E33C36">
        <w:rPr>
          <w:szCs w:val="24"/>
        </w:rPr>
        <w:tab/>
      </w:r>
      <w:r w:rsidR="003F4944" w:rsidRPr="003F4944">
        <w:rPr>
          <w:position w:val="-6"/>
        </w:rPr>
        <w:object w:dxaOrig="2100" w:dyaOrig="320" w14:anchorId="6C93F629">
          <v:shape id="_x0000_i1179" type="#_x0000_t75" style="width:104.75pt;height:16.15pt" o:ole="">
            <v:imagedata r:id="rId280" o:title=""/>
          </v:shape>
          <o:OLEObject Type="Embed" ProgID="Equation.DSMT4" ShapeID="_x0000_i1179" DrawAspect="Content" ObjectID="_1820458824" r:id="rId281"/>
        </w:object>
      </w:r>
      <w:r w:rsidR="00E33C36">
        <w:t xml:space="preserve"> </w:t>
      </w:r>
    </w:p>
    <w:p w14:paraId="68D13925" w14:textId="432FDE15" w:rsidR="00C9682C" w:rsidRDefault="00C9682C" w:rsidP="00C9682C">
      <w:pPr>
        <w:rPr>
          <w:szCs w:val="24"/>
        </w:rPr>
      </w:pPr>
      <w:r w:rsidRPr="00160570">
        <w:rPr>
          <w:b/>
          <w:bCs/>
          <w:szCs w:val="24"/>
        </w:rPr>
        <w:t>c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1080" w:dyaOrig="320" w14:anchorId="7F3D4B65">
          <v:shape id="_x0000_i1180" type="#_x0000_t75" style="width:54.3pt;height:16.15pt" o:ole="">
            <v:imagedata r:id="rId282" o:title=""/>
          </v:shape>
          <o:OLEObject Type="Embed" ProgID="Equation.DSMT4" ShapeID="_x0000_i1180" DrawAspect="Content" ObjectID="_1820458825" r:id="rId283"/>
        </w:object>
      </w:r>
      <w:r w:rsidR="001327A0">
        <w:rPr>
          <w:szCs w:val="24"/>
        </w:rPr>
        <w:tab/>
      </w:r>
      <w:r w:rsidR="001327A0">
        <w:rPr>
          <w:szCs w:val="24"/>
        </w:rPr>
        <w:tab/>
      </w:r>
      <w:r w:rsidR="001327A0">
        <w:rPr>
          <w:szCs w:val="24"/>
        </w:rPr>
        <w:tab/>
      </w:r>
      <w:r w:rsidR="001327A0">
        <w:rPr>
          <w:szCs w:val="24"/>
        </w:rPr>
        <w:tab/>
      </w:r>
      <w:r w:rsidR="001327A0">
        <w:rPr>
          <w:szCs w:val="24"/>
        </w:rPr>
        <w:tab/>
      </w:r>
      <w:r w:rsidR="001327A0">
        <w:rPr>
          <w:szCs w:val="24"/>
        </w:rPr>
        <w:tab/>
      </w:r>
      <w:r w:rsidR="003F4944" w:rsidRPr="003F4944">
        <w:rPr>
          <w:position w:val="-12"/>
        </w:rPr>
        <w:object w:dxaOrig="2000" w:dyaOrig="380" w14:anchorId="5ECC55D3">
          <v:shape id="_x0000_i1181" type="#_x0000_t75" style="width:100.1pt;height:18.85pt" o:ole="">
            <v:imagedata r:id="rId284" o:title=""/>
          </v:shape>
          <o:OLEObject Type="Embed" ProgID="Equation.DSMT4" ShapeID="_x0000_i1181" DrawAspect="Content" ObjectID="_1820458826" r:id="rId285"/>
        </w:object>
      </w:r>
    </w:p>
    <w:p w14:paraId="3D8A2E96" w14:textId="0011B468" w:rsidR="001327A0" w:rsidRDefault="001327A0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980" w:dyaOrig="639" w14:anchorId="3176E6ED">
          <v:shape id="_x0000_i1182" type="#_x0000_t75" style="width:48.9pt;height:31.55pt" o:ole="">
            <v:imagedata r:id="rId286" o:title=""/>
          </v:shape>
          <o:OLEObject Type="Embed" ProgID="Equation.DSMT4" ShapeID="_x0000_i1182" DrawAspect="Content" ObjectID="_1820458827" r:id="rId28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28"/>
        </w:rPr>
        <w:object w:dxaOrig="3739" w:dyaOrig="680" w14:anchorId="461F250B">
          <v:shape id="_x0000_i1183" type="#_x0000_t75" style="width:187.1pt;height:33.9pt" o:ole="">
            <v:imagedata r:id="rId288" o:title=""/>
          </v:shape>
          <o:OLEObject Type="Embed" ProgID="Equation.DSMT4" ShapeID="_x0000_i1183" DrawAspect="Content" ObjectID="_1820458828" r:id="rId289"/>
        </w:object>
      </w:r>
      <w:r>
        <w:rPr>
          <w:szCs w:val="24"/>
        </w:rPr>
        <w:t xml:space="preserve"> </w:t>
      </w:r>
    </w:p>
    <w:p w14:paraId="792A0AC7" w14:textId="12796084" w:rsidR="00C9682C" w:rsidRDefault="003F4944" w:rsidP="001327A0">
      <w:pPr>
        <w:ind w:firstLine="708"/>
      </w:pPr>
      <w:r w:rsidRPr="003F4944">
        <w:rPr>
          <w:position w:val="-24"/>
        </w:rPr>
        <w:object w:dxaOrig="2220" w:dyaOrig="600" w14:anchorId="4ABDC7B5">
          <v:shape id="_x0000_i1184" type="#_x0000_t75" style="width:111.25pt;height:30.05pt" o:ole="">
            <v:imagedata r:id="rId290" o:title=""/>
          </v:shape>
          <o:OLEObject Type="Embed" ProgID="Equation.DSMT4" ShapeID="_x0000_i1184" DrawAspect="Content" ObjectID="_1820458829" r:id="rId291"/>
        </w:object>
      </w:r>
    </w:p>
    <w:p w14:paraId="5CEC6FC6" w14:textId="3A0D6AA3" w:rsidR="005F56BC" w:rsidRDefault="005F56BC">
      <w:pPr>
        <w:rPr>
          <w:szCs w:val="24"/>
        </w:rPr>
      </w:pPr>
    </w:p>
    <w:p w14:paraId="7588E5F4" w14:textId="1AE77D1E" w:rsidR="00155944" w:rsidRDefault="00155944" w:rsidP="00C9682C">
      <w:pPr>
        <w:rPr>
          <w:szCs w:val="24"/>
        </w:rPr>
      </w:pPr>
      <w:r>
        <w:rPr>
          <w:b/>
          <w:bCs/>
          <w:szCs w:val="24"/>
        </w:rPr>
        <w:t>U4</w:t>
      </w:r>
      <w:r>
        <w:rPr>
          <w:szCs w:val="24"/>
        </w:rPr>
        <w:tab/>
      </w:r>
      <w:r w:rsidR="003F4944" w:rsidRPr="003F4944">
        <w:rPr>
          <w:position w:val="-10"/>
        </w:rPr>
        <w:object w:dxaOrig="1340" w:dyaOrig="320" w14:anchorId="6B63ABE5">
          <v:shape id="_x0000_i1185" type="#_x0000_t75" style="width:66.6pt;height:16.15pt" o:ole="">
            <v:imagedata r:id="rId292" o:title=""/>
          </v:shape>
          <o:OLEObject Type="Embed" ProgID="Equation.DSMT4" ShapeID="_x0000_i1185" DrawAspect="Content" ObjectID="_1820458830" r:id="rId293"/>
        </w:object>
      </w:r>
    </w:p>
    <w:p w14:paraId="1FEAB87B" w14:textId="48BCBCDF" w:rsidR="00E33C36" w:rsidRPr="00155944" w:rsidRDefault="00E33C36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42"/>
        </w:rPr>
        <w:object w:dxaOrig="2520" w:dyaOrig="999" w14:anchorId="38915FDF">
          <v:shape id="_x0000_i1186" type="#_x0000_t75" style="width:126.3pt;height:50.05pt" o:ole="">
            <v:imagedata r:id="rId294" o:title=""/>
          </v:shape>
          <o:OLEObject Type="Embed" ProgID="Equation.DSMT4" ShapeID="_x0000_i1186" DrawAspect="Content" ObjectID="_1820458831" r:id="rId295"/>
        </w:object>
      </w:r>
      <w:r w:rsidR="001327A0">
        <w:rPr>
          <w:szCs w:val="24"/>
        </w:rPr>
        <w:tab/>
        <w:t xml:space="preserve">de helling is </w:t>
      </w:r>
      <w:r w:rsidR="003F4944" w:rsidRPr="003F4944">
        <w:rPr>
          <w:position w:val="-12"/>
        </w:rPr>
        <w:object w:dxaOrig="1020" w:dyaOrig="360" w14:anchorId="3E450EB9">
          <v:shape id="_x0000_i1187" type="#_x0000_t75" style="width:51.2pt;height:17.7pt" o:ole="">
            <v:imagedata r:id="rId296" o:title=""/>
          </v:shape>
          <o:OLEObject Type="Embed" ProgID="Equation.DSMT4" ShapeID="_x0000_i1187" DrawAspect="Content" ObjectID="_1820458832" r:id="rId297"/>
        </w:object>
      </w:r>
    </w:p>
    <w:p w14:paraId="0AB3FD76" w14:textId="77777777" w:rsidR="001327A0" w:rsidRDefault="001327A0" w:rsidP="00C9682C">
      <w:pPr>
        <w:rPr>
          <w:bCs/>
          <w:szCs w:val="24"/>
        </w:rPr>
      </w:pPr>
    </w:p>
    <w:p w14:paraId="360F42E1" w14:textId="77777777" w:rsidR="001327A0" w:rsidRDefault="001327A0" w:rsidP="00C9682C">
      <w:pPr>
        <w:rPr>
          <w:b/>
          <w:szCs w:val="24"/>
        </w:rPr>
      </w:pPr>
      <w:r w:rsidRPr="001327A0">
        <w:rPr>
          <w:b/>
          <w:szCs w:val="24"/>
        </w:rPr>
        <w:t>U5</w:t>
      </w:r>
    </w:p>
    <w:p w14:paraId="02856F42" w14:textId="297CFEEF" w:rsidR="001327A0" w:rsidRDefault="001327A0" w:rsidP="00C9682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3F4944" w:rsidRPr="003F4944">
        <w:rPr>
          <w:position w:val="-12"/>
        </w:rPr>
        <w:object w:dxaOrig="1460" w:dyaOrig="360" w14:anchorId="67F44EF9">
          <v:shape id="_x0000_i1188" type="#_x0000_t75" style="width:73.15pt;height:17.7pt" o:ole="">
            <v:imagedata r:id="rId298" o:title=""/>
          </v:shape>
          <o:OLEObject Type="Embed" ProgID="Equation.DSMT4" ShapeID="_x0000_i1188" DrawAspect="Content" ObjectID="_1820458833" r:id="rId299"/>
        </w:object>
      </w:r>
    </w:p>
    <w:p w14:paraId="5409EF52" w14:textId="741CBB4C" w:rsidR="00E95CC9" w:rsidRDefault="001327A0" w:rsidP="00C9682C">
      <w:pPr>
        <w:rPr>
          <w:bCs/>
          <w:szCs w:val="24"/>
        </w:rPr>
      </w:pPr>
      <w:r>
        <w:rPr>
          <w:bCs/>
          <w:szCs w:val="24"/>
        </w:rPr>
        <w:tab/>
      </w:r>
      <w:r w:rsidR="003F4944" w:rsidRPr="003F4944">
        <w:rPr>
          <w:position w:val="-10"/>
        </w:rPr>
        <w:object w:dxaOrig="1380" w:dyaOrig="320" w14:anchorId="3113243F">
          <v:shape id="_x0000_i1189" type="#_x0000_t75" style="width:68.9pt;height:16.15pt" o:ole="">
            <v:imagedata r:id="rId300" o:title=""/>
          </v:shape>
          <o:OLEObject Type="Embed" ProgID="Equation.DSMT4" ShapeID="_x0000_i1189" DrawAspect="Content" ObjectID="_1820458834" r:id="rId301"/>
        </w:object>
      </w:r>
      <w:r>
        <w:rPr>
          <w:bCs/>
          <w:szCs w:val="24"/>
        </w:rPr>
        <w:t xml:space="preserve"> </w:t>
      </w:r>
      <w:r w:rsidR="00E95CC9">
        <w:rPr>
          <w:bCs/>
          <w:szCs w:val="24"/>
        </w:rPr>
        <w:t xml:space="preserve">gaat door </w:t>
      </w:r>
      <w:r w:rsidR="00E95CC9" w:rsidRPr="00E95CC9">
        <w:rPr>
          <w:bCs/>
          <w:i/>
          <w:iCs/>
          <w:szCs w:val="24"/>
        </w:rPr>
        <w:t>P</w:t>
      </w:r>
      <w:r w:rsidR="00E95CC9">
        <w:rPr>
          <w:bCs/>
          <w:szCs w:val="24"/>
        </w:rPr>
        <w:t xml:space="preserve">(2, 4). Dit geeft </w:t>
      </w:r>
      <w:r w:rsidR="003F4944" w:rsidRPr="003F4944">
        <w:rPr>
          <w:position w:val="-6"/>
        </w:rPr>
        <w:object w:dxaOrig="1740" w:dyaOrig="279" w14:anchorId="60B8F5AD">
          <v:shape id="_x0000_i1190" type="#_x0000_t75" style="width:87pt;height:13.85pt" o:ole="">
            <v:imagedata r:id="rId302" o:title=""/>
          </v:shape>
          <o:OLEObject Type="Embed" ProgID="Equation.DSMT4" ShapeID="_x0000_i1190" DrawAspect="Content" ObjectID="_1820458835" r:id="rId303"/>
        </w:object>
      </w:r>
    </w:p>
    <w:p w14:paraId="1C2F0D69" w14:textId="5C190744" w:rsidR="001327A0" w:rsidRDefault="00E95CC9" w:rsidP="00C9682C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1100" w:dyaOrig="320" w14:anchorId="2451CB9C">
          <v:shape id="_x0000_i1191" type="#_x0000_t75" style="width:54.65pt;height:16.15pt" o:ole="">
            <v:imagedata r:id="rId304" o:title=""/>
          </v:shape>
          <o:OLEObject Type="Embed" ProgID="Equation.DSMT4" ShapeID="_x0000_i1191" DrawAspect="Content" ObjectID="_1820458836" r:id="rId305"/>
        </w:object>
      </w:r>
    </w:p>
    <w:p w14:paraId="54223FD9" w14:textId="5B93247D" w:rsidR="00E95CC9" w:rsidRDefault="00E95CC9" w:rsidP="00C9682C">
      <w:pPr>
        <w:rPr>
          <w:bCs/>
          <w:szCs w:val="24"/>
        </w:rPr>
      </w:pPr>
      <w:r>
        <w:rPr>
          <w:bCs/>
          <w:szCs w:val="24"/>
        </w:rPr>
        <w:tab/>
      </w:r>
      <w:r w:rsidRPr="00E95CC9">
        <w:rPr>
          <w:bCs/>
          <w:i/>
          <w:iCs/>
          <w:szCs w:val="24"/>
        </w:rPr>
        <w:t>l</w:t>
      </w:r>
      <w:r>
        <w:rPr>
          <w:bCs/>
          <w:szCs w:val="24"/>
        </w:rPr>
        <w:t xml:space="preserve">: </w:t>
      </w:r>
      <w:r w:rsidR="003F4944" w:rsidRPr="003F4944">
        <w:rPr>
          <w:position w:val="-10"/>
        </w:rPr>
        <w:object w:dxaOrig="1260" w:dyaOrig="320" w14:anchorId="0147776E">
          <v:shape id="_x0000_i1192" type="#_x0000_t75" style="width:62.75pt;height:16.15pt" o:ole="">
            <v:imagedata r:id="rId306" o:title=""/>
          </v:shape>
          <o:OLEObject Type="Embed" ProgID="Equation.DSMT4" ShapeID="_x0000_i1192" DrawAspect="Content" ObjectID="_1820458837" r:id="rId307"/>
        </w:object>
      </w:r>
      <w:r>
        <w:rPr>
          <w:bCs/>
          <w:szCs w:val="24"/>
        </w:rPr>
        <w:t xml:space="preserve"> gaat door </w:t>
      </w:r>
      <w:r w:rsidR="003F4944" w:rsidRPr="003F4944">
        <w:rPr>
          <w:position w:val="-10"/>
        </w:rPr>
        <w:object w:dxaOrig="920" w:dyaOrig="360" w14:anchorId="3352C370">
          <v:shape id="_x0000_i1193" type="#_x0000_t75" style="width:46.2pt;height:17.7pt" o:ole="">
            <v:imagedata r:id="rId308" o:title=""/>
          </v:shape>
          <o:OLEObject Type="Embed" ProgID="Equation.DSMT4" ShapeID="_x0000_i1193" DrawAspect="Content" ObjectID="_1820458838" r:id="rId309"/>
        </w:object>
      </w:r>
      <w:r>
        <w:rPr>
          <w:bCs/>
          <w:szCs w:val="24"/>
        </w:rPr>
        <w:t xml:space="preserve">. Dit geeft </w:t>
      </w:r>
      <w:r w:rsidR="003F4944" w:rsidRPr="003F4944">
        <w:rPr>
          <w:position w:val="-10"/>
        </w:rPr>
        <w:object w:dxaOrig="2120" w:dyaOrig="360" w14:anchorId="0FD29DF3">
          <v:shape id="_x0000_i1194" type="#_x0000_t75" style="width:105.9pt;height:17.7pt" o:ole="">
            <v:imagedata r:id="rId310" o:title=""/>
          </v:shape>
          <o:OLEObject Type="Embed" ProgID="Equation.DSMT4" ShapeID="_x0000_i1194" DrawAspect="Content" ObjectID="_1820458839" r:id="rId311"/>
        </w:object>
      </w:r>
    </w:p>
    <w:p w14:paraId="40F84558" w14:textId="5A1D6747" w:rsidR="00E95CC9" w:rsidRDefault="00E95CC9" w:rsidP="00C9682C">
      <w:pPr>
        <w:rPr>
          <w:bCs/>
          <w:szCs w:val="24"/>
        </w:rPr>
      </w:pPr>
      <w:r>
        <w:rPr>
          <w:bCs/>
          <w:szCs w:val="24"/>
        </w:rPr>
        <w:tab/>
        <w:t xml:space="preserve">De lijn </w:t>
      </w:r>
      <w:r w:rsidRPr="00E95CC9">
        <w:rPr>
          <w:bCs/>
          <w:i/>
          <w:iCs/>
          <w:szCs w:val="24"/>
        </w:rPr>
        <w:t>l</w:t>
      </w:r>
      <w:r>
        <w:rPr>
          <w:bCs/>
          <w:szCs w:val="24"/>
        </w:rPr>
        <w:t xml:space="preserve"> snijdt de y-as in punt </w:t>
      </w:r>
      <w:r w:rsidR="003F4944" w:rsidRPr="003F4944">
        <w:rPr>
          <w:position w:val="-10"/>
        </w:rPr>
        <w:object w:dxaOrig="900" w:dyaOrig="360" w14:anchorId="6D4C0BE3">
          <v:shape id="_x0000_i1195" type="#_x0000_t75" style="width:45.05pt;height:17.7pt" o:ole="">
            <v:imagedata r:id="rId312" o:title=""/>
          </v:shape>
          <o:OLEObject Type="Embed" ProgID="Equation.DSMT4" ShapeID="_x0000_i1195" DrawAspect="Content" ObjectID="_1820458840" r:id="rId313"/>
        </w:object>
      </w:r>
    </w:p>
    <w:p w14:paraId="0F890ED3" w14:textId="1DB29BEE" w:rsidR="00E95CC9" w:rsidRDefault="00E95CC9" w:rsidP="00C9682C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 xml:space="preserve">de richtingscoëfficiënt van de loodlijn is </w:t>
      </w:r>
      <w:r w:rsidR="003F4944" w:rsidRPr="003F4944">
        <w:rPr>
          <w:position w:val="-14"/>
        </w:rPr>
        <w:object w:dxaOrig="460" w:dyaOrig="380" w14:anchorId="0113D5E0">
          <v:shape id="_x0000_i1196" type="#_x0000_t75" style="width:23.1pt;height:18.85pt" o:ole="">
            <v:imagedata r:id="rId314" o:title=""/>
          </v:shape>
          <o:OLEObject Type="Embed" ProgID="Equation.DSMT4" ShapeID="_x0000_i1196" DrawAspect="Content" ObjectID="_1820458841" r:id="rId315"/>
        </w:object>
      </w:r>
    </w:p>
    <w:p w14:paraId="180A5D91" w14:textId="399D761B" w:rsidR="00E95CC9" w:rsidRDefault="00E95CC9" w:rsidP="00C9682C">
      <w:pPr>
        <w:rPr>
          <w:bCs/>
          <w:szCs w:val="24"/>
        </w:rPr>
      </w:pPr>
      <w:r>
        <w:rPr>
          <w:bCs/>
          <w:szCs w:val="24"/>
        </w:rPr>
        <w:tab/>
        <w:t xml:space="preserve">loodlijn: </w:t>
      </w:r>
      <w:r w:rsidR="003F4944" w:rsidRPr="003F4944">
        <w:rPr>
          <w:position w:val="-14"/>
        </w:rPr>
        <w:object w:dxaOrig="1400" w:dyaOrig="380" w14:anchorId="04FC68EC">
          <v:shape id="_x0000_i1197" type="#_x0000_t75" style="width:70.45pt;height:18.85pt" o:ole="">
            <v:imagedata r:id="rId316" o:title=""/>
          </v:shape>
          <o:OLEObject Type="Embed" ProgID="Equation.DSMT4" ShapeID="_x0000_i1197" DrawAspect="Content" ObjectID="_1820458842" r:id="rId317"/>
        </w:object>
      </w:r>
      <w:r>
        <w:rPr>
          <w:bCs/>
          <w:szCs w:val="24"/>
        </w:rPr>
        <w:t xml:space="preserve"> en gaat ook door </w:t>
      </w:r>
      <w:r w:rsidR="003F4944" w:rsidRPr="003F4944">
        <w:rPr>
          <w:position w:val="-10"/>
        </w:rPr>
        <w:object w:dxaOrig="920" w:dyaOrig="360" w14:anchorId="0ED5AAB4">
          <v:shape id="_x0000_i1198" type="#_x0000_t75" style="width:46.2pt;height:17.7pt" o:ole="">
            <v:imagedata r:id="rId318" o:title=""/>
          </v:shape>
          <o:OLEObject Type="Embed" ProgID="Equation.DSMT4" ShapeID="_x0000_i1198" DrawAspect="Content" ObjectID="_1820458843" r:id="rId319"/>
        </w:object>
      </w:r>
      <w:r>
        <w:rPr>
          <w:bCs/>
          <w:szCs w:val="24"/>
        </w:rPr>
        <w:t xml:space="preserve">, dus </w:t>
      </w:r>
      <w:r w:rsidR="003F4944" w:rsidRPr="003F4944">
        <w:rPr>
          <w:position w:val="-14"/>
        </w:rPr>
        <w:object w:dxaOrig="2299" w:dyaOrig="400" w14:anchorId="3EB5BEF1">
          <v:shape id="_x0000_i1199" type="#_x0000_t75" style="width:115.1pt;height:20pt" o:ole="">
            <v:imagedata r:id="rId320" o:title=""/>
          </v:shape>
          <o:OLEObject Type="Embed" ProgID="Equation.DSMT4" ShapeID="_x0000_i1199" DrawAspect="Content" ObjectID="_1820458844" r:id="rId321"/>
        </w:object>
      </w:r>
    </w:p>
    <w:p w14:paraId="60B43DE5" w14:textId="2FC0CB14" w:rsidR="00A879D0" w:rsidRDefault="00A879D0">
      <w:pPr>
        <w:rPr>
          <w:bCs/>
          <w:szCs w:val="24"/>
        </w:rPr>
      </w:pPr>
      <w:r>
        <w:rPr>
          <w:bCs/>
          <w:szCs w:val="24"/>
        </w:rPr>
        <w:br w:type="page"/>
      </w:r>
    </w:p>
    <w:p w14:paraId="5DB648C7" w14:textId="09A336DA" w:rsidR="005F56BC" w:rsidRPr="005F56BC" w:rsidRDefault="005F56BC" w:rsidP="00C9682C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Regels voor differentiëren</w:t>
      </w:r>
    </w:p>
    <w:p w14:paraId="7DB75932" w14:textId="77777777" w:rsidR="00C9682C" w:rsidRPr="004B0F5A" w:rsidRDefault="00C9682C" w:rsidP="00C9682C">
      <w:pPr>
        <w:rPr>
          <w:b/>
          <w:szCs w:val="24"/>
        </w:rPr>
      </w:pPr>
      <w:r>
        <w:rPr>
          <w:b/>
          <w:szCs w:val="24"/>
        </w:rPr>
        <w:t>2</w:t>
      </w:r>
      <w:r w:rsidR="003D723F">
        <w:rPr>
          <w:b/>
          <w:szCs w:val="24"/>
        </w:rPr>
        <w:t>4</w:t>
      </w:r>
    </w:p>
    <w:p w14:paraId="7DE5DFA7" w14:textId="77777777" w:rsidR="003D723F" w:rsidRDefault="00C9682C" w:rsidP="00C9682C">
      <w:pPr>
        <w:rPr>
          <w:szCs w:val="24"/>
        </w:rPr>
      </w:pPr>
      <w:r w:rsidRPr="003D723F">
        <w:rPr>
          <w:b/>
          <w:bCs/>
          <w:szCs w:val="24"/>
        </w:rPr>
        <w:t>a</w:t>
      </w:r>
      <w:r>
        <w:rPr>
          <w:szCs w:val="24"/>
        </w:rPr>
        <w:tab/>
      </w:r>
      <w:r w:rsidR="003D723F">
        <w:rPr>
          <w:szCs w:val="24"/>
        </w:rPr>
        <w:t>de hellingen van de grafieken zijn gelijk</w:t>
      </w:r>
    </w:p>
    <w:p w14:paraId="76C1F9AF" w14:textId="77777777" w:rsidR="00C9682C" w:rsidRDefault="003D723F" w:rsidP="00C9682C">
      <w:pPr>
        <w:rPr>
          <w:szCs w:val="24"/>
        </w:rPr>
      </w:pPr>
      <w:r w:rsidRPr="003D723F">
        <w:rPr>
          <w:b/>
          <w:bCs/>
          <w:szCs w:val="24"/>
        </w:rPr>
        <w:t>b</w:t>
      </w:r>
      <w:r>
        <w:rPr>
          <w:szCs w:val="24"/>
        </w:rPr>
        <w:tab/>
        <w:t>Do</w:t>
      </w:r>
      <w:r w:rsidR="00C9682C" w:rsidRPr="003D723F">
        <w:rPr>
          <w:szCs w:val="24"/>
        </w:rPr>
        <w:t>or</w:t>
      </w:r>
      <w:r w:rsidR="00C9682C">
        <w:rPr>
          <w:szCs w:val="24"/>
        </w:rPr>
        <w:t xml:space="preserve"> de verschuiving verandert de helling van de grafiek niet.</w:t>
      </w:r>
    </w:p>
    <w:p w14:paraId="0A949DB2" w14:textId="77777777" w:rsidR="003D723F" w:rsidRDefault="003D723F" w:rsidP="00C9682C">
      <w:pPr>
        <w:rPr>
          <w:szCs w:val="24"/>
        </w:rPr>
      </w:pPr>
    </w:p>
    <w:p w14:paraId="02727788" w14:textId="77777777" w:rsidR="003D723F" w:rsidRPr="003D723F" w:rsidRDefault="003D723F" w:rsidP="00C9682C">
      <w:pPr>
        <w:rPr>
          <w:b/>
          <w:bCs/>
          <w:szCs w:val="24"/>
        </w:rPr>
      </w:pPr>
      <w:r>
        <w:rPr>
          <w:b/>
          <w:bCs/>
          <w:szCs w:val="24"/>
        </w:rPr>
        <w:t>25</w:t>
      </w:r>
    </w:p>
    <w:p w14:paraId="7C6042EB" w14:textId="77777777" w:rsidR="00C9682C" w:rsidRDefault="003D723F" w:rsidP="00C9682C">
      <w:pPr>
        <w:rPr>
          <w:szCs w:val="24"/>
        </w:rPr>
      </w:pPr>
      <w:r w:rsidRPr="003D723F">
        <w:rPr>
          <w:b/>
          <w:bCs/>
          <w:szCs w:val="24"/>
        </w:rPr>
        <w:t>a</w:t>
      </w:r>
      <w:r w:rsidR="00C9682C">
        <w:rPr>
          <w:szCs w:val="24"/>
        </w:rPr>
        <w:tab/>
        <w:t xml:space="preserve">Door een vermenigvuldiging ten opzichte van de </w:t>
      </w:r>
      <w:r w:rsidR="00C9682C" w:rsidRPr="00F31DDA">
        <w:rPr>
          <w:i/>
          <w:szCs w:val="24"/>
        </w:rPr>
        <w:t>x</w:t>
      </w:r>
      <w:r w:rsidR="00C9682C">
        <w:rPr>
          <w:szCs w:val="24"/>
        </w:rPr>
        <w:t>-as toe te passen met factor 3.</w:t>
      </w:r>
    </w:p>
    <w:p w14:paraId="13F41927" w14:textId="77777777" w:rsidR="00C9682C" w:rsidRDefault="003D723F" w:rsidP="00C9682C">
      <w:pPr>
        <w:rPr>
          <w:szCs w:val="24"/>
        </w:rPr>
      </w:pPr>
      <w:r>
        <w:rPr>
          <w:b/>
          <w:bCs/>
          <w:szCs w:val="24"/>
        </w:rPr>
        <w:t>b</w:t>
      </w:r>
      <w:r w:rsidR="00C9682C">
        <w:rPr>
          <w:szCs w:val="24"/>
        </w:rPr>
        <w:tab/>
        <w:t>De hellingen worden ook met 3 vermenigvuldigd.</w:t>
      </w:r>
    </w:p>
    <w:p w14:paraId="1675A73E" w14:textId="46DCD968" w:rsidR="00C9682C" w:rsidRDefault="00C9682C" w:rsidP="00C9682C">
      <w:pPr>
        <w:rPr>
          <w:szCs w:val="24"/>
        </w:rPr>
      </w:pPr>
      <w:r w:rsidRPr="003D723F">
        <w:rPr>
          <w:b/>
          <w:bCs/>
          <w:szCs w:val="24"/>
        </w:rPr>
        <w:t>c/d</w:t>
      </w:r>
      <w:r>
        <w:rPr>
          <w:szCs w:val="24"/>
        </w:rPr>
        <w:tab/>
      </w:r>
      <w:r w:rsidR="003F4944" w:rsidRPr="003F4944">
        <w:rPr>
          <w:position w:val="-10"/>
        </w:rPr>
        <w:object w:dxaOrig="2900" w:dyaOrig="320" w14:anchorId="3F3F49CB">
          <v:shape id="_x0000_i1200" type="#_x0000_t75" style="width:145.15pt;height:16.15pt" o:ole="">
            <v:imagedata r:id="rId322" o:title=""/>
          </v:shape>
          <o:OLEObject Type="Embed" ProgID="Equation.DSMT4" ShapeID="_x0000_i1200" DrawAspect="Content" ObjectID="_1820458845" r:id="rId323"/>
        </w:object>
      </w:r>
    </w:p>
    <w:p w14:paraId="3A9DA03C" w14:textId="77777777" w:rsidR="00C9682C" w:rsidRDefault="00C9682C" w:rsidP="00C9682C">
      <w:pPr>
        <w:rPr>
          <w:szCs w:val="24"/>
        </w:rPr>
      </w:pPr>
    </w:p>
    <w:p w14:paraId="4C18E5CD" w14:textId="77777777" w:rsidR="00C9682C" w:rsidRDefault="00C9682C" w:rsidP="00C9682C">
      <w:pPr>
        <w:rPr>
          <w:szCs w:val="24"/>
        </w:rPr>
      </w:pPr>
      <w:r>
        <w:rPr>
          <w:b/>
          <w:szCs w:val="24"/>
        </w:rPr>
        <w:t>2</w:t>
      </w:r>
      <w:r w:rsidR="003D723F">
        <w:rPr>
          <w:b/>
          <w:szCs w:val="24"/>
        </w:rPr>
        <w:t>6</w:t>
      </w:r>
    </w:p>
    <w:p w14:paraId="7234D8AA" w14:textId="7B9C383D" w:rsidR="00F015FE" w:rsidRDefault="00C9682C" w:rsidP="00C9682C">
      <w:r w:rsidRPr="00F015FE"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-1</m:t>
            </m:r>
          </m:num>
          <m:den>
            <m:r>
              <w:rPr>
                <w:rFonts w:ascii="Cambria Math" w:hAnsi="Cambria Math"/>
                <w:szCs w:val="24"/>
              </w:rPr>
              <m:t>3-1</m:t>
            </m:r>
          </m:den>
        </m:f>
        <m:r>
          <w:rPr>
            <w:rFonts w:ascii="Cambria Math" w:hAnsi="Cambria Math"/>
            <w:szCs w:val="24"/>
          </w:rPr>
          <m:t>=4</m:t>
        </m:r>
      </m:oMath>
      <w:r w:rsidR="00F015FE">
        <w:rPr>
          <w:szCs w:val="24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7-1</m:t>
            </m:r>
          </m:num>
          <m:den>
            <m:r>
              <w:rPr>
                <w:rFonts w:ascii="Cambria Math" w:hAnsi="Cambria Math"/>
                <w:szCs w:val="24"/>
              </w:rPr>
              <m:t>3-1</m:t>
            </m:r>
          </m:den>
        </m:f>
        <m:r>
          <w:rPr>
            <w:rFonts w:ascii="Cambria Math" w:hAnsi="Cambria Math"/>
            <w:szCs w:val="24"/>
          </w:rPr>
          <m:t>=13</m:t>
        </m:r>
      </m:oMath>
      <w:r w:rsidR="007F7087">
        <w:rPr>
          <w:szCs w:val="24"/>
        </w:rPr>
        <w:t xml:space="preserve"> </w:t>
      </w:r>
      <w:r w:rsidR="00F015FE">
        <w:t xml:space="preserve">e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6</m:t>
            </m:r>
            <m:r>
              <w:rPr>
                <w:rFonts w:ascii="Cambria Math" w:hAnsi="Cambria Math"/>
                <w:szCs w:val="24"/>
              </w:rPr>
              <m:t>-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  <m:r>
              <w:rPr>
                <w:rFonts w:ascii="Cambria Math" w:hAnsi="Cambria Math"/>
                <w:szCs w:val="24"/>
              </w:rPr>
              <m:t>-1</m:t>
            </m:r>
          </m:den>
        </m:f>
        <m:r>
          <w:rPr>
            <w:rFonts w:ascii="Cambria Math" w:hAnsi="Cambria Math"/>
            <w:szCs w:val="24"/>
          </w:rPr>
          <m:t>=17</m:t>
        </m:r>
      </m:oMath>
    </w:p>
    <w:p w14:paraId="7068E0E0" w14:textId="739618AF" w:rsidR="00F015FE" w:rsidRDefault="00F015FE" w:rsidP="00C9682C">
      <w:r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g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</m:oMath>
    </w:p>
    <w:p w14:paraId="0287D99B" w14:textId="77B34916" w:rsidR="00F01DE2" w:rsidRDefault="00F015FE" w:rsidP="00C9682C">
      <w:r>
        <w:rPr>
          <w:b/>
          <w:bCs/>
        </w:rPr>
        <w:t>c</w:t>
      </w:r>
      <w:r>
        <w:tab/>
      </w:r>
      <w:r w:rsidR="003F4944" w:rsidRPr="003F4944">
        <w:rPr>
          <w:position w:val="-10"/>
        </w:rPr>
        <w:object w:dxaOrig="1080" w:dyaOrig="320" w14:anchorId="3E59E6B8">
          <v:shape id="_x0000_i1205" type="#_x0000_t75" style="width:54.3pt;height:16.15pt" o:ole="">
            <v:imagedata r:id="rId324" o:title=""/>
          </v:shape>
          <o:OLEObject Type="Embed" ProgID="Equation.DSMT4" ShapeID="_x0000_i1205" DrawAspect="Content" ObjectID="_1820458846" r:id="rId325"/>
        </w:object>
      </w:r>
      <w:r>
        <w:t xml:space="preserve"> en </w:t>
      </w:r>
      <w:r w:rsidR="003F4944" w:rsidRPr="003F4944">
        <w:rPr>
          <w:position w:val="-10"/>
        </w:rPr>
        <w:object w:dxaOrig="1219" w:dyaOrig="360" w14:anchorId="579C15D5">
          <v:shape id="_x0000_i1206" type="#_x0000_t75" style="width:61.2pt;height:17.7pt" o:ole="">
            <v:imagedata r:id="rId326" o:title=""/>
          </v:shape>
          <o:OLEObject Type="Embed" ProgID="Equation.DSMT4" ShapeID="_x0000_i1206" DrawAspect="Content" ObjectID="_1820458847" r:id="rId327"/>
        </w:object>
      </w:r>
      <w:r w:rsidR="00F01DE2">
        <w:tab/>
      </w:r>
      <w:r w:rsidR="00F01DE2">
        <w:tab/>
      </w:r>
      <w:r w:rsidR="003F4944" w:rsidRPr="003F4944">
        <w:rPr>
          <w:position w:val="-10"/>
        </w:rPr>
        <w:object w:dxaOrig="880" w:dyaOrig="320" w14:anchorId="0614882F">
          <v:shape id="_x0000_i1207" type="#_x0000_t75" style="width:43.9pt;height:16.15pt" o:ole="">
            <v:imagedata r:id="rId328" o:title=""/>
          </v:shape>
          <o:OLEObject Type="Embed" ProgID="Equation.DSMT4" ShapeID="_x0000_i1207" DrawAspect="Content" ObjectID="_1820458848" r:id="rId329"/>
        </w:object>
      </w:r>
      <w:r w:rsidR="00F01DE2">
        <w:t xml:space="preserve"> </w:t>
      </w:r>
      <w:proofErr w:type="spellStart"/>
      <w:r w:rsidR="00F01DE2">
        <w:t>en</w:t>
      </w:r>
      <w:proofErr w:type="spellEnd"/>
      <w:r w:rsidR="00F01DE2">
        <w:t xml:space="preserve"> </w:t>
      </w:r>
      <w:r w:rsidR="003F4944" w:rsidRPr="003F4944">
        <w:rPr>
          <w:position w:val="-10"/>
        </w:rPr>
        <w:object w:dxaOrig="920" w:dyaOrig="320" w14:anchorId="55587616">
          <v:shape id="_x0000_i1208" type="#_x0000_t75" style="width:46.2pt;height:16.15pt" o:ole="">
            <v:imagedata r:id="rId330" o:title=""/>
          </v:shape>
          <o:OLEObject Type="Embed" ProgID="Equation.DSMT4" ShapeID="_x0000_i1208" DrawAspect="Content" ObjectID="_1820458849" r:id="rId331"/>
        </w:object>
      </w:r>
    </w:p>
    <w:p w14:paraId="30B3B5E6" w14:textId="64ACBD78" w:rsidR="00F01DE2" w:rsidRDefault="00F01DE2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invoer: </w:t>
      </w:r>
      <w:r w:rsidR="003F4944" w:rsidRPr="003F4944">
        <w:rPr>
          <w:position w:val="-12"/>
        </w:rPr>
        <w:object w:dxaOrig="1240" w:dyaOrig="380" w14:anchorId="2E7A4AD3">
          <v:shape id="_x0000_i1209" type="#_x0000_t75" style="width:62.35pt;height:18.85pt" o:ole="">
            <v:imagedata r:id="rId332" o:title=""/>
          </v:shape>
          <o:OLEObject Type="Embed" ProgID="Equation.DSMT4" ShapeID="_x0000_i1209" DrawAspect="Content" ObjectID="_1820458850" r:id="rId333"/>
        </w:object>
      </w:r>
      <w:r>
        <w:rPr>
          <w:szCs w:val="24"/>
        </w:rPr>
        <w:t xml:space="preserve"> en </w:t>
      </w:r>
      <w:r w:rsidR="003F4944" w:rsidRPr="003F4944">
        <w:rPr>
          <w:position w:val="-12"/>
        </w:rPr>
        <w:object w:dxaOrig="920" w:dyaOrig="380" w14:anchorId="4B1CD108">
          <v:shape id="_x0000_i1210" type="#_x0000_t75" style="width:46.2pt;height:18.85pt" o:ole="">
            <v:imagedata r:id="rId334" o:title=""/>
          </v:shape>
          <o:OLEObject Type="Embed" ProgID="Equation.DSMT4" ShapeID="_x0000_i1210" DrawAspect="Content" ObjectID="_1820458851" r:id="rId335"/>
        </w:object>
      </w:r>
    </w:p>
    <w:p w14:paraId="795600EF" w14:textId="232C72CB" w:rsidR="00C9682C" w:rsidRDefault="00F01DE2" w:rsidP="00C9682C">
      <w:pPr>
        <w:rPr>
          <w:szCs w:val="24"/>
        </w:rPr>
      </w:pPr>
      <w:r w:rsidRPr="00F01DE2">
        <w:rPr>
          <w:b/>
          <w:bCs/>
          <w:szCs w:val="24"/>
        </w:rPr>
        <w:t>e</w:t>
      </w:r>
      <w:r w:rsidR="00F31DDA">
        <w:rPr>
          <w:szCs w:val="24"/>
        </w:rPr>
        <w:tab/>
      </w:r>
      <w:r w:rsidR="003F4944" w:rsidRPr="003F4944">
        <w:rPr>
          <w:position w:val="-10"/>
        </w:rPr>
        <w:object w:dxaOrig="1880" w:dyaOrig="320" w14:anchorId="4733A403">
          <v:shape id="_x0000_i1211" type="#_x0000_t75" style="width:93.95pt;height:16.15pt" o:ole="">
            <v:imagedata r:id="rId336" o:title=""/>
          </v:shape>
          <o:OLEObject Type="Embed" ProgID="Equation.DSMT4" ShapeID="_x0000_i1211" DrawAspect="Content" ObjectID="_1820458852" r:id="rId337"/>
        </w:object>
      </w:r>
    </w:p>
    <w:p w14:paraId="736ED37F" w14:textId="77777777" w:rsidR="00C9682C" w:rsidRPr="00740962" w:rsidRDefault="00C9682C" w:rsidP="00C9682C">
      <w:pPr>
        <w:rPr>
          <w:szCs w:val="24"/>
        </w:rPr>
      </w:pPr>
    </w:p>
    <w:p w14:paraId="7DB4A6F2" w14:textId="77777777" w:rsidR="00C9682C" w:rsidRPr="004B0F5A" w:rsidRDefault="00F31DDA" w:rsidP="00C9682C">
      <w:pPr>
        <w:rPr>
          <w:b/>
          <w:szCs w:val="24"/>
        </w:rPr>
      </w:pPr>
      <w:r>
        <w:rPr>
          <w:b/>
          <w:szCs w:val="24"/>
        </w:rPr>
        <w:t>2</w:t>
      </w:r>
      <w:r w:rsidR="00F015FE">
        <w:rPr>
          <w:b/>
          <w:szCs w:val="24"/>
        </w:rPr>
        <w:t>7</w:t>
      </w:r>
    </w:p>
    <w:p w14:paraId="16757CD7" w14:textId="3870B341" w:rsidR="00C9682C" w:rsidRPr="004B0F5A" w:rsidRDefault="00C9682C" w:rsidP="00C9682C">
      <w:pPr>
        <w:rPr>
          <w:szCs w:val="24"/>
        </w:rPr>
      </w:pPr>
      <w:r w:rsidRPr="00F01DE2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2"/>
        </w:rPr>
        <w:object w:dxaOrig="1740" w:dyaOrig="380" w14:anchorId="135BEEBE">
          <v:shape id="_x0000_i1212" type="#_x0000_t75" style="width:87pt;height:18.85pt" o:ole="">
            <v:imagedata r:id="rId338" o:title=""/>
          </v:shape>
          <o:OLEObject Type="Embed" ProgID="Equation.DSMT4" ShapeID="_x0000_i1212" DrawAspect="Content" ObjectID="_1820458853" r:id="rId33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D55FC" w:rsidRPr="00F01DE2"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10"/>
        </w:rPr>
        <w:object w:dxaOrig="1160" w:dyaOrig="360" w14:anchorId="4E9CB2B5">
          <v:shape id="_x0000_i1213" type="#_x0000_t75" style="width:58.15pt;height:17.7pt" o:ole="">
            <v:imagedata r:id="rId340" o:title=""/>
          </v:shape>
          <o:OLEObject Type="Embed" ProgID="Equation.DSMT4" ShapeID="_x0000_i1213" DrawAspect="Content" ObjectID="_1820458854" r:id="rId341"/>
        </w:object>
      </w:r>
    </w:p>
    <w:p w14:paraId="3442FF60" w14:textId="7BF3BC74" w:rsidR="00C9682C" w:rsidRPr="004B0F5A" w:rsidRDefault="00C9682C" w:rsidP="00C9682C">
      <w:pPr>
        <w:rPr>
          <w:szCs w:val="24"/>
        </w:rPr>
      </w:pPr>
      <w:r w:rsidRPr="00F01DE2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2100" w:dyaOrig="360" w14:anchorId="694C67C7">
          <v:shape id="_x0000_i1214" type="#_x0000_t75" style="width:104.75pt;height:17.7pt" o:ole="">
            <v:imagedata r:id="rId342" o:title=""/>
          </v:shape>
          <o:OLEObject Type="Embed" ProgID="Equation.DSMT4" ShapeID="_x0000_i1214" DrawAspect="Content" ObjectID="_1820458855" r:id="rId34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F01DE2">
        <w:rPr>
          <w:szCs w:val="24"/>
        </w:rPr>
        <w:tab/>
      </w:r>
      <w:r w:rsidR="00F01DE2">
        <w:rPr>
          <w:szCs w:val="24"/>
        </w:rPr>
        <w:tab/>
      </w:r>
      <w:r w:rsidR="007D55FC" w:rsidRPr="00755D3C">
        <w:rPr>
          <w:b/>
          <w:bCs/>
          <w:szCs w:val="24"/>
        </w:rPr>
        <w:t>f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2A4CB617">
          <v:shape id="_x0000_i1215" type="#_x0000_t75" style="width:48.9pt;height:16.15pt" o:ole="">
            <v:imagedata r:id="rId344" o:title=""/>
          </v:shape>
          <o:OLEObject Type="Embed" ProgID="Equation.DSMT4" ShapeID="_x0000_i1215" DrawAspect="Content" ObjectID="_1820458856" r:id="rId345"/>
        </w:object>
      </w:r>
    </w:p>
    <w:p w14:paraId="094BD35B" w14:textId="235DA4FF" w:rsidR="00C9682C" w:rsidRPr="004B0F5A" w:rsidRDefault="00C9682C" w:rsidP="00C9682C">
      <w:pPr>
        <w:rPr>
          <w:szCs w:val="24"/>
        </w:rPr>
      </w:pPr>
      <w:r w:rsidRPr="00F01DE2">
        <w:rPr>
          <w:b/>
          <w:bCs/>
          <w:szCs w:val="24"/>
        </w:rPr>
        <w:t>c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2920" w:dyaOrig="360" w14:anchorId="7574BF00">
          <v:shape id="_x0000_i1216" type="#_x0000_t75" style="width:145.55pt;height:17.7pt" o:ole="">
            <v:imagedata r:id="rId346" o:title=""/>
          </v:shape>
          <o:OLEObject Type="Embed" ProgID="Equation.DSMT4" ShapeID="_x0000_i1216" DrawAspect="Content" ObjectID="_1820458857" r:id="rId347"/>
        </w:object>
      </w:r>
      <w:r w:rsidR="007D55FC">
        <w:rPr>
          <w:szCs w:val="24"/>
        </w:rPr>
        <w:tab/>
      </w:r>
      <w:r w:rsidR="003F4944" w:rsidRPr="003F4944">
        <w:rPr>
          <w:position w:val="-10"/>
        </w:rPr>
        <w:object w:dxaOrig="1060" w:dyaOrig="320" w14:anchorId="460E2382">
          <v:shape id="_x0000_i1217" type="#_x0000_t75" style="width:53.15pt;height:16.15pt" o:ole="">
            <v:imagedata r:id="rId348" o:title=""/>
          </v:shape>
          <o:OLEObject Type="Embed" ProgID="Equation.DSMT4" ShapeID="_x0000_i1217" DrawAspect="Content" ObjectID="_1820458858" r:id="rId349"/>
        </w:object>
      </w:r>
      <w:r>
        <w:rPr>
          <w:szCs w:val="24"/>
        </w:rPr>
        <w:tab/>
      </w:r>
      <w:r w:rsidR="007D55FC" w:rsidRPr="00755D3C">
        <w:rPr>
          <w:b/>
          <w:bCs/>
          <w:szCs w:val="24"/>
        </w:rPr>
        <w:t>g</w:t>
      </w:r>
      <w:r>
        <w:rPr>
          <w:szCs w:val="24"/>
        </w:rPr>
        <w:tab/>
      </w:r>
      <w:r w:rsidR="003F4944" w:rsidRPr="003F4944">
        <w:rPr>
          <w:position w:val="-10"/>
        </w:rPr>
        <w:object w:dxaOrig="1420" w:dyaOrig="380" w14:anchorId="07C65316">
          <v:shape id="_x0000_i1218" type="#_x0000_t75" style="width:70.85pt;height:18.85pt" o:ole="">
            <v:imagedata r:id="rId350" o:title=""/>
          </v:shape>
          <o:OLEObject Type="Embed" ProgID="Equation.DSMT4" ShapeID="_x0000_i1218" DrawAspect="Content" ObjectID="_1820458859" r:id="rId351"/>
        </w:object>
      </w:r>
    </w:p>
    <w:p w14:paraId="3CF7F67E" w14:textId="7D8F4D22" w:rsidR="00C9682C" w:rsidRDefault="00C9682C" w:rsidP="00C9682C">
      <w:pPr>
        <w:rPr>
          <w:szCs w:val="24"/>
        </w:rPr>
      </w:pPr>
      <w:r w:rsidRPr="00F01DE2">
        <w:rPr>
          <w:b/>
          <w:bCs/>
          <w:szCs w:val="24"/>
        </w:rPr>
        <w:t>d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2380" w:dyaOrig="360" w14:anchorId="6DBE13DB">
          <v:shape id="_x0000_i1219" type="#_x0000_t75" style="width:119.35pt;height:17.7pt" o:ole="">
            <v:imagedata r:id="rId352" o:title=""/>
          </v:shape>
          <o:OLEObject Type="Embed" ProgID="Equation.DSMT4" ShapeID="_x0000_i1219" DrawAspect="Content" ObjectID="_1820458860" r:id="rId353"/>
        </w:object>
      </w:r>
      <w:r w:rsidR="007D55FC">
        <w:rPr>
          <w:szCs w:val="24"/>
        </w:rPr>
        <w:tab/>
      </w:r>
      <w:r w:rsidR="003F4944" w:rsidRPr="003F4944">
        <w:rPr>
          <w:position w:val="-10"/>
        </w:rPr>
        <w:object w:dxaOrig="1640" w:dyaOrig="360" w14:anchorId="215AD261">
          <v:shape id="_x0000_i1220" type="#_x0000_t75" style="width:82pt;height:17.7pt" o:ole="">
            <v:imagedata r:id="rId354" o:title=""/>
          </v:shape>
          <o:OLEObject Type="Embed" ProgID="Equation.DSMT4" ShapeID="_x0000_i1220" DrawAspect="Content" ObjectID="_1820458861" r:id="rId355"/>
        </w:object>
      </w:r>
      <w:r>
        <w:rPr>
          <w:szCs w:val="24"/>
        </w:rPr>
        <w:tab/>
      </w:r>
      <w:r w:rsidR="007D55FC" w:rsidRPr="00755D3C">
        <w:rPr>
          <w:b/>
          <w:bCs/>
          <w:szCs w:val="24"/>
        </w:rPr>
        <w:t>h</w:t>
      </w:r>
      <w:r>
        <w:rPr>
          <w:szCs w:val="24"/>
        </w:rPr>
        <w:tab/>
      </w:r>
      <w:r w:rsidR="003F4944" w:rsidRPr="003F4944">
        <w:rPr>
          <w:position w:val="-10"/>
        </w:rPr>
        <w:object w:dxaOrig="2060" w:dyaOrig="320" w14:anchorId="379A119B">
          <v:shape id="_x0000_i1221" type="#_x0000_t75" style="width:103.2pt;height:16.15pt" o:ole="">
            <v:imagedata r:id="rId356" o:title=""/>
          </v:shape>
          <o:OLEObject Type="Embed" ProgID="Equation.DSMT4" ShapeID="_x0000_i1221" DrawAspect="Content" ObjectID="_1820458862" r:id="rId357"/>
        </w:object>
      </w:r>
    </w:p>
    <w:p w14:paraId="0FB80E9A" w14:textId="77777777" w:rsidR="00755D3C" w:rsidRDefault="00755D3C" w:rsidP="00C9682C">
      <w:pPr>
        <w:rPr>
          <w:szCs w:val="24"/>
        </w:rPr>
      </w:pPr>
    </w:p>
    <w:p w14:paraId="2314E0B8" w14:textId="77777777" w:rsidR="00C9682C" w:rsidRPr="004B0F5A" w:rsidRDefault="007D55FC" w:rsidP="00C9682C">
      <w:pPr>
        <w:rPr>
          <w:b/>
          <w:szCs w:val="24"/>
        </w:rPr>
      </w:pPr>
      <w:r w:rsidRPr="007D55FC">
        <w:rPr>
          <w:b/>
          <w:szCs w:val="24"/>
        </w:rPr>
        <w:t>2</w:t>
      </w:r>
      <w:r w:rsidR="00755D3C">
        <w:rPr>
          <w:b/>
          <w:szCs w:val="24"/>
        </w:rPr>
        <w:t>8</w:t>
      </w:r>
    </w:p>
    <w:p w14:paraId="72FDC437" w14:textId="26881279" w:rsidR="00C9682C" w:rsidRPr="004B0F5A" w:rsidRDefault="00C9682C" w:rsidP="00C9682C">
      <w:pPr>
        <w:rPr>
          <w:szCs w:val="24"/>
        </w:rPr>
      </w:pPr>
      <w:r w:rsidRPr="00755D3C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 xml:space="preserve">De afgeleide van </w:t>
      </w:r>
      <w:r w:rsidR="003F4944" w:rsidRPr="003F4944">
        <w:rPr>
          <w:position w:val="-10"/>
        </w:rPr>
        <w:object w:dxaOrig="700" w:dyaOrig="360" w14:anchorId="3D1865C1">
          <v:shape id="_x0000_i1222" type="#_x0000_t75" style="width:35.05pt;height:17.7pt" o:ole="">
            <v:imagedata r:id="rId358" o:title=""/>
          </v:shape>
          <o:OLEObject Type="Embed" ProgID="Equation.DSMT4" ShapeID="_x0000_i1222" DrawAspect="Content" ObjectID="_1820458863" r:id="rId359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240" w:dyaOrig="360" w14:anchorId="3F24E457">
          <v:shape id="_x0000_i1223" type="#_x0000_t75" style="width:62.35pt;height:17.7pt" o:ole="">
            <v:imagedata r:id="rId360" o:title=""/>
          </v:shape>
          <o:OLEObject Type="Embed" ProgID="Equation.DSMT4" ShapeID="_x0000_i1223" DrawAspect="Content" ObjectID="_1820458864" r:id="rId361"/>
        </w:object>
      </w:r>
      <w:r>
        <w:rPr>
          <w:szCs w:val="24"/>
        </w:rPr>
        <w:t xml:space="preserve"> is respectievelijk </w:t>
      </w:r>
      <w:r w:rsidR="003F4944" w:rsidRPr="003F4944">
        <w:rPr>
          <w:position w:val="-6"/>
        </w:rPr>
        <w:object w:dxaOrig="440" w:dyaOrig="320" w14:anchorId="3E019C5C">
          <v:shape id="_x0000_i1224" type="#_x0000_t75" style="width:21.95pt;height:16.15pt" o:ole="">
            <v:imagedata r:id="rId362" o:title=""/>
          </v:shape>
          <o:OLEObject Type="Embed" ProgID="Equation.DSMT4" ShapeID="_x0000_i1224" DrawAspect="Content" ObjectID="_1820458865" r:id="rId363"/>
        </w:object>
      </w:r>
      <w:r>
        <w:rPr>
          <w:szCs w:val="24"/>
        </w:rPr>
        <w:t xml:space="preserve"> en </w:t>
      </w:r>
      <w:r w:rsidR="003F4944" w:rsidRPr="00025957">
        <w:rPr>
          <w:position w:val="-4"/>
        </w:rPr>
        <w:object w:dxaOrig="700" w:dyaOrig="260" w14:anchorId="231807A5">
          <v:shape id="_x0000_i1225" type="#_x0000_t75" style="width:35.05pt;height:13.1pt" o:ole="">
            <v:imagedata r:id="rId364" o:title=""/>
          </v:shape>
          <o:OLEObject Type="Embed" ProgID="Equation.DSMT4" ShapeID="_x0000_i1225" DrawAspect="Content" ObjectID="_1820458866" r:id="rId365"/>
        </w:object>
      </w:r>
      <w:r>
        <w:rPr>
          <w:szCs w:val="24"/>
        </w:rPr>
        <w:t>.</w:t>
      </w:r>
    </w:p>
    <w:p w14:paraId="0C5D55DD" w14:textId="594260F0" w:rsidR="00C9682C" w:rsidRDefault="00C9682C" w:rsidP="00C9682C">
      <w:pPr>
        <w:rPr>
          <w:szCs w:val="24"/>
        </w:rPr>
      </w:pPr>
      <w:r w:rsidRPr="00755D3C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3040" w:dyaOrig="360" w14:anchorId="3C231374">
          <v:shape id="_x0000_i1226" type="#_x0000_t75" style="width:152.1pt;height:17.7pt" o:ole="">
            <v:imagedata r:id="rId366" o:title=""/>
          </v:shape>
          <o:OLEObject Type="Embed" ProgID="Equation.DSMT4" ShapeID="_x0000_i1226" DrawAspect="Content" ObjectID="_1820458867" r:id="rId367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1960" w:dyaOrig="360" w14:anchorId="70107C7B">
          <v:shape id="_x0000_i1227" type="#_x0000_t75" style="width:97.8pt;height:17.7pt" o:ole="">
            <v:imagedata r:id="rId368" o:title=""/>
          </v:shape>
          <o:OLEObject Type="Embed" ProgID="Equation.DSMT4" ShapeID="_x0000_i1227" DrawAspect="Content" ObjectID="_1820458868" r:id="rId369"/>
        </w:object>
      </w:r>
    </w:p>
    <w:p w14:paraId="73B3B7B4" w14:textId="77777777" w:rsidR="00755D3C" w:rsidRDefault="00755D3C" w:rsidP="00755D3C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zijn afgeleide is niet juist. Als je twee functies vermenigvuldigd mag je de termen niet differentiëren en dan ook vermenigvuldigen.</w:t>
      </w:r>
    </w:p>
    <w:p w14:paraId="7EC96D70" w14:textId="77777777" w:rsidR="00A879D0" w:rsidRDefault="00A879D0" w:rsidP="00755D3C">
      <w:pPr>
        <w:ind w:left="705" w:hanging="705"/>
        <w:rPr>
          <w:szCs w:val="24"/>
        </w:rPr>
      </w:pPr>
    </w:p>
    <w:p w14:paraId="758A2BC3" w14:textId="77777777" w:rsidR="00755D3C" w:rsidRDefault="00755D3C" w:rsidP="00C9682C">
      <w:pPr>
        <w:rPr>
          <w:szCs w:val="24"/>
        </w:rPr>
      </w:pPr>
      <w:r>
        <w:rPr>
          <w:b/>
          <w:bCs/>
          <w:szCs w:val="24"/>
        </w:rPr>
        <w:t>O29</w:t>
      </w:r>
    </w:p>
    <w:p w14:paraId="50BDBECA" w14:textId="532F2A81" w:rsidR="00755D3C" w:rsidRDefault="00755D3C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1540" w:dyaOrig="360" w14:anchorId="4C9F4D03">
          <v:shape id="_x0000_i1228" type="#_x0000_t75" style="width:77.4pt;height:17.7pt" o:ole="">
            <v:imagedata r:id="rId370" o:title=""/>
          </v:shape>
          <o:OLEObject Type="Embed" ProgID="Equation.DSMT4" ShapeID="_x0000_i1228" DrawAspect="Content" ObjectID="_1820458869" r:id="rId371"/>
        </w:object>
      </w:r>
    </w:p>
    <w:p w14:paraId="1A4D3B67" w14:textId="43E2129D" w:rsidR="00755D3C" w:rsidRDefault="00755D3C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3425DCAB">
          <v:shape id="_x0000_i1229" type="#_x0000_t75" style="width:48.9pt;height:16.15pt" o:ole="">
            <v:imagedata r:id="rId372" o:title=""/>
          </v:shape>
          <o:OLEObject Type="Embed" ProgID="Equation.DSMT4" ShapeID="_x0000_i1229" DrawAspect="Content" ObjectID="_1820458870" r:id="rId373"/>
        </w:object>
      </w:r>
    </w:p>
    <w:p w14:paraId="1FECA71A" w14:textId="2E74D3E0" w:rsidR="00085517" w:rsidRDefault="00085517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1219" w:dyaOrig="360" w14:anchorId="2A682341">
          <v:shape id="_x0000_i1230" type="#_x0000_t75" style="width:61.2pt;height:17.7pt" o:ole="">
            <v:imagedata r:id="rId374" o:title=""/>
          </v:shape>
          <o:OLEObject Type="Embed" ProgID="Equation.DSMT4" ShapeID="_x0000_i1230" DrawAspect="Content" ObjectID="_1820458871" r:id="rId375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100" w:dyaOrig="320" w14:anchorId="63C321D6">
          <v:shape id="_x0000_i1231" type="#_x0000_t75" style="width:54.65pt;height:16.15pt" o:ole="">
            <v:imagedata r:id="rId376" o:title=""/>
          </v:shape>
          <o:OLEObject Type="Embed" ProgID="Equation.DSMT4" ShapeID="_x0000_i1231" DrawAspect="Content" ObjectID="_1820458872" r:id="rId377"/>
        </w:object>
      </w:r>
    </w:p>
    <w:p w14:paraId="54D34B43" w14:textId="679698C3" w:rsidR="00085517" w:rsidRDefault="00085517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10"/>
        </w:rPr>
        <w:object w:dxaOrig="2060" w:dyaOrig="360" w14:anchorId="136790A7">
          <v:shape id="_x0000_i1232" type="#_x0000_t75" style="width:103.2pt;height:17.7pt" o:ole="">
            <v:imagedata r:id="rId378" o:title=""/>
          </v:shape>
          <o:OLEObject Type="Embed" ProgID="Equation.DSMT4" ShapeID="_x0000_i1232" DrawAspect="Content" ObjectID="_1820458873" r:id="rId379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080" w:dyaOrig="320" w14:anchorId="478545DB">
          <v:shape id="_x0000_i1233" type="#_x0000_t75" style="width:54.3pt;height:16.15pt" o:ole="">
            <v:imagedata r:id="rId380" o:title=""/>
          </v:shape>
          <o:OLEObject Type="Embed" ProgID="Equation.DSMT4" ShapeID="_x0000_i1233" DrawAspect="Content" ObjectID="_1820458874" r:id="rId381"/>
        </w:object>
      </w:r>
    </w:p>
    <w:p w14:paraId="48FB39BB" w14:textId="6095CA06" w:rsidR="00085517" w:rsidRDefault="00085517" w:rsidP="00C9682C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10"/>
        </w:rPr>
        <w:object w:dxaOrig="3019" w:dyaOrig="360" w14:anchorId="6AA8BAA6">
          <v:shape id="_x0000_i1234" type="#_x0000_t75" style="width:150.95pt;height:17.7pt" o:ole="">
            <v:imagedata r:id="rId382" o:title=""/>
          </v:shape>
          <o:OLEObject Type="Embed" ProgID="Equation.DSMT4" ShapeID="_x0000_i1234" DrawAspect="Content" ObjectID="_1820458875" r:id="rId383"/>
        </w:object>
      </w:r>
      <w:r>
        <w:rPr>
          <w:szCs w:val="24"/>
        </w:rPr>
        <w:tab/>
      </w:r>
      <w:r w:rsidR="003F4944" w:rsidRPr="003F4944">
        <w:rPr>
          <w:position w:val="-10"/>
        </w:rPr>
        <w:object w:dxaOrig="1960" w:dyaOrig="360" w14:anchorId="3C70B380">
          <v:shape id="_x0000_i1235" type="#_x0000_t75" style="width:97.8pt;height:17.7pt" o:ole="">
            <v:imagedata r:id="rId384" o:title=""/>
          </v:shape>
          <o:OLEObject Type="Embed" ProgID="Equation.DSMT4" ShapeID="_x0000_i1235" DrawAspect="Content" ObjectID="_1820458876" r:id="rId385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040" w:dyaOrig="320" w14:anchorId="2D8C5574">
          <v:shape id="_x0000_i1236" type="#_x0000_t75" style="width:52pt;height:16.15pt" o:ole="">
            <v:imagedata r:id="rId386" o:title=""/>
          </v:shape>
          <o:OLEObject Type="Embed" ProgID="Equation.DSMT4" ShapeID="_x0000_i1236" DrawAspect="Content" ObjectID="_1820458877" r:id="rId387"/>
        </w:object>
      </w:r>
    </w:p>
    <w:p w14:paraId="68E2A674" w14:textId="2F2BED89" w:rsidR="00085517" w:rsidRPr="00BF3B68" w:rsidRDefault="00085517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f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3360" w:dyaOrig="360" w14:anchorId="4172DA37">
          <v:shape id="_x0000_i1237" type="#_x0000_t75" style="width:168.25pt;height:17.7pt" o:ole="">
            <v:imagedata r:id="rId388" o:title=""/>
          </v:shape>
          <o:OLEObject Type="Embed" ProgID="Equation.DSMT4" ShapeID="_x0000_i1237" DrawAspect="Content" ObjectID="_1820458878" r:id="rId389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660" w:dyaOrig="320" w14:anchorId="3B747001">
          <v:shape id="_x0000_i1238" type="#_x0000_t75" style="width:82.8pt;height:16.15pt" o:ole="">
            <v:imagedata r:id="rId390" o:title=""/>
          </v:shape>
          <o:OLEObject Type="Embed" ProgID="Equation.DSMT4" ShapeID="_x0000_i1238" DrawAspect="Content" ObjectID="_1820458879" r:id="rId391"/>
        </w:object>
      </w:r>
      <w:r w:rsidRPr="00BF3B68">
        <w:rPr>
          <w:szCs w:val="24"/>
          <w:lang w:val="en-US"/>
        </w:rPr>
        <w:t xml:space="preserve"> </w:t>
      </w:r>
      <w:proofErr w:type="spellStart"/>
      <w:r w:rsidRPr="00BF3B68">
        <w:rPr>
          <w:szCs w:val="24"/>
          <w:lang w:val="en-US"/>
        </w:rPr>
        <w:t>en</w:t>
      </w:r>
      <w:proofErr w:type="spellEnd"/>
      <w:r w:rsidRPr="00BF3B68">
        <w:rPr>
          <w:szCs w:val="24"/>
          <w:lang w:val="en-US"/>
        </w:rPr>
        <w:t xml:space="preserve"> </w:t>
      </w:r>
      <w:r w:rsidR="003F4944" w:rsidRPr="003F4944">
        <w:rPr>
          <w:position w:val="-10"/>
        </w:rPr>
        <w:object w:dxaOrig="1300" w:dyaOrig="320" w14:anchorId="7BC62526">
          <v:shape id="_x0000_i1239" type="#_x0000_t75" style="width:65.05pt;height:16.15pt" o:ole="">
            <v:imagedata r:id="rId392" o:title=""/>
          </v:shape>
          <o:OLEObject Type="Embed" ProgID="Equation.DSMT4" ShapeID="_x0000_i1239" DrawAspect="Content" ObjectID="_1820458880" r:id="rId393"/>
        </w:object>
      </w:r>
    </w:p>
    <w:p w14:paraId="4101136B" w14:textId="77777777" w:rsidR="005F56BC" w:rsidRDefault="005F56BC" w:rsidP="00C9682C">
      <w:pPr>
        <w:rPr>
          <w:szCs w:val="24"/>
          <w:lang w:val="en-US"/>
        </w:rPr>
      </w:pPr>
    </w:p>
    <w:p w14:paraId="5A18A314" w14:textId="685FDF29" w:rsidR="00C9682C" w:rsidRPr="00BF3B68" w:rsidRDefault="007D55FC" w:rsidP="00C9682C">
      <w:pPr>
        <w:rPr>
          <w:b/>
          <w:szCs w:val="24"/>
          <w:lang w:val="en-US"/>
        </w:rPr>
      </w:pPr>
      <w:r w:rsidRPr="00BF3B68">
        <w:rPr>
          <w:b/>
          <w:szCs w:val="24"/>
          <w:lang w:val="en-US"/>
        </w:rPr>
        <w:t>2</w:t>
      </w:r>
      <w:r w:rsidR="00085517" w:rsidRPr="00BF3B68">
        <w:rPr>
          <w:b/>
          <w:szCs w:val="24"/>
          <w:lang w:val="en-US"/>
        </w:rPr>
        <w:t>9</w:t>
      </w:r>
    </w:p>
    <w:p w14:paraId="7E352887" w14:textId="275CC7D2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a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700" w:dyaOrig="320" w14:anchorId="37B17AD7">
          <v:shape id="_x0000_i1240" type="#_x0000_t75" style="width:85.1pt;height:16.15pt" o:ole="">
            <v:imagedata r:id="rId394" o:title=""/>
          </v:shape>
          <o:OLEObject Type="Embed" ProgID="Equation.DSMT4" ShapeID="_x0000_i1240" DrawAspect="Content" ObjectID="_1820458881" r:id="rId395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020" w:dyaOrig="320" w14:anchorId="6F8643F9">
          <v:shape id="_x0000_i1241" type="#_x0000_t75" style="width:51.2pt;height:16.15pt" o:ole="">
            <v:imagedata r:id="rId396" o:title=""/>
          </v:shape>
          <o:OLEObject Type="Embed" ProgID="Equation.DSMT4" ShapeID="_x0000_i1241" DrawAspect="Content" ObjectID="_1820458882" r:id="rId397"/>
        </w:object>
      </w:r>
    </w:p>
    <w:p w14:paraId="5860C352" w14:textId="18E69741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b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2140" w:dyaOrig="360" w14:anchorId="1DB4788F">
          <v:shape id="_x0000_i1242" type="#_x0000_t75" style="width:107.05pt;height:17.7pt" o:ole="">
            <v:imagedata r:id="rId398" o:title=""/>
          </v:shape>
          <o:OLEObject Type="Embed" ProgID="Equation.DSMT4" ShapeID="_x0000_i1242" DrawAspect="Content" ObjectID="_1820458883" r:id="rId399"/>
        </w:objec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160" w:dyaOrig="320" w14:anchorId="44024521">
          <v:shape id="_x0000_i1243" type="#_x0000_t75" style="width:58.15pt;height:16.15pt" o:ole="">
            <v:imagedata r:id="rId400" o:title=""/>
          </v:shape>
          <o:OLEObject Type="Embed" ProgID="Equation.DSMT4" ShapeID="_x0000_i1243" DrawAspect="Content" ObjectID="_1820458884" r:id="rId401"/>
        </w:object>
      </w:r>
    </w:p>
    <w:p w14:paraId="1331F96F" w14:textId="6CFDC920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c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4060" w:dyaOrig="360" w14:anchorId="37A29F63">
          <v:shape id="_x0000_i1244" type="#_x0000_t75" style="width:202.9pt;height:17.7pt" o:ole="">
            <v:imagedata r:id="rId402" o:title=""/>
          </v:shape>
          <o:OLEObject Type="Embed" ProgID="Equation.DSMT4" ShapeID="_x0000_i1244" DrawAspect="Content" ObjectID="_1820458885" r:id="rId403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740" w:dyaOrig="320" w14:anchorId="7DDD036F">
          <v:shape id="_x0000_i1245" type="#_x0000_t75" style="width:87pt;height:16.15pt" o:ole="">
            <v:imagedata r:id="rId404" o:title=""/>
          </v:shape>
          <o:OLEObject Type="Embed" ProgID="Equation.DSMT4" ShapeID="_x0000_i1245" DrawAspect="Content" ObjectID="_1820458886" r:id="rId405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040" w:dyaOrig="320" w14:anchorId="036D61B2">
          <v:shape id="_x0000_i1246" type="#_x0000_t75" style="width:52pt;height:16.15pt" o:ole="">
            <v:imagedata r:id="rId406" o:title=""/>
          </v:shape>
          <o:OLEObject Type="Embed" ProgID="Equation.DSMT4" ShapeID="_x0000_i1246" DrawAspect="Content" ObjectID="_1820458887" r:id="rId407"/>
        </w:object>
      </w:r>
    </w:p>
    <w:p w14:paraId="7F3AC63A" w14:textId="1A8D2040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d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2880" w:dyaOrig="360" w14:anchorId="4201E0D1">
          <v:shape id="_x0000_i1247" type="#_x0000_t75" style="width:2in;height:17.7pt" o:ole="">
            <v:imagedata r:id="rId408" o:title=""/>
          </v:shape>
          <o:OLEObject Type="Embed" ProgID="Equation.DSMT4" ShapeID="_x0000_i1247" DrawAspect="Content" ObjectID="_1820458888" r:id="rId409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820" w:dyaOrig="360" w14:anchorId="7339EAC6">
          <v:shape id="_x0000_i1248" type="#_x0000_t75" style="width:90.85pt;height:17.7pt" o:ole="">
            <v:imagedata r:id="rId410" o:title=""/>
          </v:shape>
          <o:OLEObject Type="Embed" ProgID="Equation.DSMT4" ShapeID="_x0000_i1248" DrawAspect="Content" ObjectID="_1820458889" r:id="rId411"/>
        </w:object>
      </w:r>
      <w:r w:rsidRPr="00BF3B68">
        <w:rPr>
          <w:szCs w:val="24"/>
          <w:lang w:val="en-US"/>
        </w:rPr>
        <w:tab/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920" w:dyaOrig="320" w14:anchorId="07F4C34B">
          <v:shape id="_x0000_i1249" type="#_x0000_t75" style="width:46.2pt;height:16.15pt" o:ole="">
            <v:imagedata r:id="rId412" o:title=""/>
          </v:shape>
          <o:OLEObject Type="Embed" ProgID="Equation.DSMT4" ShapeID="_x0000_i1249" DrawAspect="Content" ObjectID="_1820458890" r:id="rId413"/>
        </w:object>
      </w:r>
    </w:p>
    <w:p w14:paraId="0CD39409" w14:textId="11CA8521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e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5220" w:dyaOrig="360" w14:anchorId="299BACD1">
          <v:shape id="_x0000_i1250" type="#_x0000_t75" style="width:261.05pt;height:17.7pt" o:ole="">
            <v:imagedata r:id="rId414" o:title=""/>
          </v:shape>
          <o:OLEObject Type="Embed" ProgID="Equation.DSMT4" ShapeID="_x0000_i1250" DrawAspect="Content" ObjectID="_1820458891" r:id="rId415"/>
        </w:objec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680" w:dyaOrig="320" w14:anchorId="39600795">
          <v:shape id="_x0000_i1251" type="#_x0000_t75" style="width:83.95pt;height:16.15pt" o:ole="">
            <v:imagedata r:id="rId416" o:title=""/>
          </v:shape>
          <o:OLEObject Type="Embed" ProgID="Equation.DSMT4" ShapeID="_x0000_i1251" DrawAspect="Content" ObjectID="_1820458892" r:id="rId417"/>
        </w:objec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980" w:dyaOrig="320" w14:anchorId="23F509BF">
          <v:shape id="_x0000_i1252" type="#_x0000_t75" style="width:48.9pt;height:16.15pt" o:ole="">
            <v:imagedata r:id="rId418" o:title=""/>
          </v:shape>
          <o:OLEObject Type="Embed" ProgID="Equation.DSMT4" ShapeID="_x0000_i1252" DrawAspect="Content" ObjectID="_1820458893" r:id="rId419"/>
        </w:object>
      </w:r>
    </w:p>
    <w:p w14:paraId="2BE2E594" w14:textId="5856A449" w:rsidR="00A879D0" w:rsidRDefault="00C9682C" w:rsidP="00C9682C">
      <w:r w:rsidRPr="00BF3B68">
        <w:rPr>
          <w:b/>
          <w:bCs/>
          <w:szCs w:val="24"/>
          <w:lang w:val="en-US"/>
        </w:rPr>
        <w:t>f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4440" w:dyaOrig="360" w14:anchorId="54307EB1">
          <v:shape id="_x0000_i1253" type="#_x0000_t75" style="width:221.8pt;height:17.7pt" o:ole="">
            <v:imagedata r:id="rId420" o:title=""/>
          </v:shape>
          <o:OLEObject Type="Embed" ProgID="Equation.DSMT4" ShapeID="_x0000_i1253" DrawAspect="Content" ObjectID="_1820458894" r:id="rId421"/>
        </w:objec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2380" w:dyaOrig="360" w14:anchorId="218DB413">
          <v:shape id="_x0000_i1254" type="#_x0000_t75" style="width:119.35pt;height:17.7pt" o:ole="">
            <v:imagedata r:id="rId422" o:title=""/>
          </v:shape>
          <o:OLEObject Type="Embed" ProgID="Equation.DSMT4" ShapeID="_x0000_i1254" DrawAspect="Content" ObjectID="_1820458895" r:id="rId423"/>
        </w:objec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980" w:dyaOrig="320" w14:anchorId="2FD7A102">
          <v:shape id="_x0000_i1255" type="#_x0000_t75" style="width:48.9pt;height:16.15pt" o:ole="">
            <v:imagedata r:id="rId424" o:title=""/>
          </v:shape>
          <o:OLEObject Type="Embed" ProgID="Equation.DSMT4" ShapeID="_x0000_i1255" DrawAspect="Content" ObjectID="_1820458896" r:id="rId425"/>
        </w:object>
      </w:r>
    </w:p>
    <w:p w14:paraId="0EE96601" w14:textId="77777777" w:rsidR="00A879D0" w:rsidRDefault="00A879D0">
      <w:r>
        <w:br w:type="page"/>
      </w:r>
    </w:p>
    <w:p w14:paraId="78FF7371" w14:textId="77777777" w:rsidR="00CC1A5D" w:rsidRPr="00BF3B68" w:rsidRDefault="00CC1A5D" w:rsidP="00C9682C">
      <w:pPr>
        <w:rPr>
          <w:b/>
          <w:bCs/>
          <w:szCs w:val="24"/>
          <w:lang w:val="en-US"/>
        </w:rPr>
      </w:pPr>
      <w:r w:rsidRPr="00BF3B68">
        <w:rPr>
          <w:b/>
          <w:bCs/>
          <w:szCs w:val="24"/>
          <w:lang w:val="en-US"/>
        </w:rPr>
        <w:lastRenderedPageBreak/>
        <w:t>O30</w:t>
      </w:r>
    </w:p>
    <w:p w14:paraId="7AFC9FB2" w14:textId="65A31284" w:rsidR="00CC1A5D" w:rsidRPr="00BF3B68" w:rsidRDefault="00CC1A5D" w:rsidP="00C9682C">
      <w:pPr>
        <w:rPr>
          <w:szCs w:val="24"/>
          <w:lang w:val="en-US"/>
        </w:rPr>
      </w:pPr>
      <w:r w:rsidRPr="00BF3B68">
        <w:rPr>
          <w:b/>
          <w:bCs/>
          <w:szCs w:val="24"/>
          <w:lang w:val="en-US"/>
        </w:rPr>
        <w:t>a</w:t>
      </w:r>
      <w:r w:rsidRPr="00BF3B68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780" w:dyaOrig="360" w14:anchorId="00ED8EA3">
          <v:shape id="_x0000_i1256" type="#_x0000_t75" style="width:89.35pt;height:17.7pt" o:ole="">
            <v:imagedata r:id="rId426" o:title=""/>
          </v:shape>
          <o:OLEObject Type="Embed" ProgID="Equation.DSMT4" ShapeID="_x0000_i1256" DrawAspect="Content" ObjectID="_1820458897" r:id="rId427"/>
        </w:object>
      </w:r>
    </w:p>
    <w:p w14:paraId="4887745D" w14:textId="6976FF20" w:rsidR="00BD6128" w:rsidRDefault="00BD6128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25589C93">
          <v:shape id="_x0000_i1257" type="#_x0000_t75" style="width:47.35pt;height:16.15pt" o:ole="">
            <v:imagedata r:id="rId428" o:title=""/>
          </v:shape>
          <o:OLEObject Type="Embed" ProgID="Equation.DSMT4" ShapeID="_x0000_i1257" DrawAspect="Content" ObjectID="_1820458898" r:id="rId429"/>
        </w:object>
      </w:r>
    </w:p>
    <w:p w14:paraId="0F87E1A4" w14:textId="77E7DAB7" w:rsidR="00BD6128" w:rsidRDefault="00BD6128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3019" w:dyaOrig="639" w14:anchorId="69DF976E">
          <v:shape id="_x0000_i1258" type="#_x0000_t75" style="width:150.95pt;height:31.55pt" o:ole="">
            <v:imagedata r:id="rId430" o:title=""/>
          </v:shape>
          <o:OLEObject Type="Embed" ProgID="Equation.DSMT4" ShapeID="_x0000_i1258" DrawAspect="Content" ObjectID="_1820458899" r:id="rId431"/>
        </w:object>
      </w:r>
    </w:p>
    <w:p w14:paraId="6AE7F97D" w14:textId="77777777" w:rsidR="00BD6128" w:rsidRDefault="00BD6128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e helling is in die punten gelijk aan 0.</w:t>
      </w:r>
    </w:p>
    <w:p w14:paraId="605B10FE" w14:textId="00947904" w:rsidR="00BD6128" w:rsidRDefault="00BD6128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(-3, </w:t>
      </w:r>
      <w:r w:rsidR="003F4944" w:rsidRPr="003F4944">
        <w:rPr>
          <w:position w:val="-12"/>
        </w:rPr>
        <w:object w:dxaOrig="480" w:dyaOrig="360" w14:anchorId="021890C4">
          <v:shape id="_x0000_i1259" type="#_x0000_t75" style="width:24.25pt;height:17.7pt" o:ole="">
            <v:imagedata r:id="rId432" o:title=""/>
          </v:shape>
          <o:OLEObject Type="Embed" ProgID="Equation.DSMT4" ShapeID="_x0000_i1259" DrawAspect="Content" ObjectID="_1820458900" r:id="rId433"/>
        </w:object>
      </w:r>
      <w:r w:rsidR="001A2148">
        <w:rPr>
          <w:szCs w:val="24"/>
        </w:rPr>
        <w:t xml:space="preserve">) en (2, </w:t>
      </w:r>
      <w:r w:rsidR="003F4944" w:rsidRPr="003F4944">
        <w:rPr>
          <w:position w:val="-12"/>
        </w:rPr>
        <w:object w:dxaOrig="480" w:dyaOrig="360" w14:anchorId="1CEC189C">
          <v:shape id="_x0000_i1260" type="#_x0000_t75" style="width:24.25pt;height:17.7pt" o:ole="">
            <v:imagedata r:id="rId434" o:title=""/>
          </v:shape>
          <o:OLEObject Type="Embed" ProgID="Equation.DSMT4" ShapeID="_x0000_i1260" DrawAspect="Content" ObjectID="_1820458901" r:id="rId435"/>
        </w:object>
      </w:r>
      <w:r w:rsidR="001A2148">
        <w:rPr>
          <w:szCs w:val="24"/>
        </w:rPr>
        <w:t>)</w:t>
      </w:r>
    </w:p>
    <w:p w14:paraId="20A7BF5C" w14:textId="77777777" w:rsidR="00CC1A5D" w:rsidRPr="004B0F5A" w:rsidRDefault="00CC1A5D" w:rsidP="00C9682C">
      <w:pPr>
        <w:rPr>
          <w:szCs w:val="24"/>
        </w:rPr>
      </w:pPr>
    </w:p>
    <w:p w14:paraId="5E64F327" w14:textId="77777777" w:rsidR="00C9682C" w:rsidRPr="004B0F5A" w:rsidRDefault="001A2148" w:rsidP="00C9682C">
      <w:pPr>
        <w:rPr>
          <w:b/>
          <w:szCs w:val="24"/>
        </w:rPr>
      </w:pPr>
      <w:r>
        <w:rPr>
          <w:b/>
          <w:szCs w:val="24"/>
        </w:rPr>
        <w:t>30</w:t>
      </w:r>
    </w:p>
    <w:p w14:paraId="61D10AFD" w14:textId="0B5C9567" w:rsidR="00C9682C" w:rsidRPr="004B0F5A" w:rsidRDefault="00C9682C" w:rsidP="00C9682C">
      <w:pPr>
        <w:ind w:left="705" w:hanging="705"/>
        <w:rPr>
          <w:szCs w:val="24"/>
        </w:rPr>
      </w:pPr>
      <w:r w:rsidRPr="001A2148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1440" w:dyaOrig="320" w14:anchorId="1B027387">
          <v:shape id="_x0000_i1261" type="#_x0000_t75" style="width:1in;height:16.15pt" o:ole="">
            <v:imagedata r:id="rId436" o:title=""/>
          </v:shape>
          <o:OLEObject Type="Embed" ProgID="Equation.DSMT4" ShapeID="_x0000_i1261" DrawAspect="Content" ObjectID="_1820458902" r:id="rId437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920" w:dyaOrig="320" w14:anchorId="23A57F11">
          <v:shape id="_x0000_i1262" type="#_x0000_t75" style="width:46.2pt;height:16.15pt" o:ole="">
            <v:imagedata r:id="rId438" o:title=""/>
          </v:shape>
          <o:OLEObject Type="Embed" ProgID="Equation.DSMT4" ShapeID="_x0000_i1262" DrawAspect="Content" ObjectID="_1820458903" r:id="rId439"/>
        </w:object>
      </w:r>
    </w:p>
    <w:p w14:paraId="2B9F745D" w14:textId="53065676" w:rsidR="00C9682C" w:rsidRDefault="00C9682C" w:rsidP="00C9682C">
      <w:pPr>
        <w:rPr>
          <w:szCs w:val="24"/>
        </w:rPr>
      </w:pPr>
      <w:r w:rsidRPr="001A2148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859" w:dyaOrig="320" w14:anchorId="2F3CC1FF">
          <v:shape id="_x0000_i1263" type="#_x0000_t75" style="width:43.1pt;height:16.15pt" o:ole="">
            <v:imagedata r:id="rId440" o:title=""/>
          </v:shape>
          <o:OLEObject Type="Embed" ProgID="Equation.DSMT4" ShapeID="_x0000_i1263" DrawAspect="Content" ObjectID="_1820458904" r:id="rId44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1A2148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1060" w:dyaOrig="320" w14:anchorId="2063C8EC">
          <v:shape id="_x0000_i1264" type="#_x0000_t75" style="width:53.15pt;height:16.15pt" o:ole="">
            <v:imagedata r:id="rId442" o:title=""/>
          </v:shape>
          <o:OLEObject Type="Embed" ProgID="Equation.DSMT4" ShapeID="_x0000_i1264" DrawAspect="Content" ObjectID="_1820458905" r:id="rId443"/>
        </w:object>
      </w:r>
    </w:p>
    <w:p w14:paraId="1F3FCF35" w14:textId="73F6DEC5" w:rsidR="00C9682C" w:rsidRPr="004B0F5A" w:rsidRDefault="003F4944" w:rsidP="00C9682C">
      <w:pPr>
        <w:ind w:firstLine="708"/>
        <w:rPr>
          <w:szCs w:val="24"/>
        </w:rPr>
      </w:pPr>
      <w:r w:rsidRPr="003F4944">
        <w:rPr>
          <w:position w:val="-38"/>
        </w:rPr>
        <w:object w:dxaOrig="3100" w:dyaOrig="940" w14:anchorId="29BE661D">
          <v:shape id="_x0000_i1265" type="#_x0000_t75" style="width:155.15pt;height:47.35pt" o:ole="">
            <v:imagedata r:id="rId444" o:title=""/>
          </v:shape>
          <o:OLEObject Type="Embed" ProgID="Equation.DSMT4" ShapeID="_x0000_i1265" DrawAspect="Content" ObjectID="_1820458906" r:id="rId445"/>
        </w:object>
      </w:r>
      <w:r w:rsidR="00C9682C">
        <w:rPr>
          <w:szCs w:val="24"/>
        </w:rPr>
        <w:tab/>
      </w:r>
      <w:r w:rsidR="00C9682C">
        <w:rPr>
          <w:szCs w:val="24"/>
        </w:rPr>
        <w:tab/>
      </w:r>
      <w:r w:rsidR="00C9682C">
        <w:rPr>
          <w:szCs w:val="24"/>
        </w:rPr>
        <w:tab/>
      </w:r>
      <w:r w:rsidR="00C9682C">
        <w:rPr>
          <w:szCs w:val="24"/>
        </w:rPr>
        <w:tab/>
      </w:r>
      <w:r w:rsidRPr="003F4944">
        <w:rPr>
          <w:position w:val="-34"/>
        </w:rPr>
        <w:object w:dxaOrig="1219" w:dyaOrig="840" w14:anchorId="34157B7F">
          <v:shape id="_x0000_i1266" type="#_x0000_t75" style="width:61.2pt;height:41.95pt" o:ole="">
            <v:imagedata r:id="rId446" o:title=""/>
          </v:shape>
          <o:OLEObject Type="Embed" ProgID="Equation.DSMT4" ShapeID="_x0000_i1266" DrawAspect="Content" ObjectID="_1820458907" r:id="rId447"/>
        </w:object>
      </w:r>
      <w:r w:rsidR="00C9682C">
        <w:rPr>
          <w:szCs w:val="24"/>
        </w:rPr>
        <w:tab/>
        <w:t>in (2, 21)</w:t>
      </w:r>
    </w:p>
    <w:p w14:paraId="6DFCD94D" w14:textId="77777777" w:rsidR="00C9682C" w:rsidRPr="004B0F5A" w:rsidRDefault="007D55FC" w:rsidP="00C9682C">
      <w:pPr>
        <w:rPr>
          <w:szCs w:val="24"/>
        </w:rPr>
      </w:pPr>
      <w:r w:rsidRPr="001A2148">
        <w:rPr>
          <w:b/>
          <w:bCs/>
          <w:szCs w:val="24"/>
        </w:rPr>
        <w:t>d</w:t>
      </w:r>
      <w:r w:rsidR="00C9682C" w:rsidRPr="004B0F5A">
        <w:rPr>
          <w:szCs w:val="24"/>
        </w:rPr>
        <w:tab/>
      </w:r>
      <w:r w:rsidR="00C9682C">
        <w:rPr>
          <w:szCs w:val="24"/>
        </w:rPr>
        <w:t>In de top van de grafiek is de helling 0.</w:t>
      </w:r>
    </w:p>
    <w:p w14:paraId="18294FE4" w14:textId="34478084" w:rsidR="00C9682C" w:rsidRDefault="007D55FC" w:rsidP="00C9682C">
      <w:pPr>
        <w:rPr>
          <w:szCs w:val="24"/>
        </w:rPr>
      </w:pPr>
      <w:r w:rsidRPr="001A2148">
        <w:rPr>
          <w:b/>
          <w:bCs/>
          <w:szCs w:val="24"/>
        </w:rPr>
        <w:t>e</w:t>
      </w:r>
      <w:r w:rsidR="00C9682C" w:rsidRPr="004B0F5A"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7F83346D">
          <v:shape id="_x0000_i1267" type="#_x0000_t75" style="width:47.35pt;height:16.15pt" o:ole="">
            <v:imagedata r:id="rId448" o:title=""/>
          </v:shape>
          <o:OLEObject Type="Embed" ProgID="Equation.DSMT4" ShapeID="_x0000_i1267" DrawAspect="Content" ObjectID="_1820458908" r:id="rId449"/>
        </w:object>
      </w:r>
    </w:p>
    <w:p w14:paraId="03EAAD7B" w14:textId="18CED11E" w:rsidR="00C9682C" w:rsidRPr="004B0F5A" w:rsidRDefault="003F4944" w:rsidP="00C9682C">
      <w:pPr>
        <w:ind w:firstLine="708"/>
        <w:rPr>
          <w:szCs w:val="24"/>
        </w:rPr>
      </w:pPr>
      <w:r w:rsidRPr="003F4944">
        <w:rPr>
          <w:position w:val="-34"/>
        </w:rPr>
        <w:object w:dxaOrig="1100" w:dyaOrig="840" w14:anchorId="7CD77124">
          <v:shape id="_x0000_i1268" type="#_x0000_t75" style="width:54.65pt;height:41.95pt" o:ole="">
            <v:imagedata r:id="rId450" o:title=""/>
          </v:shape>
          <o:OLEObject Type="Embed" ProgID="Equation.DSMT4" ShapeID="_x0000_i1268" DrawAspect="Content" ObjectID="_1820458909" r:id="rId451"/>
        </w:object>
      </w:r>
      <w:r w:rsidR="00C9682C">
        <w:rPr>
          <w:szCs w:val="24"/>
        </w:rPr>
        <w:tab/>
        <w:t>De coördinaten van de top zijn: (-3, -4)</w:t>
      </w:r>
    </w:p>
    <w:p w14:paraId="5D0DFE61" w14:textId="77777777" w:rsidR="00C9682C" w:rsidRDefault="00C9682C" w:rsidP="00C9682C">
      <w:pPr>
        <w:rPr>
          <w:szCs w:val="24"/>
        </w:rPr>
      </w:pPr>
    </w:p>
    <w:p w14:paraId="7CE4C001" w14:textId="1371CA27" w:rsidR="00C9682C" w:rsidRDefault="001A2148" w:rsidP="00C9682C">
      <w:pPr>
        <w:rPr>
          <w:szCs w:val="24"/>
        </w:rPr>
      </w:pPr>
      <w:r>
        <w:rPr>
          <w:b/>
          <w:szCs w:val="24"/>
        </w:rPr>
        <w:t>31</w:t>
      </w:r>
      <w:r w:rsidR="007D55FC">
        <w:rPr>
          <w:szCs w:val="24"/>
        </w:rPr>
        <w:tab/>
      </w:r>
      <w:r w:rsidR="003F4944" w:rsidRPr="003F4944">
        <w:rPr>
          <w:position w:val="-10"/>
        </w:rPr>
        <w:object w:dxaOrig="1700" w:dyaOrig="320" w14:anchorId="4B8D0C78">
          <v:shape id="_x0000_i1269" type="#_x0000_t75" style="width:85.1pt;height:16.15pt" o:ole="">
            <v:imagedata r:id="rId452" o:title=""/>
          </v:shape>
          <o:OLEObject Type="Embed" ProgID="Equation.DSMT4" ShapeID="_x0000_i1269" DrawAspect="Content" ObjectID="_1820458910" r:id="rId453"/>
        </w:object>
      </w:r>
    </w:p>
    <w:p w14:paraId="6EA6CE5C" w14:textId="34449380" w:rsidR="007D55FC" w:rsidRDefault="007D55F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4"/>
        </w:rPr>
        <w:object w:dxaOrig="940" w:dyaOrig="859" w14:anchorId="039EE663">
          <v:shape id="_x0000_i1270" type="#_x0000_t75" style="width:47.35pt;height:43.1pt" o:ole="">
            <v:imagedata r:id="rId454" o:title=""/>
          </v:shape>
          <o:OLEObject Type="Embed" ProgID="Equation.DSMT4" ShapeID="_x0000_i1270" DrawAspect="Content" ObjectID="_1820458911" r:id="rId455"/>
        </w:object>
      </w:r>
    </w:p>
    <w:p w14:paraId="1047A420" w14:textId="77777777" w:rsidR="007D55FC" w:rsidRDefault="007D55FC" w:rsidP="00C9682C">
      <w:pPr>
        <w:rPr>
          <w:szCs w:val="24"/>
        </w:rPr>
      </w:pPr>
      <w:r>
        <w:rPr>
          <w:szCs w:val="24"/>
        </w:rPr>
        <w:tab/>
        <w:t xml:space="preserve">De top van de grafiek van </w:t>
      </w:r>
      <w:r w:rsidRPr="007D55FC">
        <w:rPr>
          <w:i/>
          <w:szCs w:val="24"/>
        </w:rPr>
        <w:t>f</w:t>
      </w:r>
      <w:r>
        <w:rPr>
          <w:szCs w:val="24"/>
        </w:rPr>
        <w:t xml:space="preserve"> is (</w:t>
      </w:r>
      <w:r w:rsidR="00D0104D">
        <w:rPr>
          <w:szCs w:val="24"/>
        </w:rPr>
        <w:t>3, 7).</w:t>
      </w:r>
    </w:p>
    <w:p w14:paraId="40FBAD4A" w14:textId="77777777" w:rsidR="00F30338" w:rsidRDefault="00F30338" w:rsidP="00C9682C">
      <w:pPr>
        <w:rPr>
          <w:szCs w:val="24"/>
        </w:rPr>
      </w:pPr>
    </w:p>
    <w:p w14:paraId="0FCDB2D0" w14:textId="77777777" w:rsidR="00D0104D" w:rsidRPr="00D0104D" w:rsidRDefault="001A2148" w:rsidP="00C9682C">
      <w:pPr>
        <w:rPr>
          <w:b/>
          <w:szCs w:val="24"/>
        </w:rPr>
      </w:pPr>
      <w:r>
        <w:rPr>
          <w:b/>
          <w:szCs w:val="24"/>
        </w:rPr>
        <w:t>32</w:t>
      </w:r>
    </w:p>
    <w:p w14:paraId="61518FC8" w14:textId="79710D6C" w:rsidR="00C9682C" w:rsidRDefault="001A2148" w:rsidP="00C9682C">
      <w:pPr>
        <w:ind w:left="705" w:hanging="705"/>
        <w:rPr>
          <w:szCs w:val="24"/>
        </w:rPr>
      </w:pPr>
      <w:r w:rsidRPr="001A2148">
        <w:rPr>
          <w:b/>
          <w:bCs/>
          <w:szCs w:val="24"/>
        </w:rPr>
        <w:t>a</w:t>
      </w:r>
      <w:r w:rsidR="00D0104D">
        <w:rPr>
          <w:szCs w:val="24"/>
        </w:rPr>
        <w:tab/>
      </w:r>
      <w:r w:rsidR="003F4944" w:rsidRPr="003F4944">
        <w:rPr>
          <w:position w:val="-10"/>
        </w:rPr>
        <w:object w:dxaOrig="1280" w:dyaOrig="320" w14:anchorId="5116249E">
          <v:shape id="_x0000_i1271" type="#_x0000_t75" style="width:63.9pt;height:16.15pt" o:ole="">
            <v:imagedata r:id="rId456" o:title=""/>
          </v:shape>
          <o:OLEObject Type="Embed" ProgID="Equation.DSMT4" ShapeID="_x0000_i1271" DrawAspect="Content" ObjectID="_1820458912" r:id="rId457"/>
        </w:object>
      </w:r>
      <w:r w:rsidR="00D0104D">
        <w:rPr>
          <w:szCs w:val="24"/>
        </w:rPr>
        <w:tab/>
      </w:r>
      <w:r w:rsidR="00D0104D">
        <w:rPr>
          <w:szCs w:val="24"/>
        </w:rPr>
        <w:tab/>
      </w:r>
      <w:r w:rsidR="00D0104D">
        <w:rPr>
          <w:szCs w:val="24"/>
        </w:rPr>
        <w:tab/>
      </w:r>
      <w:r w:rsidR="00D0104D">
        <w:rPr>
          <w:szCs w:val="24"/>
        </w:rPr>
        <w:tab/>
      </w:r>
      <w:r w:rsidR="00D0104D">
        <w:rPr>
          <w:szCs w:val="24"/>
        </w:rPr>
        <w:tab/>
      </w:r>
      <w:r w:rsidRPr="001A2148">
        <w:rPr>
          <w:b/>
          <w:bCs/>
          <w:szCs w:val="24"/>
        </w:rPr>
        <w:t>b</w:t>
      </w:r>
      <w:r w:rsidR="00D0104D">
        <w:rPr>
          <w:szCs w:val="24"/>
        </w:rPr>
        <w:tab/>
      </w:r>
      <w:r w:rsidR="003F4944" w:rsidRPr="003F4944">
        <w:rPr>
          <w:position w:val="-10"/>
        </w:rPr>
        <w:object w:dxaOrig="1219" w:dyaOrig="320" w14:anchorId="305D2106">
          <v:shape id="_x0000_i1272" type="#_x0000_t75" style="width:61.2pt;height:16.15pt" o:ole="">
            <v:imagedata r:id="rId458" o:title=""/>
          </v:shape>
          <o:OLEObject Type="Embed" ProgID="Equation.DSMT4" ShapeID="_x0000_i1272" DrawAspect="Content" ObjectID="_1820458913" r:id="rId459"/>
        </w:object>
      </w:r>
    </w:p>
    <w:p w14:paraId="1105CAAB" w14:textId="2D187C31" w:rsidR="00D0104D" w:rsidRDefault="00D0104D" w:rsidP="00C9682C">
      <w:pPr>
        <w:ind w:left="705" w:hanging="705"/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8"/>
        </w:rPr>
        <w:object w:dxaOrig="1180" w:dyaOrig="960" w14:anchorId="587D3259">
          <v:shape id="_x0000_i1273" type="#_x0000_t75" style="width:58.9pt;height:47.75pt" o:ole="">
            <v:imagedata r:id="rId460" o:title=""/>
          </v:shape>
          <o:OLEObject Type="Embed" ProgID="Equation.DSMT4" ShapeID="_x0000_i1273" DrawAspect="Content" ObjectID="_1820458914" r:id="rId46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34"/>
        </w:rPr>
        <w:object w:dxaOrig="1120" w:dyaOrig="920" w14:anchorId="2C9B5258">
          <v:shape id="_x0000_i1274" type="#_x0000_t75" style="width:55.85pt;height:46.2pt" o:ole="">
            <v:imagedata r:id="rId462" o:title=""/>
          </v:shape>
          <o:OLEObject Type="Embed" ProgID="Equation.DSMT4" ShapeID="_x0000_i1274" DrawAspect="Content" ObjectID="_1820458915" r:id="rId463"/>
        </w:object>
      </w:r>
    </w:p>
    <w:p w14:paraId="263CC1E3" w14:textId="77777777" w:rsidR="00D0104D" w:rsidRDefault="00D0104D" w:rsidP="00C9682C">
      <w:pPr>
        <w:ind w:left="705" w:hanging="705"/>
        <w:rPr>
          <w:szCs w:val="24"/>
        </w:rPr>
      </w:pPr>
      <w:r>
        <w:rPr>
          <w:szCs w:val="24"/>
        </w:rPr>
        <w:tab/>
        <w:t xml:space="preserve">De coördinaten van </w:t>
      </w:r>
      <w:r w:rsidRPr="00D0104D">
        <w:rPr>
          <w:i/>
          <w:szCs w:val="24"/>
        </w:rPr>
        <w:t>P</w:t>
      </w:r>
      <w:r>
        <w:rPr>
          <w:szCs w:val="24"/>
        </w:rPr>
        <w:t xml:space="preserve"> zijn: (1.5, 5.53)</w:t>
      </w:r>
      <w:r>
        <w:rPr>
          <w:szCs w:val="24"/>
        </w:rPr>
        <w:tab/>
      </w:r>
      <w:r>
        <w:rPr>
          <w:szCs w:val="24"/>
        </w:rPr>
        <w:tab/>
        <w:t xml:space="preserve">Raakpunt: (-2, </w:t>
      </w:r>
      <w:r w:rsidR="00311377">
        <w:rPr>
          <w:szCs w:val="24"/>
        </w:rPr>
        <w:t>11)</w:t>
      </w:r>
    </w:p>
    <w:p w14:paraId="03E6EB0C" w14:textId="18A84EC3" w:rsidR="00D0104D" w:rsidRDefault="00311377" w:rsidP="00C9682C">
      <w:pPr>
        <w:ind w:left="705" w:hanging="705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1480" w:dyaOrig="320" w14:anchorId="6BE89A20">
          <v:shape id="_x0000_i1275" type="#_x0000_t75" style="width:73.95pt;height:16.15pt" o:ole="">
            <v:imagedata r:id="rId464" o:title=""/>
          </v:shape>
          <o:OLEObject Type="Embed" ProgID="Equation.DSMT4" ShapeID="_x0000_i1275" DrawAspect="Content" ObjectID="_1820458916" r:id="rId465"/>
        </w:object>
      </w:r>
    </w:p>
    <w:p w14:paraId="4CD3ED12" w14:textId="77777777" w:rsidR="00C9682C" w:rsidRDefault="00C9682C" w:rsidP="00C9682C">
      <w:pPr>
        <w:rPr>
          <w:szCs w:val="24"/>
        </w:rPr>
      </w:pPr>
    </w:p>
    <w:p w14:paraId="793AB0D7" w14:textId="156B2BC8" w:rsidR="001A2148" w:rsidRDefault="001A2148" w:rsidP="00C9682C">
      <w:pPr>
        <w:rPr>
          <w:szCs w:val="24"/>
        </w:rPr>
      </w:pPr>
      <w:r>
        <w:rPr>
          <w:b/>
          <w:bCs/>
          <w:szCs w:val="24"/>
        </w:rPr>
        <w:t>U6</w:t>
      </w:r>
      <w:r>
        <w:rPr>
          <w:szCs w:val="24"/>
        </w:rPr>
        <w:tab/>
      </w:r>
      <w:r w:rsidR="003F4944" w:rsidRPr="003F4944">
        <w:rPr>
          <w:position w:val="-10"/>
        </w:rPr>
        <w:object w:dxaOrig="1300" w:dyaOrig="320" w14:anchorId="0E71FB3F">
          <v:shape id="_x0000_i1276" type="#_x0000_t75" style="width:65.05pt;height:16.15pt" o:ole="">
            <v:imagedata r:id="rId466" o:title=""/>
          </v:shape>
          <o:OLEObject Type="Embed" ProgID="Equation.DSMT4" ShapeID="_x0000_i1276" DrawAspect="Content" ObjectID="_1820458917" r:id="rId467"/>
        </w:object>
      </w:r>
      <w:r w:rsidR="003B0BA6">
        <w:rPr>
          <w:szCs w:val="24"/>
        </w:rPr>
        <w:t xml:space="preserve"> en </w:t>
      </w:r>
      <w:r w:rsidR="003F4944" w:rsidRPr="003F4944">
        <w:rPr>
          <w:position w:val="-12"/>
        </w:rPr>
        <w:object w:dxaOrig="1560" w:dyaOrig="360" w14:anchorId="05827110">
          <v:shape id="_x0000_i1277" type="#_x0000_t75" style="width:77.8pt;height:17.7pt" o:ole="">
            <v:imagedata r:id="rId468" o:title=""/>
          </v:shape>
          <o:OLEObject Type="Embed" ProgID="Equation.DSMT4" ShapeID="_x0000_i1277" DrawAspect="Content" ObjectID="_1820458918" r:id="rId469"/>
        </w:object>
      </w:r>
    </w:p>
    <w:p w14:paraId="5B9F181F" w14:textId="56AD8BB9" w:rsidR="003B0BA6" w:rsidRDefault="003B0BA6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2"/>
        </w:rPr>
        <w:object w:dxaOrig="960" w:dyaOrig="360" w14:anchorId="18D7C89C">
          <v:shape id="_x0000_i1278" type="#_x0000_t75" style="width:47.75pt;height:17.7pt" o:ole="">
            <v:imagedata r:id="rId470" o:title=""/>
          </v:shape>
          <o:OLEObject Type="Embed" ProgID="Equation.DSMT4" ShapeID="_x0000_i1278" DrawAspect="Content" ObjectID="_1820458919" r:id="rId471"/>
        </w:object>
      </w:r>
      <w:r w:rsidR="00F818D6">
        <w:rPr>
          <w:szCs w:val="24"/>
        </w:rPr>
        <w:tab/>
      </w:r>
      <w:r w:rsidR="00F818D6">
        <w:rPr>
          <w:szCs w:val="24"/>
        </w:rPr>
        <w:tab/>
        <w:t xml:space="preserve">Het raakpunt is </w:t>
      </w:r>
      <w:r w:rsidR="003F4944" w:rsidRPr="003F4944">
        <w:rPr>
          <w:position w:val="-12"/>
        </w:rPr>
        <w:object w:dxaOrig="1240" w:dyaOrig="360" w14:anchorId="5DC7088C">
          <v:shape id="_x0000_i1279" type="#_x0000_t75" style="width:62.35pt;height:17.7pt" o:ole="">
            <v:imagedata r:id="rId472" o:title=""/>
          </v:shape>
          <o:OLEObject Type="Embed" ProgID="Equation.DSMT4" ShapeID="_x0000_i1279" DrawAspect="Content" ObjectID="_1820458920" r:id="rId473"/>
        </w:object>
      </w:r>
    </w:p>
    <w:p w14:paraId="016D4C62" w14:textId="6A55DD2D" w:rsidR="009520C5" w:rsidRDefault="00F818D6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8"/>
        </w:rPr>
        <w:object w:dxaOrig="1120" w:dyaOrig="680" w14:anchorId="5FB16794">
          <v:shape id="_x0000_i1280" type="#_x0000_t75" style="width:55.85pt;height:33.9pt" o:ole="">
            <v:imagedata r:id="rId474" o:title=""/>
          </v:shape>
          <o:OLEObject Type="Embed" ProgID="Equation.DSMT4" ShapeID="_x0000_i1280" DrawAspect="Content" ObjectID="_1820458921" r:id="rId475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28"/>
        </w:rPr>
        <w:object w:dxaOrig="2439" w:dyaOrig="680" w14:anchorId="0FFCB5C4">
          <v:shape id="_x0000_i1281" type="#_x0000_t75" style="width:122.05pt;height:33.9pt" o:ole="">
            <v:imagedata r:id="rId476" o:title=""/>
          </v:shape>
          <o:OLEObject Type="Embed" ProgID="Equation.DSMT4" ShapeID="_x0000_i1281" DrawAspect="Content" ObjectID="_1820458922" r:id="rId477"/>
        </w:object>
      </w:r>
      <w:r>
        <w:rPr>
          <w:szCs w:val="24"/>
        </w:rPr>
        <w:t xml:space="preserve"> </w:t>
      </w:r>
      <w:r w:rsidR="009520C5">
        <w:rPr>
          <w:szCs w:val="24"/>
        </w:rPr>
        <w:tab/>
        <w:t xml:space="preserve">dus </w:t>
      </w:r>
      <w:r w:rsidR="009520C5" w:rsidRPr="009520C5">
        <w:rPr>
          <w:i/>
          <w:iCs/>
          <w:szCs w:val="24"/>
        </w:rPr>
        <w:t>m</w:t>
      </w:r>
      <w:r w:rsidR="009520C5">
        <w:rPr>
          <w:szCs w:val="24"/>
        </w:rPr>
        <w:t xml:space="preserve">: </w:t>
      </w:r>
      <w:r w:rsidR="003F4944" w:rsidRPr="003F4944">
        <w:rPr>
          <w:position w:val="-12"/>
        </w:rPr>
        <w:object w:dxaOrig="1440" w:dyaOrig="360" w14:anchorId="4706FB6C">
          <v:shape id="_x0000_i1282" type="#_x0000_t75" style="width:1in;height:17.7pt" o:ole="">
            <v:imagedata r:id="rId478" o:title=""/>
          </v:shape>
          <o:OLEObject Type="Embed" ProgID="Equation.DSMT4" ShapeID="_x0000_i1282" DrawAspect="Content" ObjectID="_1820458923" r:id="rId479"/>
        </w:object>
      </w:r>
    </w:p>
    <w:p w14:paraId="7D60A1CC" w14:textId="77777777" w:rsidR="00225D8C" w:rsidRDefault="00225D8C" w:rsidP="00C9682C">
      <w:pPr>
        <w:rPr>
          <w:szCs w:val="24"/>
        </w:rPr>
      </w:pPr>
    </w:p>
    <w:p w14:paraId="59180D63" w14:textId="45CABC04" w:rsidR="00F818D6" w:rsidRDefault="009520C5" w:rsidP="00C9682C">
      <w:pPr>
        <w:rPr>
          <w:szCs w:val="24"/>
        </w:rPr>
      </w:pPr>
      <w:r>
        <w:rPr>
          <w:b/>
          <w:bCs/>
          <w:szCs w:val="24"/>
        </w:rPr>
        <w:t>U7</w:t>
      </w:r>
      <w:r>
        <w:rPr>
          <w:szCs w:val="24"/>
        </w:rPr>
        <w:tab/>
      </w:r>
      <w:r w:rsidR="003F4944" w:rsidRPr="003F4944">
        <w:rPr>
          <w:position w:val="-12"/>
        </w:rPr>
        <w:object w:dxaOrig="1960" w:dyaOrig="380" w14:anchorId="686FFC56">
          <v:shape id="_x0000_i1283" type="#_x0000_t75" style="width:97.8pt;height:18.85pt" o:ole="">
            <v:imagedata r:id="rId480" o:title=""/>
          </v:shape>
          <o:OLEObject Type="Embed" ProgID="Equation.DSMT4" ShapeID="_x0000_i1283" DrawAspect="Content" ObjectID="_1820458924" r:id="rId481"/>
        </w:object>
      </w:r>
    </w:p>
    <w:p w14:paraId="0AC67B3E" w14:textId="4DE429B9" w:rsidR="009520C5" w:rsidRPr="009520C5" w:rsidRDefault="009520C5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44"/>
        </w:rPr>
        <w:object w:dxaOrig="2040" w:dyaOrig="960" w14:anchorId="26A162AF">
          <v:shape id="_x0000_i1284" type="#_x0000_t75" style="width:102.05pt;height:47.75pt" o:ole="">
            <v:imagedata r:id="rId482" o:title=""/>
          </v:shape>
          <o:OLEObject Type="Embed" ProgID="Equation.DSMT4" ShapeID="_x0000_i1284" DrawAspect="Content" ObjectID="_1820458925" r:id="rId483"/>
        </w:object>
      </w:r>
    </w:p>
    <w:p w14:paraId="7B72A428" w14:textId="661E2E59" w:rsidR="003848E3" w:rsidRDefault="003848E3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594E56A2" w14:textId="78C309EE" w:rsidR="00225D8C" w:rsidRPr="00225D8C" w:rsidRDefault="00225D8C" w:rsidP="00C9682C">
      <w:pPr>
        <w:rPr>
          <w:b/>
          <w:bCs/>
          <w:sz w:val="28"/>
          <w:szCs w:val="28"/>
        </w:rPr>
      </w:pPr>
      <w:r w:rsidRPr="00225D8C">
        <w:rPr>
          <w:b/>
          <w:bCs/>
          <w:sz w:val="28"/>
          <w:szCs w:val="28"/>
        </w:rPr>
        <w:lastRenderedPageBreak/>
        <w:t>Max</w:t>
      </w:r>
      <w:r>
        <w:rPr>
          <w:b/>
          <w:bCs/>
          <w:sz w:val="28"/>
          <w:szCs w:val="28"/>
        </w:rPr>
        <w:t>ima en minima</w:t>
      </w:r>
    </w:p>
    <w:p w14:paraId="781079EE" w14:textId="77777777" w:rsidR="00C9682C" w:rsidRDefault="00C9682C" w:rsidP="00C9682C">
      <w:pPr>
        <w:rPr>
          <w:szCs w:val="24"/>
        </w:rPr>
      </w:pPr>
      <w:r>
        <w:rPr>
          <w:b/>
          <w:szCs w:val="24"/>
        </w:rPr>
        <w:t>3</w:t>
      </w:r>
      <w:r w:rsidR="009520C5">
        <w:rPr>
          <w:b/>
          <w:szCs w:val="24"/>
        </w:rPr>
        <w:t>3</w:t>
      </w:r>
    </w:p>
    <w:p w14:paraId="2B2292C7" w14:textId="47361891" w:rsidR="00C9682C" w:rsidRDefault="00C9682C" w:rsidP="00C9682C">
      <w:pPr>
        <w:rPr>
          <w:szCs w:val="24"/>
        </w:rPr>
      </w:pPr>
      <w:r w:rsidRPr="009520C5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1700" w:dyaOrig="360" w14:anchorId="47528FA1">
          <v:shape id="_x0000_i1285" type="#_x0000_t75" style="width:85.1pt;height:17.7pt" o:ole="">
            <v:imagedata r:id="rId484" o:title=""/>
          </v:shape>
          <o:OLEObject Type="Embed" ProgID="Equation.DSMT4" ShapeID="_x0000_i1285" DrawAspect="Content" ObjectID="_1820458926" r:id="rId485"/>
        </w:object>
      </w:r>
    </w:p>
    <w:p w14:paraId="6865A4BF" w14:textId="05CA0AAE" w:rsidR="00C9682C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2600" w:dyaOrig="639" w14:anchorId="67FA872C">
          <v:shape id="_x0000_i1286" type="#_x0000_t75" style="width:130.15pt;height:31.55pt" o:ole="">
            <v:imagedata r:id="rId486" o:title=""/>
          </v:shape>
          <o:OLEObject Type="Embed" ProgID="Equation.DSMT4" ShapeID="_x0000_i1286" DrawAspect="Content" ObjectID="_1820458927" r:id="rId487"/>
        </w:object>
      </w:r>
    </w:p>
    <w:p w14:paraId="1E6E2608" w14:textId="77777777" w:rsidR="00C9682C" w:rsidRDefault="00C9682C" w:rsidP="00C9682C">
      <w:pPr>
        <w:rPr>
          <w:szCs w:val="24"/>
        </w:rPr>
      </w:pPr>
      <w:r w:rsidRPr="009520C5">
        <w:rPr>
          <w:b/>
          <w:bCs/>
          <w:szCs w:val="24"/>
        </w:rPr>
        <w:t>b</w:t>
      </w:r>
      <w:r>
        <w:rPr>
          <w:szCs w:val="24"/>
        </w:rPr>
        <w:tab/>
      </w:r>
      <w:r w:rsidR="00311377">
        <w:rPr>
          <w:szCs w:val="24"/>
        </w:rPr>
        <w:t>De raaklijn loopt horizontaal.</w:t>
      </w:r>
    </w:p>
    <w:p w14:paraId="02B5B0F0" w14:textId="5683896D" w:rsidR="00311377" w:rsidRDefault="00311377" w:rsidP="00C9682C">
      <w:pPr>
        <w:rPr>
          <w:szCs w:val="24"/>
        </w:rPr>
      </w:pPr>
      <w:r w:rsidRPr="00B27428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2"/>
        </w:rPr>
        <w:object w:dxaOrig="1160" w:dyaOrig="360" w14:anchorId="3E685C9E">
          <v:shape id="_x0000_i1287" type="#_x0000_t75" style="width:58.15pt;height:17.7pt" o:ole="">
            <v:imagedata r:id="rId488" o:title=""/>
          </v:shape>
          <o:OLEObject Type="Embed" ProgID="Equation.DSMT4" ShapeID="_x0000_i1287" DrawAspect="Content" ObjectID="_1820458928" r:id="rId489"/>
        </w:object>
      </w:r>
      <w:r>
        <w:rPr>
          <w:szCs w:val="24"/>
        </w:rPr>
        <w:t>: de grafiek daalt.</w:t>
      </w:r>
    </w:p>
    <w:p w14:paraId="0F51AB3A" w14:textId="2AA9B3F1" w:rsidR="00311377" w:rsidRDefault="00311377" w:rsidP="00C9682C">
      <w:pPr>
        <w:rPr>
          <w:szCs w:val="24"/>
        </w:rPr>
      </w:pPr>
      <w:r w:rsidRPr="00B27428"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5DCA07E8">
          <v:shape id="_x0000_i1288" type="#_x0000_t75" style="width:47.35pt;height:16.15pt" o:ole="">
            <v:imagedata r:id="rId490" o:title=""/>
          </v:shape>
          <o:OLEObject Type="Embed" ProgID="Equation.DSMT4" ShapeID="_x0000_i1288" DrawAspect="Content" ObjectID="_1820458929" r:id="rId491"/>
        </w:object>
      </w:r>
      <w:r>
        <w:rPr>
          <w:szCs w:val="24"/>
        </w:rPr>
        <w:t xml:space="preserve"> voor </w:t>
      </w:r>
      <w:r w:rsidR="003F4944" w:rsidRPr="003F4944">
        <w:rPr>
          <w:position w:val="-14"/>
        </w:rPr>
        <w:object w:dxaOrig="2079" w:dyaOrig="400" w14:anchorId="00AEBE36">
          <v:shape id="_x0000_i1289" type="#_x0000_t75" style="width:103.55pt;height:20pt" o:ole="">
            <v:imagedata r:id="rId492" o:title=""/>
          </v:shape>
          <o:OLEObject Type="Embed" ProgID="Equation.DSMT4" ShapeID="_x0000_i1289" DrawAspect="Content" ObjectID="_1820458930" r:id="rId493"/>
        </w:object>
      </w:r>
      <w:r>
        <w:rPr>
          <w:szCs w:val="24"/>
        </w:rPr>
        <w:t xml:space="preserve">: de grafiek van </w:t>
      </w:r>
      <w:r w:rsidRPr="00311377">
        <w:rPr>
          <w:i/>
          <w:szCs w:val="24"/>
        </w:rPr>
        <w:t>f</w:t>
      </w:r>
      <w:r>
        <w:rPr>
          <w:szCs w:val="24"/>
        </w:rPr>
        <w:t xml:space="preserve"> is hier dalend.</w:t>
      </w:r>
    </w:p>
    <w:p w14:paraId="4B2280DA" w14:textId="0CB6B471" w:rsidR="00311377" w:rsidRPr="00E37C37" w:rsidRDefault="00311377" w:rsidP="00C9682C">
      <w:pPr>
        <w:rPr>
          <w:szCs w:val="24"/>
        </w:rPr>
      </w:pPr>
      <w:r w:rsidRPr="00B27428">
        <w:rPr>
          <w:b/>
          <w:bCs/>
          <w:szCs w:val="24"/>
        </w:rPr>
        <w:t>e</w:t>
      </w:r>
      <w:r>
        <w:rPr>
          <w:szCs w:val="24"/>
        </w:rPr>
        <w:tab/>
        <w:t xml:space="preserve">De grafiek van </w:t>
      </w:r>
      <w:r w:rsidRPr="00311377">
        <w:rPr>
          <w:i/>
          <w:szCs w:val="24"/>
        </w:rPr>
        <w:t>f</w:t>
      </w:r>
      <w:r>
        <w:rPr>
          <w:szCs w:val="24"/>
        </w:rPr>
        <w:t xml:space="preserve"> stijgt op </w:t>
      </w:r>
      <w:r w:rsidR="003F4944" w:rsidRPr="003F4944">
        <w:rPr>
          <w:position w:val="-14"/>
        </w:rPr>
        <w:object w:dxaOrig="760" w:dyaOrig="400" w14:anchorId="7F90FD69">
          <v:shape id="_x0000_i1290" type="#_x0000_t75" style="width:38.1pt;height:20pt" o:ole="">
            <v:imagedata r:id="rId494" o:title=""/>
          </v:shape>
          <o:OLEObject Type="Embed" ProgID="Equation.DSMT4" ShapeID="_x0000_i1290" DrawAspect="Content" ObjectID="_1820458931" r:id="rId495"/>
        </w:object>
      </w:r>
      <w:r>
        <w:rPr>
          <w:szCs w:val="24"/>
        </w:rPr>
        <w:t xml:space="preserve"> en </w:t>
      </w:r>
      <w:r w:rsidR="003F4944" w:rsidRPr="003F4944">
        <w:rPr>
          <w:position w:val="-14"/>
        </w:rPr>
        <w:object w:dxaOrig="720" w:dyaOrig="400" w14:anchorId="59F27A45">
          <v:shape id="_x0000_i1291" type="#_x0000_t75" style="width:36.2pt;height:20pt" o:ole="">
            <v:imagedata r:id="rId496" o:title=""/>
          </v:shape>
          <o:OLEObject Type="Embed" ProgID="Equation.DSMT4" ShapeID="_x0000_i1291" DrawAspect="Content" ObjectID="_1820458932" r:id="rId497"/>
        </w:object>
      </w:r>
      <w:r>
        <w:rPr>
          <w:szCs w:val="24"/>
        </w:rPr>
        <w:t>: de afgeleide is positief.</w:t>
      </w:r>
    </w:p>
    <w:p w14:paraId="05B5FF32" w14:textId="77777777" w:rsidR="00C9682C" w:rsidRDefault="00C9682C" w:rsidP="00C9682C">
      <w:pPr>
        <w:rPr>
          <w:szCs w:val="24"/>
        </w:rPr>
      </w:pPr>
    </w:p>
    <w:p w14:paraId="320BC608" w14:textId="77777777" w:rsidR="00295E85" w:rsidRDefault="00295E85" w:rsidP="00C9682C">
      <w:pPr>
        <w:rPr>
          <w:szCs w:val="24"/>
        </w:rPr>
      </w:pPr>
      <w:r>
        <w:rPr>
          <w:b/>
          <w:szCs w:val="24"/>
        </w:rPr>
        <w:t>3</w:t>
      </w:r>
      <w:r w:rsidR="00B27428">
        <w:rPr>
          <w:b/>
          <w:szCs w:val="24"/>
        </w:rPr>
        <w:t>4</w:t>
      </w:r>
    </w:p>
    <w:p w14:paraId="08B8E279" w14:textId="7EBD14B8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a</w:t>
      </w:r>
      <w:r>
        <w:rPr>
          <w:szCs w:val="24"/>
        </w:rPr>
        <w:tab/>
        <w:t xml:space="preserve">De grafiek heeft een horizontale raaklijn in de toppen: </w:t>
      </w:r>
      <w:r w:rsidR="003F4944" w:rsidRPr="003F4944">
        <w:rPr>
          <w:position w:val="-10"/>
        </w:rPr>
        <w:object w:dxaOrig="2460" w:dyaOrig="320" w14:anchorId="22648A6B">
          <v:shape id="_x0000_i1292" type="#_x0000_t75" style="width:123.2pt;height:16.15pt" o:ole="">
            <v:imagedata r:id="rId498" o:title=""/>
          </v:shape>
          <o:OLEObject Type="Embed" ProgID="Equation.DSMT4" ShapeID="_x0000_i1292" DrawAspect="Content" ObjectID="_1820458933" r:id="rId499"/>
        </w:object>
      </w:r>
      <w:r>
        <w:rPr>
          <w:szCs w:val="24"/>
        </w:rPr>
        <w:t>.</w:t>
      </w:r>
    </w:p>
    <w:p w14:paraId="37D4ECF6" w14:textId="0AA5A584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2760" w:dyaOrig="360" w14:anchorId="2B4BDE5E">
          <v:shape id="_x0000_i1293" type="#_x0000_t75" style="width:138.2pt;height:17.7pt" o:ole="">
            <v:imagedata r:id="rId500" o:title=""/>
          </v:shape>
          <o:OLEObject Type="Embed" ProgID="Equation.DSMT4" ShapeID="_x0000_i1293" DrawAspect="Content" ObjectID="_1820458934" r:id="rId501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2460" w:dyaOrig="320" w14:anchorId="65287B7F">
          <v:shape id="_x0000_i1294" type="#_x0000_t75" style="width:123.2pt;height:16.15pt" o:ole="">
            <v:imagedata r:id="rId502" o:title=""/>
          </v:shape>
          <o:OLEObject Type="Embed" ProgID="Equation.DSMT4" ShapeID="_x0000_i1294" DrawAspect="Content" ObjectID="_1820458935" r:id="rId503"/>
        </w:object>
      </w:r>
      <w:r>
        <w:rPr>
          <w:szCs w:val="24"/>
        </w:rPr>
        <w:t>, klopt.</w:t>
      </w:r>
    </w:p>
    <w:p w14:paraId="7E936B43" w14:textId="23EE9E67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7BBBD6D3">
          <v:shape id="_x0000_i1295" type="#_x0000_t75" style="width:47.35pt;height:16.15pt" o:ole="">
            <v:imagedata r:id="rId504" o:title=""/>
          </v:shape>
          <o:OLEObject Type="Embed" ProgID="Equation.DSMT4" ShapeID="_x0000_i1295" DrawAspect="Content" ObjectID="_1820458936" r:id="rId505"/>
        </w:object>
      </w:r>
      <w:r>
        <w:rPr>
          <w:szCs w:val="24"/>
        </w:rPr>
        <w:t xml:space="preserve"> op de intervallen </w:t>
      </w:r>
      <w:r w:rsidR="003F4944" w:rsidRPr="003F4944">
        <w:rPr>
          <w:position w:val="-14"/>
        </w:rPr>
        <w:object w:dxaOrig="760" w:dyaOrig="400" w14:anchorId="173FD795">
          <v:shape id="_x0000_i1296" type="#_x0000_t75" style="width:38.1pt;height:20pt" o:ole="">
            <v:imagedata r:id="rId506" o:title=""/>
          </v:shape>
          <o:OLEObject Type="Embed" ProgID="Equation.DSMT4" ShapeID="_x0000_i1296" DrawAspect="Content" ObjectID="_1820458937" r:id="rId507"/>
        </w:object>
      </w:r>
      <w:r>
        <w:rPr>
          <w:szCs w:val="24"/>
        </w:rPr>
        <w:t xml:space="preserve"> en </w:t>
      </w:r>
      <w:r w:rsidR="003F4944" w:rsidRPr="003F4944">
        <w:rPr>
          <w:position w:val="-14"/>
        </w:rPr>
        <w:object w:dxaOrig="760" w:dyaOrig="400" w14:anchorId="3EBC94BE">
          <v:shape id="_x0000_i1297" type="#_x0000_t75" style="width:38.1pt;height:20pt" o:ole="">
            <v:imagedata r:id="rId508" o:title=""/>
          </v:shape>
          <o:OLEObject Type="Embed" ProgID="Equation.DSMT4" ShapeID="_x0000_i1297" DrawAspect="Content" ObjectID="_1820458938" r:id="rId509"/>
        </w:object>
      </w:r>
    </w:p>
    <w:p w14:paraId="7886D7A2" w14:textId="77777777" w:rsidR="00295E85" w:rsidRDefault="00295E85" w:rsidP="00C9682C">
      <w:pPr>
        <w:rPr>
          <w:szCs w:val="24"/>
        </w:rPr>
      </w:pPr>
    </w:p>
    <w:p w14:paraId="680B4A13" w14:textId="77777777" w:rsidR="00295E85" w:rsidRDefault="00295E85" w:rsidP="00C9682C">
      <w:pPr>
        <w:rPr>
          <w:szCs w:val="24"/>
        </w:rPr>
      </w:pPr>
      <w:r>
        <w:rPr>
          <w:b/>
          <w:szCs w:val="24"/>
        </w:rPr>
        <w:t>3</w:t>
      </w:r>
      <w:r w:rsidR="00B27428">
        <w:rPr>
          <w:b/>
          <w:szCs w:val="24"/>
        </w:rPr>
        <w:t>5</w:t>
      </w:r>
    </w:p>
    <w:p w14:paraId="1425AE38" w14:textId="55649A34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2079" w:dyaOrig="360" w14:anchorId="2A55C057">
          <v:shape id="_x0000_i1298" type="#_x0000_t75" style="width:103.55pt;height:17.7pt" o:ole="">
            <v:imagedata r:id="rId510" o:title=""/>
          </v:shape>
          <o:OLEObject Type="Embed" ProgID="Equation.DSMT4" ShapeID="_x0000_i1298" DrawAspect="Content" ObjectID="_1820458939" r:id="rId511"/>
        </w:object>
      </w:r>
    </w:p>
    <w:p w14:paraId="049962BA" w14:textId="7C983ACF" w:rsidR="00295E85" w:rsidRDefault="00295E85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3220" w:dyaOrig="639" w14:anchorId="7CCBB645">
          <v:shape id="_x0000_i1299" type="#_x0000_t75" style="width:161.35pt;height:31.55pt" o:ole="">
            <v:imagedata r:id="rId512" o:title=""/>
          </v:shape>
          <o:OLEObject Type="Embed" ProgID="Equation.DSMT4" ShapeID="_x0000_i1299" DrawAspect="Content" ObjectID="_1820458940" r:id="rId513"/>
        </w:object>
      </w:r>
    </w:p>
    <w:p w14:paraId="0B6D3EE2" w14:textId="563EC9FF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b</w:t>
      </w:r>
      <w:r>
        <w:rPr>
          <w:szCs w:val="24"/>
        </w:rPr>
        <w:tab/>
      </w:r>
      <w:r w:rsidR="00F13FEC">
        <w:rPr>
          <w:szCs w:val="24"/>
        </w:rPr>
        <w:t xml:space="preserve">Alleen bij </w:t>
      </w:r>
      <w:r w:rsidR="003F4944" w:rsidRPr="00025957">
        <w:rPr>
          <w:position w:val="-4"/>
        </w:rPr>
        <w:object w:dxaOrig="740" w:dyaOrig="260" w14:anchorId="253A4A7F">
          <v:shape id="_x0000_i1300" type="#_x0000_t75" style="width:36.95pt;height:13.1pt" o:ole="">
            <v:imagedata r:id="rId514" o:title=""/>
          </v:shape>
          <o:OLEObject Type="Embed" ProgID="Equation.DSMT4" ShapeID="_x0000_i1300" DrawAspect="Content" ObjectID="_1820458941" r:id="rId515"/>
        </w:object>
      </w:r>
      <w:r w:rsidR="00F13FEC">
        <w:rPr>
          <w:szCs w:val="24"/>
        </w:rPr>
        <w:t xml:space="preserve"> en </w:t>
      </w:r>
      <w:r w:rsidR="003F4944" w:rsidRPr="00025957">
        <w:rPr>
          <w:position w:val="-4"/>
        </w:rPr>
        <w:object w:dxaOrig="600" w:dyaOrig="260" w14:anchorId="4979820D">
          <v:shape id="_x0000_i1301" type="#_x0000_t75" style="width:30.05pt;height:13.1pt" o:ole="">
            <v:imagedata r:id="rId516" o:title=""/>
          </v:shape>
          <o:OLEObject Type="Embed" ProgID="Equation.DSMT4" ShapeID="_x0000_i1301" DrawAspect="Content" ObjectID="_1820458942" r:id="rId517"/>
        </w:object>
      </w:r>
      <w:r w:rsidR="00F13FEC">
        <w:rPr>
          <w:szCs w:val="24"/>
        </w:rPr>
        <w:t xml:space="preserve"> heeft de grafiek van </w:t>
      </w:r>
      <w:r w:rsidR="00F13FEC" w:rsidRPr="00F13FEC">
        <w:rPr>
          <w:i/>
          <w:szCs w:val="24"/>
        </w:rPr>
        <w:t>f</w:t>
      </w:r>
      <w:r w:rsidR="00F13FEC">
        <w:rPr>
          <w:szCs w:val="24"/>
        </w:rPr>
        <w:t xml:space="preserve"> een top.</w:t>
      </w:r>
    </w:p>
    <w:p w14:paraId="79121840" w14:textId="7389A572" w:rsidR="00295E85" w:rsidRDefault="00295E85" w:rsidP="00C9682C">
      <w:pPr>
        <w:rPr>
          <w:szCs w:val="24"/>
        </w:rPr>
      </w:pPr>
      <w:r w:rsidRPr="00B27428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2"/>
        </w:rPr>
        <w:object w:dxaOrig="1359" w:dyaOrig="360" w14:anchorId="3D454BD0">
          <v:shape id="_x0000_i1302" type="#_x0000_t75" style="width:67.75pt;height:17.7pt" o:ole="">
            <v:imagedata r:id="rId518" o:title=""/>
          </v:shape>
          <o:OLEObject Type="Embed" ProgID="Equation.DSMT4" ShapeID="_x0000_i1302" DrawAspect="Content" ObjectID="_1820458943" r:id="rId519"/>
        </w:object>
      </w:r>
      <w:r w:rsidR="00B27428">
        <w:rPr>
          <w:szCs w:val="24"/>
        </w:rPr>
        <w:t xml:space="preserve"> en </w:t>
      </w:r>
      <w:r w:rsidR="003F4944" w:rsidRPr="003F4944">
        <w:rPr>
          <w:position w:val="-12"/>
        </w:rPr>
        <w:object w:dxaOrig="1100" w:dyaOrig="360" w14:anchorId="526CD94C">
          <v:shape id="_x0000_i1303" type="#_x0000_t75" style="width:54.65pt;height:17.7pt" o:ole="">
            <v:imagedata r:id="rId520" o:title=""/>
          </v:shape>
          <o:OLEObject Type="Embed" ProgID="Equation.DSMT4" ShapeID="_x0000_i1303" DrawAspect="Content" ObjectID="_1820458944" r:id="rId521"/>
        </w:object>
      </w:r>
    </w:p>
    <w:p w14:paraId="46393946" w14:textId="77777777" w:rsidR="00295E85" w:rsidRPr="00B27428" w:rsidRDefault="00295E85" w:rsidP="00C9682C">
      <w:pPr>
        <w:rPr>
          <w:szCs w:val="24"/>
        </w:rPr>
      </w:pPr>
    </w:p>
    <w:p w14:paraId="1C570D2C" w14:textId="77777777" w:rsidR="00B27428" w:rsidRDefault="00B27428" w:rsidP="00C9682C">
      <w:pPr>
        <w:rPr>
          <w:b/>
          <w:bCs/>
          <w:szCs w:val="24"/>
        </w:rPr>
      </w:pPr>
      <w:r w:rsidRPr="00B27428">
        <w:rPr>
          <w:b/>
          <w:bCs/>
          <w:szCs w:val="24"/>
        </w:rPr>
        <w:t>O36</w:t>
      </w:r>
    </w:p>
    <w:p w14:paraId="52A1032F" w14:textId="66497258" w:rsidR="00B27428" w:rsidRDefault="00B27428" w:rsidP="00C9682C"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1700" w:dyaOrig="360" w14:anchorId="0D60733F">
          <v:shape id="_x0000_i1304" type="#_x0000_t75" style="width:85.1pt;height:17.7pt" o:ole="">
            <v:imagedata r:id="rId522" o:title=""/>
          </v:shape>
          <o:OLEObject Type="Embed" ProgID="Equation.DSMT4" ShapeID="_x0000_i1304" DrawAspect="Content" ObjectID="_1820458945" r:id="rId523"/>
        </w:object>
      </w:r>
    </w:p>
    <w:p w14:paraId="060416BE" w14:textId="7A4B991D" w:rsidR="00AD3D4F" w:rsidRDefault="00AD3D4F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00F21C29">
          <v:shape id="_x0000_i1305" type="#_x0000_t75" style="width:47.35pt;height:16.15pt" o:ole="">
            <v:imagedata r:id="rId524" o:title=""/>
          </v:shape>
          <o:OLEObject Type="Embed" ProgID="Equation.DSMT4" ShapeID="_x0000_i1305" DrawAspect="Content" ObjectID="_1820458946" r:id="rId525"/>
        </w:object>
      </w:r>
    </w:p>
    <w:p w14:paraId="65E92361" w14:textId="1AE9F6FE" w:rsidR="00AD3D4F" w:rsidRDefault="00AD3D4F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2520" w:dyaOrig="639" w14:anchorId="604D314B">
          <v:shape id="_x0000_i1306" type="#_x0000_t75" style="width:126.3pt;height:31.55pt" o:ole="">
            <v:imagedata r:id="rId526" o:title=""/>
          </v:shape>
          <o:OLEObject Type="Embed" ProgID="Equation.DSMT4" ShapeID="_x0000_i1306" DrawAspect="Content" ObjectID="_1820458947" r:id="rId527"/>
        </w:object>
      </w:r>
    </w:p>
    <w:p w14:paraId="3BFF2E75" w14:textId="77777777" w:rsidR="00AD3D4F" w:rsidRDefault="00AD3D4F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grafiek van </w:t>
      </w:r>
      <w:r w:rsidRPr="00AD3D4F">
        <w:rPr>
          <w:i/>
          <w:iCs/>
          <w:szCs w:val="24"/>
        </w:rPr>
        <w:t>f</w:t>
      </w:r>
      <w:r>
        <w:rPr>
          <w:szCs w:val="24"/>
        </w:rPr>
        <w:t xml:space="preserve"> heeft twee toppen.</w:t>
      </w:r>
    </w:p>
    <w:p w14:paraId="47A61FC3" w14:textId="4D5D93B7" w:rsidR="00AD3D4F" w:rsidRDefault="00AD3D4F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AD3D4F">
        <w:rPr>
          <w:i/>
          <w:iCs/>
          <w:szCs w:val="24"/>
        </w:rPr>
        <w:t>f</w:t>
      </w:r>
      <w:r>
        <w:rPr>
          <w:szCs w:val="24"/>
        </w:rPr>
        <w:t xml:space="preserve"> heeft een maximum </w:t>
      </w:r>
      <w:r w:rsidR="003F4944" w:rsidRPr="003F4944">
        <w:rPr>
          <w:position w:val="-10"/>
        </w:rPr>
        <w:object w:dxaOrig="840" w:dyaOrig="320" w14:anchorId="50709EF6">
          <v:shape id="_x0000_i1307" type="#_x0000_t75" style="width:41.95pt;height:16.15pt" o:ole="">
            <v:imagedata r:id="rId528" o:title=""/>
          </v:shape>
          <o:OLEObject Type="Embed" ProgID="Equation.DSMT4" ShapeID="_x0000_i1307" DrawAspect="Content" ObjectID="_1820458948" r:id="rId529"/>
        </w:object>
      </w:r>
      <w:r>
        <w:rPr>
          <w:szCs w:val="24"/>
        </w:rPr>
        <w:t xml:space="preserve"> en </w:t>
      </w:r>
      <w:r w:rsidRPr="00AD3D4F">
        <w:rPr>
          <w:i/>
          <w:iCs/>
          <w:szCs w:val="24"/>
        </w:rPr>
        <w:t>f</w:t>
      </w:r>
      <w:r>
        <w:rPr>
          <w:szCs w:val="24"/>
        </w:rPr>
        <w:t xml:space="preserve"> heeft een minimum </w:t>
      </w:r>
      <w:r w:rsidR="003F4944" w:rsidRPr="003F4944">
        <w:rPr>
          <w:position w:val="-10"/>
        </w:rPr>
        <w:object w:dxaOrig="980" w:dyaOrig="320" w14:anchorId="2D9F55B8">
          <v:shape id="_x0000_i1308" type="#_x0000_t75" style="width:48.9pt;height:16.15pt" o:ole="">
            <v:imagedata r:id="rId530" o:title=""/>
          </v:shape>
          <o:OLEObject Type="Embed" ProgID="Equation.DSMT4" ShapeID="_x0000_i1308" DrawAspect="Content" ObjectID="_1820458949" r:id="rId531"/>
        </w:object>
      </w:r>
      <w:r>
        <w:rPr>
          <w:szCs w:val="24"/>
        </w:rPr>
        <w:t>.</w:t>
      </w:r>
    </w:p>
    <w:p w14:paraId="4B1D4CD6" w14:textId="77777777" w:rsidR="00AD3D4F" w:rsidRPr="00AD3D4F" w:rsidRDefault="00AD3D4F" w:rsidP="00C9682C">
      <w:pPr>
        <w:rPr>
          <w:szCs w:val="24"/>
        </w:rPr>
      </w:pPr>
    </w:p>
    <w:p w14:paraId="3E199525" w14:textId="77777777" w:rsidR="00F13FEC" w:rsidRPr="00CD1857" w:rsidRDefault="00F13FEC" w:rsidP="00C9682C">
      <w:pPr>
        <w:rPr>
          <w:szCs w:val="24"/>
          <w:lang w:val="en-GB"/>
        </w:rPr>
      </w:pPr>
      <w:r w:rsidRPr="00CD1857">
        <w:rPr>
          <w:b/>
          <w:szCs w:val="24"/>
          <w:lang w:val="en-GB"/>
        </w:rPr>
        <w:t>3</w:t>
      </w:r>
      <w:r w:rsidR="00AD3D4F" w:rsidRPr="00CD1857">
        <w:rPr>
          <w:b/>
          <w:szCs w:val="24"/>
          <w:lang w:val="en-GB"/>
        </w:rPr>
        <w:t>6</w:t>
      </w:r>
    </w:p>
    <w:p w14:paraId="767B7964" w14:textId="07E3AC8D" w:rsidR="00F13FEC" w:rsidRDefault="00F13FEC" w:rsidP="00C9682C">
      <w:pPr>
        <w:rPr>
          <w:szCs w:val="24"/>
          <w:lang w:val="en-GB"/>
        </w:rPr>
      </w:pPr>
      <w:r w:rsidRPr="00CD1857">
        <w:rPr>
          <w:b/>
          <w:bCs/>
          <w:szCs w:val="24"/>
          <w:lang w:val="en-GB"/>
        </w:rPr>
        <w:t>a</w:t>
      </w:r>
      <w:r w:rsidRPr="00CD1857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  <w:lang w:val="en-GB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4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6=0</m:t>
        </m:r>
      </m:oMath>
      <w:r w:rsidR="00626B37" w:rsidRPr="00CD1857">
        <w:rPr>
          <w:szCs w:val="24"/>
          <w:lang w:val="en-GB"/>
        </w:rPr>
        <w:tab/>
      </w:r>
      <w:r w:rsidR="00626B37" w:rsidRPr="00CD1857">
        <w:rPr>
          <w:b/>
          <w:bCs/>
          <w:szCs w:val="24"/>
          <w:lang w:val="en-GB"/>
        </w:rPr>
        <w:t>c</w:t>
      </w:r>
      <w:r w:rsidR="00626B37" w:rsidRPr="00CD1857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h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8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-8=0</m:t>
        </m:r>
      </m:oMath>
      <w:r w:rsidR="00626B37" w:rsidRPr="00CD1857">
        <w:rPr>
          <w:szCs w:val="24"/>
          <w:lang w:val="en-GB"/>
        </w:rPr>
        <w:tab/>
      </w:r>
      <w:r w:rsidR="00626B37" w:rsidRPr="00CD1857">
        <w:rPr>
          <w:b/>
          <w:bCs/>
          <w:szCs w:val="24"/>
          <w:lang w:val="en-GB"/>
        </w:rPr>
        <w:t>d</w:t>
      </w:r>
      <w:r w:rsidR="00626B37" w:rsidRPr="00CD1857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k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8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-16x=0</m:t>
        </m:r>
      </m:oMath>
    </w:p>
    <w:p w14:paraId="1A7094A1" w14:textId="214A0103" w:rsidR="00CD1857" w:rsidRDefault="00CD1857" w:rsidP="00C9682C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x-8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  <w:r w:rsidR="006F5B6B">
        <w:rPr>
          <w:szCs w:val="24"/>
          <w:lang w:val="en-GB"/>
        </w:rPr>
        <w:tab/>
      </w:r>
      <w:r w:rsidR="006F5B6B">
        <w:rPr>
          <w:szCs w:val="24"/>
          <w:lang w:val="en-GB"/>
        </w:rPr>
        <w:tab/>
      </w:r>
      <w:r w:rsidR="006F5B6B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=1</m:t>
        </m:r>
      </m:oMath>
      <w:r w:rsidR="006F5B6B">
        <w:rPr>
          <w:szCs w:val="24"/>
          <w:lang w:val="en-GB"/>
        </w:rPr>
        <w:tab/>
      </w:r>
      <w:r w:rsidR="006F5B6B">
        <w:rPr>
          <w:szCs w:val="24"/>
          <w:lang w:val="en-GB"/>
        </w:rPr>
        <w:tab/>
      </w:r>
      <w:r w:rsidR="006F5B6B">
        <w:rPr>
          <w:szCs w:val="24"/>
          <w:lang w:val="en-GB"/>
        </w:rPr>
        <w:tab/>
      </w:r>
      <w:r w:rsidR="006F5B6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8x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7FCA936F" w14:textId="205F80C6" w:rsidR="006F5B6B" w:rsidRDefault="006F5B6B" w:rsidP="00C9682C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+2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  <w:r w:rsidR="000617C4">
        <w:rPr>
          <w:szCs w:val="24"/>
          <w:lang w:val="en-GB"/>
        </w:rPr>
        <w:tab/>
      </w:r>
      <w:r w:rsidR="000617C4">
        <w:rPr>
          <w:szCs w:val="24"/>
          <w:lang w:val="en-GB"/>
        </w:rPr>
        <w:tab/>
      </w:r>
      <w:r w:rsidR="000617C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1</m:t>
        </m:r>
      </m:oMath>
      <w:r w:rsidR="000617C4">
        <w:rPr>
          <w:szCs w:val="24"/>
          <w:lang w:val="en-GB"/>
        </w:rPr>
        <w:tab/>
      </w:r>
      <w:r w:rsidR="000617C4">
        <w:rPr>
          <w:szCs w:val="24"/>
          <w:lang w:val="en-GB"/>
        </w:rPr>
        <w:tab/>
      </w:r>
      <w:r w:rsidR="000617C4">
        <w:rPr>
          <w:szCs w:val="24"/>
          <w:lang w:val="en-GB"/>
        </w:rPr>
        <w:tab/>
      </w:r>
      <w:r w:rsidR="000617C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0, x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  <m:r>
          <w:rPr>
            <w:rFonts w:ascii="Cambria Math" w:hAnsi="Cambria Math"/>
            <w:szCs w:val="24"/>
            <w:lang w:val="en-GB"/>
          </w:rPr>
          <m:t>, 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</w:p>
    <w:p w14:paraId="3333DB54" w14:textId="4F5E1F0E" w:rsidR="004D15AA" w:rsidRDefault="004D15AA" w:rsidP="00C9682C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4, x=-2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y=-6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y=0</m:t>
        </m:r>
      </m:oMath>
      <w:r w:rsidR="006855C4">
        <w:rPr>
          <w:szCs w:val="24"/>
          <w:lang w:val="en-GB"/>
        </w:rPr>
        <w:t xml:space="preserve">        </w:t>
      </w:r>
      <m:oMath>
        <m:r>
          <w:rPr>
            <w:rFonts w:ascii="Cambria Math" w:hAnsi="Cambria Math"/>
            <w:szCs w:val="24"/>
            <w:lang w:val="en-GB"/>
          </w:rPr>
          <m:t>y=-8</m:t>
        </m:r>
      </m:oMath>
    </w:p>
    <w:p w14:paraId="0F5CFE5D" w14:textId="52605A20" w:rsidR="00626B37" w:rsidRDefault="006855C4" w:rsidP="00C9682C">
      <w:pPr>
        <w:rPr>
          <w:szCs w:val="24"/>
        </w:rPr>
      </w:pPr>
      <w:r>
        <w:rPr>
          <w:szCs w:val="24"/>
          <w:lang w:val="en-GB"/>
        </w:rPr>
        <w:tab/>
      </w:r>
      <w:r w:rsidR="00626B37">
        <w:rPr>
          <w:szCs w:val="24"/>
        </w:rPr>
        <w:t>m</w:t>
      </w:r>
      <w:r w:rsidR="00A93B85">
        <w:rPr>
          <w:szCs w:val="24"/>
        </w:rPr>
        <w:t>in</w:t>
      </w:r>
      <w:r w:rsidR="00626B37">
        <w:rPr>
          <w:szCs w:val="24"/>
        </w:rPr>
        <w:t xml:space="preserve">: </w:t>
      </w:r>
      <w:r w:rsidR="003F4944" w:rsidRPr="003F4944">
        <w:rPr>
          <w:position w:val="-12"/>
        </w:rPr>
        <w:object w:dxaOrig="620" w:dyaOrig="360" w14:anchorId="64E0FE21">
          <v:shape id="_x0000_i1315" type="#_x0000_t75" style="width:31.2pt;height:17.7pt" o:ole="">
            <v:imagedata r:id="rId532" o:title=""/>
          </v:shape>
          <o:OLEObject Type="Embed" ProgID="Equation.DSMT4" ShapeID="_x0000_i1315" DrawAspect="Content" ObjectID="_1820458950" r:id="rId533"/>
        </w:object>
      </w:r>
      <w:r w:rsidR="00626B37">
        <w:rPr>
          <w:szCs w:val="24"/>
        </w:rPr>
        <w:t xml:space="preserve"> en m</w:t>
      </w:r>
      <w:r w:rsidR="00A93B85">
        <w:rPr>
          <w:szCs w:val="24"/>
        </w:rPr>
        <w:t>ax</w:t>
      </w:r>
      <w:r w:rsidR="00626B37">
        <w:rPr>
          <w:szCs w:val="24"/>
        </w:rPr>
        <w:t xml:space="preserve">: </w:t>
      </w:r>
      <w:r w:rsidR="003F4944" w:rsidRPr="003F4944">
        <w:rPr>
          <w:position w:val="-12"/>
        </w:rPr>
        <w:object w:dxaOrig="480" w:dyaOrig="360" w14:anchorId="40DAE126">
          <v:shape id="_x0000_i1316" type="#_x0000_t75" style="width:24.25pt;height:17.7pt" o:ole="">
            <v:imagedata r:id="rId534" o:title=""/>
          </v:shape>
          <o:OLEObject Type="Embed" ProgID="Equation.DSMT4" ShapeID="_x0000_i1316" DrawAspect="Content" ObjectID="_1820458951" r:id="rId535"/>
        </w:object>
      </w:r>
      <w:r w:rsidR="00626B37">
        <w:rPr>
          <w:szCs w:val="24"/>
        </w:rPr>
        <w:tab/>
      </w:r>
      <w:r w:rsidR="00626B37">
        <w:rPr>
          <w:szCs w:val="24"/>
        </w:rPr>
        <w:tab/>
        <w:t>minimum is -6</w:t>
      </w:r>
      <w:r w:rsidR="00EB7CD6">
        <w:rPr>
          <w:szCs w:val="24"/>
        </w:rPr>
        <w:tab/>
      </w:r>
      <w:r w:rsidR="00EB7CD6">
        <w:rPr>
          <w:szCs w:val="24"/>
        </w:rPr>
        <w:tab/>
        <w:t>max: 0 en minima: -8</w:t>
      </w:r>
    </w:p>
    <w:p w14:paraId="7D96F7F2" w14:textId="736AF039" w:rsidR="00F13FEC" w:rsidRDefault="00F13FEC" w:rsidP="00C9682C">
      <w:pPr>
        <w:rPr>
          <w:szCs w:val="24"/>
        </w:rPr>
      </w:pPr>
      <w:r w:rsidRPr="006D3D1A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1420" w:dyaOrig="320" w14:anchorId="5EDBD8B0">
          <v:shape id="_x0000_i1317" type="#_x0000_t75" style="width:70.85pt;height:16.15pt" o:ole="">
            <v:imagedata r:id="rId536" o:title=""/>
          </v:shape>
          <o:OLEObject Type="Embed" ProgID="Equation.DSMT4" ShapeID="_x0000_i1317" DrawAspect="Content" ObjectID="_1820458952" r:id="rId537"/>
        </w:object>
      </w:r>
      <w:r w:rsidR="00626B37">
        <w:rPr>
          <w:szCs w:val="24"/>
        </w:rPr>
        <w:t xml:space="preserve"> is een lineaire functie: geen uiterste waarden.</w:t>
      </w:r>
    </w:p>
    <w:p w14:paraId="6C784F20" w14:textId="77777777" w:rsidR="00225D8C" w:rsidRDefault="00225D8C" w:rsidP="00C9682C">
      <w:pPr>
        <w:rPr>
          <w:szCs w:val="24"/>
        </w:rPr>
      </w:pPr>
    </w:p>
    <w:p w14:paraId="23B2E7AA" w14:textId="5EE403F2" w:rsidR="006D3D1A" w:rsidRDefault="006D3D1A" w:rsidP="00C9682C">
      <w:pPr>
        <w:rPr>
          <w:b/>
          <w:bCs/>
          <w:szCs w:val="24"/>
        </w:rPr>
      </w:pPr>
      <w:r>
        <w:rPr>
          <w:b/>
          <w:bCs/>
          <w:szCs w:val="24"/>
        </w:rPr>
        <w:t>O37</w:t>
      </w:r>
    </w:p>
    <w:p w14:paraId="216E3C34" w14:textId="167F450C" w:rsidR="006D3D1A" w:rsidRDefault="006D3D1A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535A16">
        <w:rPr>
          <w:szCs w:val="24"/>
        </w:rPr>
        <w:t xml:space="preserve">De lengte van lijnstuk </w:t>
      </w:r>
      <w:r w:rsidR="00535A16" w:rsidRPr="00535A16">
        <w:rPr>
          <w:i/>
          <w:iCs/>
          <w:szCs w:val="24"/>
        </w:rPr>
        <w:t>AC</w:t>
      </w:r>
      <w:r w:rsidR="00535A16">
        <w:rPr>
          <w:szCs w:val="24"/>
        </w:rPr>
        <w:t xml:space="preserve"> is gelijk aan </w:t>
      </w:r>
      <w:r w:rsidR="003F4944" w:rsidRPr="003F4944">
        <w:rPr>
          <w:position w:val="-10"/>
        </w:rPr>
        <w:object w:dxaOrig="1020" w:dyaOrig="320" w14:anchorId="4AB43CB5">
          <v:shape id="_x0000_i1318" type="#_x0000_t75" style="width:51.2pt;height:16.15pt" o:ole="">
            <v:imagedata r:id="rId538" o:title=""/>
          </v:shape>
          <o:OLEObject Type="Embed" ProgID="Equation.DSMT4" ShapeID="_x0000_i1318" DrawAspect="Content" ObjectID="_1820458953" r:id="rId539"/>
        </w:object>
      </w:r>
    </w:p>
    <w:p w14:paraId="1D084965" w14:textId="5008DA97" w:rsidR="00535A16" w:rsidRDefault="00535A16" w:rsidP="00C9682C">
      <w:pPr>
        <w:rPr>
          <w:szCs w:val="24"/>
        </w:rPr>
      </w:pPr>
      <w:r>
        <w:rPr>
          <w:szCs w:val="24"/>
        </w:rPr>
        <w:tab/>
        <w:t xml:space="preserve">De lengte van lijnstuk </w:t>
      </w:r>
      <w:r w:rsidRPr="00535A16">
        <w:rPr>
          <w:i/>
          <w:iCs/>
          <w:szCs w:val="24"/>
        </w:rPr>
        <w:t>BC</w:t>
      </w:r>
      <w:r>
        <w:rPr>
          <w:szCs w:val="24"/>
        </w:rPr>
        <w:t xml:space="preserve"> is gelijk aan </w:t>
      </w:r>
      <w:r w:rsidR="003F4944" w:rsidRPr="003F4944">
        <w:rPr>
          <w:position w:val="-12"/>
        </w:rPr>
        <w:object w:dxaOrig="1160" w:dyaOrig="380" w14:anchorId="16A789A8">
          <v:shape id="_x0000_i1319" type="#_x0000_t75" style="width:58.15pt;height:18.85pt" o:ole="">
            <v:imagedata r:id="rId540" o:title=""/>
          </v:shape>
          <o:OLEObject Type="Embed" ProgID="Equation.DSMT4" ShapeID="_x0000_i1319" DrawAspect="Content" ObjectID="_1820458954" r:id="rId541"/>
        </w:object>
      </w:r>
      <w:r>
        <w:rPr>
          <w:szCs w:val="24"/>
        </w:rPr>
        <w:t>.</w:t>
      </w:r>
    </w:p>
    <w:p w14:paraId="61F46B80" w14:textId="0C202D21" w:rsidR="00535A16" w:rsidRDefault="00535A16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L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AC-BC</m:t>
        </m:r>
        <m:r>
          <w:rPr>
            <w:rFonts w:ascii="Cambria Math" w:hAnsi="Cambria Math"/>
            <w:szCs w:val="24"/>
          </w:rPr>
          <m:t>=2p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8CCF619" w14:textId="406102F1" w:rsidR="00535A16" w:rsidRDefault="00535A16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2-p</m:t>
        </m:r>
      </m:oMath>
    </w:p>
    <w:p w14:paraId="666B3B12" w14:textId="6375F806" w:rsidR="00AA3703" w:rsidRDefault="00AA3703" w:rsidP="00C9682C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p=2</m:t>
        </m:r>
      </m:oMath>
    </w:p>
    <w:p w14:paraId="1E99E7B8" w14:textId="394B274A" w:rsidR="003848E3" w:rsidRDefault="00F52ED9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het maximum van </w:t>
      </w:r>
      <w:r w:rsidRPr="008C4B32">
        <w:rPr>
          <w:i/>
          <w:iCs/>
          <w:szCs w:val="24"/>
        </w:rPr>
        <w:t>L</w:t>
      </w:r>
      <w:r>
        <w:rPr>
          <w:szCs w:val="24"/>
        </w:rPr>
        <w:t xml:space="preserve"> is </w:t>
      </w:r>
      <w:r w:rsidR="003F4944" w:rsidRPr="003F4944">
        <w:rPr>
          <w:position w:val="-10"/>
        </w:rPr>
        <w:object w:dxaOrig="880" w:dyaOrig="320" w14:anchorId="7F6E92A3">
          <v:shape id="_x0000_i1323" type="#_x0000_t75" style="width:43.9pt;height:16.15pt" o:ole="">
            <v:imagedata r:id="rId542" o:title=""/>
          </v:shape>
          <o:OLEObject Type="Embed" ProgID="Equation.DSMT4" ShapeID="_x0000_i1323" DrawAspect="Content" ObjectID="_1820458955" r:id="rId543"/>
        </w:object>
      </w:r>
      <w:r w:rsidR="008C4B32">
        <w:rPr>
          <w:szCs w:val="24"/>
        </w:rPr>
        <w:t>.</w:t>
      </w:r>
    </w:p>
    <w:p w14:paraId="132F0B64" w14:textId="77777777" w:rsidR="003848E3" w:rsidRDefault="003848E3">
      <w:pPr>
        <w:rPr>
          <w:szCs w:val="24"/>
        </w:rPr>
      </w:pPr>
      <w:r>
        <w:rPr>
          <w:szCs w:val="24"/>
        </w:rPr>
        <w:br w:type="page"/>
      </w:r>
    </w:p>
    <w:p w14:paraId="771D534E" w14:textId="77777777" w:rsidR="008C4B32" w:rsidRDefault="008C4B32" w:rsidP="00C9682C">
      <w:pPr>
        <w:rPr>
          <w:szCs w:val="24"/>
        </w:rPr>
      </w:pPr>
      <w:r>
        <w:rPr>
          <w:b/>
          <w:bCs/>
          <w:szCs w:val="24"/>
        </w:rPr>
        <w:lastRenderedPageBreak/>
        <w:t>37</w:t>
      </w:r>
    </w:p>
    <w:p w14:paraId="3B11D152" w14:textId="49EFD24E" w:rsidR="008C4B32" w:rsidRDefault="008C4B32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3640" w:dyaOrig="360" w14:anchorId="141EA475">
          <v:shape id="_x0000_i1324" type="#_x0000_t75" style="width:182.1pt;height:17.7pt" o:ole="">
            <v:imagedata r:id="rId544" o:title=""/>
          </v:shape>
          <o:OLEObject Type="Embed" ProgID="Equation.DSMT4" ShapeID="_x0000_i1324" DrawAspect="Content" ObjectID="_1820458956" r:id="rId545"/>
        </w:object>
      </w:r>
    </w:p>
    <w:p w14:paraId="3598058A" w14:textId="5FD49A67" w:rsidR="008C4B32" w:rsidRDefault="008C4B32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1939" w:dyaOrig="320" w14:anchorId="57C5B1D9">
          <v:shape id="_x0000_i1325" type="#_x0000_t75" style="width:96.65pt;height:16.15pt" o:ole="">
            <v:imagedata r:id="rId546" o:title=""/>
          </v:shape>
          <o:OLEObject Type="Embed" ProgID="Equation.DSMT4" ShapeID="_x0000_i1325" DrawAspect="Content" ObjectID="_1820458957" r:id="rId547"/>
        </w:object>
      </w:r>
    </w:p>
    <w:p w14:paraId="2419554D" w14:textId="1C553957" w:rsidR="008C4B32" w:rsidRDefault="008C4B32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680" w:dyaOrig="639" w14:anchorId="77EB68C6">
          <v:shape id="_x0000_i1326" type="#_x0000_t75" style="width:33.9pt;height:31.55pt" o:ole="">
            <v:imagedata r:id="rId548" o:title=""/>
          </v:shape>
          <o:OLEObject Type="Embed" ProgID="Equation.DSMT4" ShapeID="_x0000_i1326" DrawAspect="Content" ObjectID="_1820458958" r:id="rId549"/>
        </w:object>
      </w:r>
      <w:r>
        <w:rPr>
          <w:szCs w:val="24"/>
        </w:rPr>
        <w:tab/>
      </w:r>
      <w:r>
        <w:rPr>
          <w:szCs w:val="24"/>
        </w:rPr>
        <w:tab/>
        <w:t xml:space="preserve">het maximum van </w:t>
      </w:r>
      <w:r w:rsidRPr="008C4B32">
        <w:rPr>
          <w:i/>
          <w:iCs/>
          <w:szCs w:val="24"/>
        </w:rPr>
        <w:t>L</w:t>
      </w:r>
      <w:r>
        <w:rPr>
          <w:szCs w:val="24"/>
        </w:rPr>
        <w:t xml:space="preserve"> is </w:t>
      </w:r>
      <w:r w:rsidR="003F4944" w:rsidRPr="003F4944">
        <w:rPr>
          <w:position w:val="-12"/>
        </w:rPr>
        <w:object w:dxaOrig="1020" w:dyaOrig="360" w14:anchorId="1416DDA8">
          <v:shape id="_x0000_i1327" type="#_x0000_t75" style="width:51.2pt;height:17.7pt" o:ole="">
            <v:imagedata r:id="rId550" o:title=""/>
          </v:shape>
          <o:OLEObject Type="Embed" ProgID="Equation.DSMT4" ShapeID="_x0000_i1327" DrawAspect="Content" ObjectID="_1820458959" r:id="rId551"/>
        </w:object>
      </w:r>
    </w:p>
    <w:p w14:paraId="7AEA4076" w14:textId="77777777" w:rsidR="008C4B32" w:rsidRPr="008C4B32" w:rsidRDefault="008C4B32" w:rsidP="00C9682C">
      <w:pPr>
        <w:rPr>
          <w:szCs w:val="24"/>
        </w:rPr>
      </w:pPr>
    </w:p>
    <w:p w14:paraId="07B7F8BD" w14:textId="78A2FAFD" w:rsidR="00295E85" w:rsidRPr="00EB7CD6" w:rsidRDefault="00EB7CD6" w:rsidP="00C9682C">
      <w:pPr>
        <w:rPr>
          <w:szCs w:val="24"/>
        </w:rPr>
      </w:pPr>
      <w:r>
        <w:rPr>
          <w:b/>
          <w:szCs w:val="24"/>
        </w:rPr>
        <w:t>3</w:t>
      </w:r>
      <w:r w:rsidR="008C4B32">
        <w:rPr>
          <w:b/>
          <w:szCs w:val="24"/>
        </w:rPr>
        <w:t>8</w:t>
      </w:r>
      <w:r>
        <w:rPr>
          <w:szCs w:val="24"/>
        </w:rPr>
        <w:tab/>
        <w:t xml:space="preserve">Ruben: </w:t>
      </w:r>
      <w:r w:rsidR="003F4944" w:rsidRPr="003F4944">
        <w:rPr>
          <w:position w:val="-10"/>
        </w:rPr>
        <w:object w:dxaOrig="700" w:dyaOrig="360" w14:anchorId="4D87C91F">
          <v:shape id="_x0000_i1328" type="#_x0000_t75" style="width:35.05pt;height:17.7pt" o:ole="">
            <v:imagedata r:id="rId552" o:title=""/>
          </v:shape>
          <o:OLEObject Type="Embed" ProgID="Equation.DSMT4" ShapeID="_x0000_i1328" DrawAspect="Content" ObjectID="_1820458960" r:id="rId553"/>
        </w:object>
      </w:r>
      <w:r>
        <w:rPr>
          <w:szCs w:val="24"/>
        </w:rPr>
        <w:tab/>
        <w:t xml:space="preserve">Maaike: </w:t>
      </w:r>
      <w:r w:rsidR="00066049" w:rsidRPr="00066049">
        <w:rPr>
          <w:position w:val="-10"/>
        </w:rPr>
        <w:object w:dxaOrig="840" w:dyaOrig="360" w14:anchorId="2C3D3AD7">
          <v:shape id="_x0000_i1329" type="#_x0000_t75" style="width:41.95pt;height:17.7pt" o:ole="">
            <v:imagedata r:id="rId554" o:title=""/>
          </v:shape>
          <o:OLEObject Type="Embed" ProgID="Equation.DSMT4" ShapeID="_x0000_i1329" DrawAspect="Content" ObjectID="_1820458961" r:id="rId555"/>
        </w:object>
      </w:r>
    </w:p>
    <w:p w14:paraId="37CE2687" w14:textId="77777777" w:rsidR="00295E85" w:rsidRDefault="00295E85" w:rsidP="00C9682C">
      <w:pPr>
        <w:rPr>
          <w:szCs w:val="24"/>
        </w:rPr>
      </w:pPr>
    </w:p>
    <w:p w14:paraId="7AA8E7E6" w14:textId="38916014" w:rsidR="0014666F" w:rsidRDefault="0014666F" w:rsidP="00C9682C">
      <w:pPr>
        <w:rPr>
          <w:szCs w:val="24"/>
        </w:rPr>
      </w:pPr>
      <w:r>
        <w:rPr>
          <w:b/>
          <w:bCs/>
          <w:szCs w:val="24"/>
        </w:rPr>
        <w:t>U8</w:t>
      </w:r>
      <w:r>
        <w:rPr>
          <w:szCs w:val="24"/>
        </w:rPr>
        <w:tab/>
      </w:r>
      <w:r w:rsidR="003F4944" w:rsidRPr="003F4944">
        <w:rPr>
          <w:position w:val="-10"/>
        </w:rPr>
        <w:object w:dxaOrig="2180" w:dyaOrig="360" w14:anchorId="5327EB85">
          <v:shape id="_x0000_i1330" type="#_x0000_t75" style="width:108.95pt;height:17.7pt" o:ole="">
            <v:imagedata r:id="rId556" o:title=""/>
          </v:shape>
          <o:OLEObject Type="Embed" ProgID="Equation.DSMT4" ShapeID="_x0000_i1330" DrawAspect="Content" ObjectID="_1820458962" r:id="rId557"/>
        </w:object>
      </w:r>
      <w:r>
        <w:rPr>
          <w:szCs w:val="24"/>
        </w:rPr>
        <w:t xml:space="preserve"> (</w:t>
      </w:r>
      <w:r w:rsidR="003F4944" w:rsidRPr="003F4944">
        <w:rPr>
          <w:position w:val="-6"/>
        </w:rPr>
        <w:object w:dxaOrig="600" w:dyaOrig="279" w14:anchorId="1F598587">
          <v:shape id="_x0000_i1331" type="#_x0000_t75" style="width:30.05pt;height:13.85pt" o:ole="">
            <v:imagedata r:id="rId558" o:title=""/>
          </v:shape>
          <o:OLEObject Type="Embed" ProgID="Equation.DSMT4" ShapeID="_x0000_i1331" DrawAspect="Content" ObjectID="_1820458963" r:id="rId559"/>
        </w:object>
      </w:r>
      <w:r>
        <w:rPr>
          <w:szCs w:val="24"/>
        </w:rPr>
        <w:t xml:space="preserve"> omdat de grafiek door (0, 0) gaat)</w:t>
      </w:r>
    </w:p>
    <w:p w14:paraId="3CD5611C" w14:textId="6105D6FD" w:rsidR="0014666F" w:rsidRDefault="0014666F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0"/>
        </w:rPr>
        <w:object w:dxaOrig="2299" w:dyaOrig="360" w14:anchorId="44ACF5CA">
          <v:shape id="_x0000_i1332" type="#_x0000_t75" style="width:115.1pt;height:17.7pt" o:ole="">
            <v:imagedata r:id="rId560" o:title=""/>
          </v:shape>
          <o:OLEObject Type="Embed" ProgID="Equation.DSMT4" ShapeID="_x0000_i1332" DrawAspect="Content" ObjectID="_1820458964" r:id="rId561"/>
        </w:object>
      </w:r>
    </w:p>
    <w:p w14:paraId="60FB4111" w14:textId="77DD5C2F" w:rsidR="0014666F" w:rsidRDefault="0014666F" w:rsidP="00C9682C">
      <w:pPr>
        <w:rPr>
          <w:szCs w:val="24"/>
        </w:rPr>
      </w:pPr>
      <w:r>
        <w:rPr>
          <w:szCs w:val="24"/>
        </w:rPr>
        <w:tab/>
        <w:t xml:space="preserve">toppen bij </w:t>
      </w:r>
      <w:r w:rsidR="003F4944" w:rsidRPr="00025957">
        <w:rPr>
          <w:position w:val="-4"/>
        </w:rPr>
        <w:object w:dxaOrig="740" w:dyaOrig="260" w14:anchorId="120D9794">
          <v:shape id="_x0000_i1333" type="#_x0000_t75" style="width:36.95pt;height:13.1pt" o:ole="">
            <v:imagedata r:id="rId562" o:title=""/>
          </v:shape>
          <o:OLEObject Type="Embed" ProgID="Equation.DSMT4" ShapeID="_x0000_i1333" DrawAspect="Content" ObjectID="_1820458965" r:id="rId563"/>
        </w:object>
      </w:r>
      <w:r>
        <w:rPr>
          <w:szCs w:val="24"/>
        </w:rPr>
        <w:t xml:space="preserve"> en </w:t>
      </w:r>
      <w:r w:rsidR="003F4944" w:rsidRPr="00025957">
        <w:rPr>
          <w:position w:val="-4"/>
        </w:rPr>
        <w:object w:dxaOrig="600" w:dyaOrig="260" w14:anchorId="772E5B5D">
          <v:shape id="_x0000_i1334" type="#_x0000_t75" style="width:30.05pt;height:13.1pt" o:ole="">
            <v:imagedata r:id="rId564" o:title=""/>
          </v:shape>
          <o:OLEObject Type="Embed" ProgID="Equation.DSMT4" ShapeID="_x0000_i1334" DrawAspect="Content" ObjectID="_1820458966" r:id="rId565"/>
        </w:object>
      </w:r>
      <w:r>
        <w:rPr>
          <w:szCs w:val="24"/>
        </w:rPr>
        <w:t xml:space="preserve">: </w:t>
      </w:r>
      <w:r w:rsidR="003F4944" w:rsidRPr="003F4944">
        <w:rPr>
          <w:position w:val="-10"/>
        </w:rPr>
        <w:object w:dxaOrig="1780" w:dyaOrig="320" w14:anchorId="635D39B4">
          <v:shape id="_x0000_i1335" type="#_x0000_t75" style="width:89.35pt;height:16.15pt" o:ole="">
            <v:imagedata r:id="rId566" o:title=""/>
          </v:shape>
          <o:OLEObject Type="Embed" ProgID="Equation.DSMT4" ShapeID="_x0000_i1335" DrawAspect="Content" ObjectID="_1820458967" r:id="rId567"/>
        </w:object>
      </w:r>
      <w:r>
        <w:rPr>
          <w:szCs w:val="24"/>
        </w:rPr>
        <w:t xml:space="preserve"> en (3, -3) op de grafiek: </w:t>
      </w:r>
      <w:r w:rsidR="003F4944" w:rsidRPr="003F4944">
        <w:rPr>
          <w:position w:val="-10"/>
        </w:rPr>
        <w:object w:dxaOrig="980" w:dyaOrig="320" w14:anchorId="691D5957">
          <v:shape id="_x0000_i1336" type="#_x0000_t75" style="width:48.9pt;height:16.15pt" o:ole="">
            <v:imagedata r:id="rId568" o:title=""/>
          </v:shape>
          <o:OLEObject Type="Embed" ProgID="Equation.DSMT4" ShapeID="_x0000_i1336" DrawAspect="Content" ObjectID="_1820458968" r:id="rId569"/>
        </w:object>
      </w:r>
    </w:p>
    <w:p w14:paraId="21FC1779" w14:textId="32F8DB5C" w:rsidR="0014666F" w:rsidRDefault="0014666F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4"/>
        </w:rPr>
        <w:object w:dxaOrig="1980" w:dyaOrig="840" w14:anchorId="62853E5F">
          <v:shape id="_x0000_i1337" type="#_x0000_t75" style="width:98.95pt;height:41.95pt" o:ole="">
            <v:imagedata r:id="rId570" o:title=""/>
          </v:shape>
          <o:OLEObject Type="Embed" ProgID="Equation.DSMT4" ShapeID="_x0000_i1337" DrawAspect="Content" ObjectID="_1820458969" r:id="rId571"/>
        </w:object>
      </w:r>
      <w:r w:rsidR="00243D29">
        <w:rPr>
          <w:szCs w:val="24"/>
        </w:rPr>
        <w:tab/>
      </w:r>
      <w:r w:rsidR="00243D29">
        <w:rPr>
          <w:szCs w:val="24"/>
        </w:rPr>
        <w:tab/>
      </w:r>
      <w:r w:rsidR="003F4944" w:rsidRPr="003F4944">
        <w:rPr>
          <w:position w:val="-34"/>
        </w:rPr>
        <w:object w:dxaOrig="2400" w:dyaOrig="840" w14:anchorId="2DB87A1F">
          <v:shape id="_x0000_i1338" type="#_x0000_t75" style="width:119.75pt;height:41.95pt" o:ole="">
            <v:imagedata r:id="rId572" o:title=""/>
          </v:shape>
          <o:OLEObject Type="Embed" ProgID="Equation.DSMT4" ShapeID="_x0000_i1338" DrawAspect="Content" ObjectID="_1820458970" r:id="rId573"/>
        </w:object>
      </w:r>
      <w:r w:rsidR="00243D29">
        <w:rPr>
          <w:szCs w:val="24"/>
        </w:rPr>
        <w:tab/>
      </w:r>
      <w:r w:rsidR="003F4944" w:rsidRPr="003F4944">
        <w:rPr>
          <w:position w:val="-34"/>
        </w:rPr>
        <w:object w:dxaOrig="2120" w:dyaOrig="840" w14:anchorId="2D8DAE9B">
          <v:shape id="_x0000_i1339" type="#_x0000_t75" style="width:105.9pt;height:41.95pt" o:ole="">
            <v:imagedata r:id="rId574" o:title=""/>
          </v:shape>
          <o:OLEObject Type="Embed" ProgID="Equation.DSMT4" ShapeID="_x0000_i1339" DrawAspect="Content" ObjectID="_1820458971" r:id="rId575"/>
        </w:object>
      </w:r>
    </w:p>
    <w:p w14:paraId="5F1D3ED1" w14:textId="59F62CCE" w:rsidR="0014666F" w:rsidRDefault="00243D29" w:rsidP="00C9682C">
      <w:pPr>
        <w:rPr>
          <w:szCs w:val="24"/>
        </w:rPr>
      </w:pPr>
      <w:r>
        <w:rPr>
          <w:szCs w:val="24"/>
        </w:rPr>
        <w:tab/>
        <w:t xml:space="preserve">Invullen in de derde: </w:t>
      </w:r>
      <w:r w:rsidR="003F4944" w:rsidRPr="003F4944">
        <w:rPr>
          <w:position w:val="-6"/>
        </w:rPr>
        <w:object w:dxaOrig="2240" w:dyaOrig="279" w14:anchorId="792E121D">
          <v:shape id="_x0000_i1340" type="#_x0000_t75" style="width:111.65pt;height:13.85pt" o:ole="">
            <v:imagedata r:id="rId576" o:title=""/>
          </v:shape>
          <o:OLEObject Type="Embed" ProgID="Equation.DSMT4" ShapeID="_x0000_i1340" DrawAspect="Content" ObjectID="_1820458972" r:id="rId577"/>
        </w:object>
      </w:r>
    </w:p>
    <w:p w14:paraId="7FFFCB29" w14:textId="2993C6D8" w:rsidR="009903D3" w:rsidRDefault="009903D3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</w:t>
      </w:r>
      <w:r w:rsidR="003F4944" w:rsidRPr="003F4944">
        <w:rPr>
          <w:position w:val="-26"/>
        </w:rPr>
        <w:object w:dxaOrig="1140" w:dyaOrig="639" w14:anchorId="1976A488">
          <v:shape id="_x0000_i1341" type="#_x0000_t75" style="width:57pt;height:31.55pt" o:ole="">
            <v:imagedata r:id="rId578" o:title=""/>
          </v:shape>
          <o:OLEObject Type="Embed" ProgID="Equation.DSMT4" ShapeID="_x0000_i1341" DrawAspect="Content" ObjectID="_1820458973" r:id="rId579"/>
        </w:object>
      </w:r>
    </w:p>
    <w:p w14:paraId="1321F209" w14:textId="5CF28253" w:rsidR="00EC6CDD" w:rsidRDefault="00EC6CDD" w:rsidP="00C9682C">
      <w:r>
        <w:rPr>
          <w:szCs w:val="24"/>
        </w:rPr>
        <w:tab/>
      </w:r>
      <w:r w:rsidR="003F4944" w:rsidRPr="003F4944">
        <w:rPr>
          <w:position w:val="-12"/>
        </w:rPr>
        <w:object w:dxaOrig="2260" w:dyaOrig="380" w14:anchorId="21E7F733">
          <v:shape id="_x0000_i1342" type="#_x0000_t75" style="width:112.8pt;height:18.85pt" o:ole="">
            <v:imagedata r:id="rId580" o:title=""/>
          </v:shape>
          <o:OLEObject Type="Embed" ProgID="Equation.DSMT4" ShapeID="_x0000_i1342" DrawAspect="Content" ObjectID="_1820458974" r:id="rId581"/>
        </w:object>
      </w:r>
    </w:p>
    <w:p w14:paraId="184F0CC7" w14:textId="6C43F0D7" w:rsidR="00225D8C" w:rsidRDefault="00225D8C">
      <w:pPr>
        <w:rPr>
          <w:szCs w:val="24"/>
        </w:rPr>
      </w:pPr>
    </w:p>
    <w:p w14:paraId="00F90F14" w14:textId="06E52750" w:rsidR="009903D3" w:rsidRPr="00225D8C" w:rsidRDefault="00225D8C" w:rsidP="00C9682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Raaklijnen en hellinggrafiek</w:t>
      </w:r>
    </w:p>
    <w:p w14:paraId="2BA9E90A" w14:textId="77777777" w:rsidR="00C9682C" w:rsidRDefault="00C9682C" w:rsidP="00C9682C">
      <w:pPr>
        <w:rPr>
          <w:szCs w:val="24"/>
        </w:rPr>
      </w:pPr>
      <w:r>
        <w:rPr>
          <w:b/>
          <w:szCs w:val="24"/>
        </w:rPr>
        <w:t>3</w:t>
      </w:r>
      <w:r w:rsidR="00EC6CDD">
        <w:rPr>
          <w:b/>
          <w:szCs w:val="24"/>
        </w:rPr>
        <w:t>9</w:t>
      </w:r>
    </w:p>
    <w:p w14:paraId="305DE7B2" w14:textId="51DE18A9" w:rsidR="00C9682C" w:rsidRDefault="00C9682C" w:rsidP="00C9682C">
      <w:pPr>
        <w:rPr>
          <w:szCs w:val="24"/>
        </w:rPr>
      </w:pPr>
      <w:r w:rsidRPr="00EC6CDD"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1440" w:dyaOrig="320" w14:anchorId="4AA9471B">
          <v:shape id="_x0000_i1343" type="#_x0000_t75" style="width:1in;height:16.15pt" o:ole="">
            <v:imagedata r:id="rId582" o:title=""/>
          </v:shape>
          <o:OLEObject Type="Embed" ProgID="Equation.DSMT4" ShapeID="_x0000_i1343" DrawAspect="Content" ObjectID="_1820458975" r:id="rId583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880" w:dyaOrig="320" w14:anchorId="051887FE">
          <v:shape id="_x0000_i1344" type="#_x0000_t75" style="width:43.9pt;height:16.15pt" o:ole="">
            <v:imagedata r:id="rId584" o:title=""/>
          </v:shape>
          <o:OLEObject Type="Embed" ProgID="Equation.DSMT4" ShapeID="_x0000_i1344" DrawAspect="Content" ObjectID="_1820458976" r:id="rId585"/>
        </w:object>
      </w:r>
    </w:p>
    <w:p w14:paraId="1D8E60F2" w14:textId="3AFE1F32" w:rsidR="00C9682C" w:rsidRDefault="00C9682C" w:rsidP="00C9682C">
      <w:pPr>
        <w:rPr>
          <w:szCs w:val="24"/>
        </w:rPr>
      </w:pPr>
      <w:r w:rsidRPr="00EC6CDD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2C8C78C0">
          <v:shape id="_x0000_i1345" type="#_x0000_t75" style="width:48.9pt;height:16.15pt" o:ole="">
            <v:imagedata r:id="rId586" o:title=""/>
          </v:shape>
          <o:OLEObject Type="Embed" ProgID="Equation.DSMT4" ShapeID="_x0000_i1345" DrawAspect="Content" ObjectID="_1820458977" r:id="rId587"/>
        </w:object>
      </w:r>
    </w:p>
    <w:p w14:paraId="7A29F01D" w14:textId="5784B455" w:rsidR="00C9682C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2"/>
        </w:rPr>
        <w:object w:dxaOrig="2040" w:dyaOrig="560" w14:anchorId="1098BFD3">
          <v:shape id="_x0000_i1346" type="#_x0000_t75" style="width:102.05pt;height:28.1pt" o:ole="">
            <v:imagedata r:id="rId588" o:title=""/>
          </v:shape>
          <o:OLEObject Type="Embed" ProgID="Equation.DSMT4" ShapeID="_x0000_i1346" DrawAspect="Content" ObjectID="_1820458978" r:id="rId589"/>
        </w:object>
      </w:r>
    </w:p>
    <w:p w14:paraId="35ED7E53" w14:textId="62469391" w:rsidR="00C9682C" w:rsidRPr="00E37C37" w:rsidRDefault="00C9682C" w:rsidP="00C9682C">
      <w:pPr>
        <w:rPr>
          <w:szCs w:val="24"/>
        </w:rPr>
      </w:pPr>
      <w:r w:rsidRPr="00EC6CDD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980" w:dyaOrig="320" w14:anchorId="26F6EC88">
          <v:shape id="_x0000_i1347" type="#_x0000_t75" style="width:48.9pt;height:16.15pt" o:ole="">
            <v:imagedata r:id="rId590" o:title=""/>
          </v:shape>
          <o:OLEObject Type="Embed" ProgID="Equation.DSMT4" ShapeID="_x0000_i1347" DrawAspect="Content" ObjectID="_1820458979" r:id="rId591"/>
        </w:object>
      </w:r>
    </w:p>
    <w:p w14:paraId="7313FE4E" w14:textId="4B7F4539" w:rsidR="00C9682C" w:rsidRDefault="00C9682C" w:rsidP="00C9682C">
      <w:pPr>
        <w:rPr>
          <w:szCs w:val="24"/>
        </w:rPr>
      </w:pPr>
    </w:p>
    <w:p w14:paraId="610FF377" w14:textId="77777777" w:rsidR="00EC6CDD" w:rsidRDefault="00EC6CDD" w:rsidP="00C9682C">
      <w:pPr>
        <w:rPr>
          <w:b/>
          <w:bCs/>
          <w:szCs w:val="24"/>
        </w:rPr>
      </w:pPr>
      <w:r>
        <w:rPr>
          <w:b/>
          <w:bCs/>
          <w:szCs w:val="24"/>
        </w:rPr>
        <w:t>O40</w:t>
      </w:r>
    </w:p>
    <w:p w14:paraId="3BFC0342" w14:textId="4D4A3A42" w:rsidR="00EC6CDD" w:rsidRDefault="00EC6CDD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840" w:dyaOrig="320" w14:anchorId="5B562934">
          <v:shape id="_x0000_i1348" type="#_x0000_t75" style="width:41.95pt;height:16.15pt" o:ole="">
            <v:imagedata r:id="rId592" o:title=""/>
          </v:shape>
          <o:OLEObject Type="Embed" ProgID="Equation.DSMT4" ShapeID="_x0000_i1348" DrawAspect="Content" ObjectID="_1820458980" r:id="rId593"/>
        </w:object>
      </w:r>
      <w:r w:rsidR="00626E1A">
        <w:rPr>
          <w:szCs w:val="24"/>
        </w:rPr>
        <w:t xml:space="preserve"> en </w:t>
      </w:r>
      <w:r w:rsidR="003F4944" w:rsidRPr="003F4944">
        <w:rPr>
          <w:position w:val="-10"/>
        </w:rPr>
        <w:object w:dxaOrig="859" w:dyaOrig="320" w14:anchorId="442B51F9">
          <v:shape id="_x0000_i1349" type="#_x0000_t75" style="width:43.1pt;height:16.15pt" o:ole="">
            <v:imagedata r:id="rId594" o:title=""/>
          </v:shape>
          <o:OLEObject Type="Embed" ProgID="Equation.DSMT4" ShapeID="_x0000_i1349" DrawAspect="Content" ObjectID="_1820458981" r:id="rId595"/>
        </w:object>
      </w:r>
      <w:r w:rsidR="00626E1A">
        <w:rPr>
          <w:szCs w:val="24"/>
        </w:rPr>
        <w:t>, dus klopt</w:t>
      </w:r>
    </w:p>
    <w:p w14:paraId="4E15CB73" w14:textId="530995FA" w:rsidR="00626E1A" w:rsidRDefault="00626E1A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2"/>
        </w:rPr>
        <w:object w:dxaOrig="1700" w:dyaOrig="380" w14:anchorId="6E8E759F">
          <v:shape id="_x0000_i1350" type="#_x0000_t75" style="width:85.1pt;height:18.85pt" o:ole="">
            <v:imagedata r:id="rId596" o:title=""/>
          </v:shape>
          <o:OLEObject Type="Embed" ProgID="Equation.DSMT4" ShapeID="_x0000_i1350" DrawAspect="Content" ObjectID="_1820458982" r:id="rId597"/>
        </w:object>
      </w:r>
    </w:p>
    <w:p w14:paraId="352AD7C4" w14:textId="64C6FF90" w:rsidR="00626E1A" w:rsidRDefault="00626E1A" w:rsidP="00C9682C">
      <w:pPr>
        <w:rPr>
          <w:szCs w:val="24"/>
        </w:rPr>
      </w:pPr>
      <w:r>
        <w:rPr>
          <w:b/>
          <w:bCs/>
          <w:szCs w:val="24"/>
        </w:rPr>
        <w:t>c/d</w:t>
      </w:r>
      <w:r>
        <w:rPr>
          <w:szCs w:val="24"/>
        </w:rPr>
        <w:tab/>
      </w:r>
      <w:r w:rsidR="003F4944" w:rsidRPr="003F4944">
        <w:rPr>
          <w:position w:val="-10"/>
        </w:rPr>
        <w:object w:dxaOrig="1320" w:dyaOrig="320" w14:anchorId="53077BA2">
          <v:shape id="_x0000_i1351" type="#_x0000_t75" style="width:66.2pt;height:16.15pt" o:ole="">
            <v:imagedata r:id="rId598" o:title=""/>
          </v:shape>
          <o:OLEObject Type="Embed" ProgID="Equation.DSMT4" ShapeID="_x0000_i1351" DrawAspect="Content" ObjectID="_1820458983" r:id="rId599"/>
        </w:object>
      </w:r>
    </w:p>
    <w:p w14:paraId="47A43DA3" w14:textId="4E0D2ABF" w:rsidR="00626E1A" w:rsidRDefault="00B46FDC" w:rsidP="00C9682C">
      <w:pPr>
        <w:rPr>
          <w:szCs w:val="24"/>
        </w:rPr>
      </w:pPr>
      <w:r>
        <w:rPr>
          <w:b/>
          <w:bCs/>
          <w:szCs w:val="24"/>
        </w:rPr>
        <w:t>e</w:t>
      </w:r>
      <w:r w:rsidR="00626E1A">
        <w:rPr>
          <w:szCs w:val="24"/>
        </w:rPr>
        <w:tab/>
      </w:r>
      <w:r w:rsidR="003F4944" w:rsidRPr="003F4944">
        <w:rPr>
          <w:position w:val="-6"/>
        </w:rPr>
        <w:object w:dxaOrig="1860" w:dyaOrig="279" w14:anchorId="479B7D4D">
          <v:shape id="_x0000_i1352" type="#_x0000_t75" style="width:92.8pt;height:13.85pt" o:ole="">
            <v:imagedata r:id="rId600" o:title=""/>
          </v:shape>
          <o:OLEObject Type="Embed" ProgID="Equation.DSMT4" ShapeID="_x0000_i1352" DrawAspect="Content" ObjectID="_1820458984" r:id="rId601"/>
        </w:object>
      </w:r>
    </w:p>
    <w:p w14:paraId="02DD8257" w14:textId="198BD28E" w:rsidR="00B46FDC" w:rsidRDefault="00B46FDC" w:rsidP="00C9682C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3F994E38">
          <v:shape id="_x0000_i1353" type="#_x0000_t75" style="width:47.35pt;height:16.15pt" o:ole="">
            <v:imagedata r:id="rId602" o:title=""/>
          </v:shape>
          <o:OLEObject Type="Embed" ProgID="Equation.DSMT4" ShapeID="_x0000_i1353" DrawAspect="Content" ObjectID="_1820458985" r:id="rId603"/>
        </w:object>
      </w:r>
    </w:p>
    <w:p w14:paraId="06DDFB35" w14:textId="104B1040" w:rsidR="00B46FDC" w:rsidRDefault="00B46FD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8"/>
        </w:rPr>
        <w:object w:dxaOrig="5220" w:dyaOrig="680" w14:anchorId="38D8C46C">
          <v:shape id="_x0000_i1354" type="#_x0000_t75" style="width:261.05pt;height:33.9pt" o:ole="">
            <v:imagedata r:id="rId604" o:title=""/>
          </v:shape>
          <o:OLEObject Type="Embed" ProgID="Equation.DSMT4" ShapeID="_x0000_i1354" DrawAspect="Content" ObjectID="_1820458986" r:id="rId605"/>
        </w:object>
      </w:r>
    </w:p>
    <w:p w14:paraId="0CFACB32" w14:textId="1D0BF97B" w:rsidR="00B46FDC" w:rsidRPr="00B46FDC" w:rsidRDefault="00B46FDC" w:rsidP="00C9682C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</w:r>
      <w:r w:rsidRPr="005E1D23">
        <w:rPr>
          <w:i/>
          <w:iCs/>
          <w:szCs w:val="24"/>
        </w:rPr>
        <w:t>P</w:t>
      </w:r>
      <w:r>
        <w:rPr>
          <w:szCs w:val="24"/>
        </w:rPr>
        <w:t xml:space="preserve">(-2, </w:t>
      </w:r>
      <w:r w:rsidR="003F4944" w:rsidRPr="003F4944">
        <w:rPr>
          <w:position w:val="-12"/>
        </w:rPr>
        <w:object w:dxaOrig="480" w:dyaOrig="360" w14:anchorId="33E6D29F">
          <v:shape id="_x0000_i1355" type="#_x0000_t75" style="width:24.25pt;height:17.7pt" o:ole="">
            <v:imagedata r:id="rId606" o:title=""/>
          </v:shape>
          <o:OLEObject Type="Embed" ProgID="Equation.DSMT4" ShapeID="_x0000_i1355" DrawAspect="Content" ObjectID="_1820458987" r:id="rId607"/>
        </w:object>
      </w:r>
      <w:r w:rsidR="005E1D23">
        <w:rPr>
          <w:szCs w:val="24"/>
        </w:rPr>
        <w:t>)</w:t>
      </w:r>
    </w:p>
    <w:p w14:paraId="0C51E458" w14:textId="34B94F17" w:rsidR="00D7074E" w:rsidRDefault="005E1D23" w:rsidP="00C9682C">
      <w:pPr>
        <w:rPr>
          <w:szCs w:val="24"/>
        </w:rPr>
      </w:pPr>
      <w:r>
        <w:rPr>
          <w:b/>
          <w:bCs/>
          <w:szCs w:val="24"/>
        </w:rPr>
        <w:t>h</w:t>
      </w:r>
      <w:r>
        <w:rPr>
          <w:szCs w:val="24"/>
        </w:rPr>
        <w:tab/>
      </w:r>
      <w:r w:rsidR="003F4944" w:rsidRPr="003F4944">
        <w:rPr>
          <w:position w:val="-10"/>
        </w:rPr>
        <w:object w:dxaOrig="1120" w:dyaOrig="320" w14:anchorId="666678C8">
          <v:shape id="_x0000_i1356" type="#_x0000_t75" style="width:55.85pt;height:16.15pt" o:ole="">
            <v:imagedata r:id="rId608" o:title=""/>
          </v:shape>
          <o:OLEObject Type="Embed" ProgID="Equation.DSMT4" ShapeID="_x0000_i1356" DrawAspect="Content" ObjectID="_1820458988" r:id="rId609"/>
        </w:object>
      </w:r>
      <w:r>
        <w:rPr>
          <w:szCs w:val="24"/>
        </w:rPr>
        <w:t xml:space="preserve"> gaat door </w:t>
      </w:r>
      <w:r w:rsidRPr="005E1D23">
        <w:rPr>
          <w:i/>
          <w:iCs/>
          <w:szCs w:val="24"/>
        </w:rPr>
        <w:t>P</w:t>
      </w:r>
      <w:r>
        <w:rPr>
          <w:szCs w:val="24"/>
        </w:rPr>
        <w:t xml:space="preserve">: </w:t>
      </w:r>
      <w:r w:rsidR="003F4944" w:rsidRPr="003F4944">
        <w:rPr>
          <w:position w:val="-12"/>
        </w:rPr>
        <w:object w:dxaOrig="2160" w:dyaOrig="360" w14:anchorId="4F31F1C3">
          <v:shape id="_x0000_i1357" type="#_x0000_t75" style="width:108.2pt;height:17.7pt" o:ole="">
            <v:imagedata r:id="rId610" o:title=""/>
          </v:shape>
          <o:OLEObject Type="Embed" ProgID="Equation.DSMT4" ShapeID="_x0000_i1357" DrawAspect="Content" ObjectID="_1820458989" r:id="rId611"/>
        </w:object>
      </w:r>
      <w:r w:rsidR="00D7074E">
        <w:rPr>
          <w:szCs w:val="24"/>
        </w:rPr>
        <w:tab/>
      </w:r>
      <w:r w:rsidR="00D7074E">
        <w:rPr>
          <w:szCs w:val="24"/>
        </w:rPr>
        <w:tab/>
      </w:r>
      <w:r w:rsidR="003F4944" w:rsidRPr="003F4944">
        <w:rPr>
          <w:position w:val="-12"/>
        </w:rPr>
        <w:object w:dxaOrig="1260" w:dyaOrig="360" w14:anchorId="000AEBF3">
          <v:shape id="_x0000_i1358" type="#_x0000_t75" style="width:62.75pt;height:17.7pt" o:ole="">
            <v:imagedata r:id="rId612" o:title=""/>
          </v:shape>
          <o:OLEObject Type="Embed" ProgID="Equation.DSMT4" ShapeID="_x0000_i1358" DrawAspect="Content" ObjectID="_1820458990" r:id="rId613"/>
        </w:object>
      </w:r>
    </w:p>
    <w:p w14:paraId="584BEF8B" w14:textId="77777777" w:rsidR="00225D8C" w:rsidRDefault="00225D8C" w:rsidP="00C9682C">
      <w:pPr>
        <w:rPr>
          <w:szCs w:val="24"/>
        </w:rPr>
      </w:pPr>
    </w:p>
    <w:p w14:paraId="3CB1CE7A" w14:textId="4DE15378" w:rsidR="00C9682C" w:rsidRPr="004B0F5A" w:rsidRDefault="00D7074E" w:rsidP="00C9682C">
      <w:pPr>
        <w:rPr>
          <w:b/>
          <w:szCs w:val="24"/>
        </w:rPr>
      </w:pPr>
      <w:r>
        <w:rPr>
          <w:b/>
          <w:bCs/>
          <w:szCs w:val="24"/>
        </w:rPr>
        <w:t>40</w:t>
      </w:r>
    </w:p>
    <w:p w14:paraId="0C4AEE56" w14:textId="12C7A39F" w:rsidR="00C9682C" w:rsidRDefault="00C9682C" w:rsidP="00C9682C">
      <w:pPr>
        <w:rPr>
          <w:szCs w:val="24"/>
        </w:rPr>
      </w:pPr>
      <w:r w:rsidRPr="00D7074E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1160" w:dyaOrig="360" w14:anchorId="047A5C7A">
          <v:shape id="_x0000_i1359" type="#_x0000_t75" style="width:58.15pt;height:17.7pt" o:ole="">
            <v:imagedata r:id="rId614" o:title=""/>
          </v:shape>
          <o:OLEObject Type="Embed" ProgID="Equation.DSMT4" ShapeID="_x0000_i1359" DrawAspect="Content" ObjectID="_1820458991" r:id="rId615"/>
        </w:object>
      </w:r>
      <w:r>
        <w:rPr>
          <w:szCs w:val="24"/>
        </w:rPr>
        <w:tab/>
      </w:r>
      <w:r>
        <w:rPr>
          <w:szCs w:val="24"/>
        </w:rPr>
        <w:tab/>
      </w:r>
      <w:r w:rsidR="00FF608F">
        <w:rPr>
          <w:szCs w:val="24"/>
        </w:rPr>
        <w:tab/>
      </w:r>
      <w:r w:rsidR="00FF608F">
        <w:rPr>
          <w:szCs w:val="24"/>
        </w:rPr>
        <w:tab/>
      </w:r>
      <w:r w:rsidR="00FF608F" w:rsidRPr="00D7074E">
        <w:rPr>
          <w:b/>
          <w:bCs/>
          <w:szCs w:val="24"/>
        </w:rPr>
        <w:t>b</w:t>
      </w:r>
      <w:r w:rsidR="00FF608F">
        <w:rPr>
          <w:szCs w:val="24"/>
        </w:rPr>
        <w:tab/>
      </w:r>
      <w:r w:rsidR="003F4944" w:rsidRPr="003F4944">
        <w:rPr>
          <w:position w:val="-10"/>
        </w:rPr>
        <w:object w:dxaOrig="1160" w:dyaOrig="320" w14:anchorId="08CAEA4E">
          <v:shape id="_x0000_i1360" type="#_x0000_t75" style="width:58.15pt;height:16.15pt" o:ole="">
            <v:imagedata r:id="rId616" o:title=""/>
          </v:shape>
          <o:OLEObject Type="Embed" ProgID="Equation.DSMT4" ShapeID="_x0000_i1360" DrawAspect="Content" ObjectID="_1820458992" r:id="rId617"/>
        </w:object>
      </w:r>
    </w:p>
    <w:p w14:paraId="31A6237F" w14:textId="4A37BF86" w:rsidR="00C9682C" w:rsidRPr="004B0F5A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68"/>
        </w:rPr>
        <w:object w:dxaOrig="2240" w:dyaOrig="1480" w14:anchorId="005E0475">
          <v:shape id="_x0000_i1361" type="#_x0000_t75" style="width:111.65pt;height:73.95pt" o:ole="">
            <v:imagedata r:id="rId618" o:title=""/>
          </v:shape>
          <o:OLEObject Type="Embed" ProgID="Equation.DSMT4" ShapeID="_x0000_i1361" DrawAspect="Content" ObjectID="_1820458993" r:id="rId619"/>
        </w:object>
      </w:r>
      <w:r w:rsidR="00FF608F">
        <w:rPr>
          <w:szCs w:val="24"/>
        </w:rPr>
        <w:tab/>
      </w:r>
      <w:r w:rsidR="00FF608F">
        <w:rPr>
          <w:szCs w:val="24"/>
        </w:rPr>
        <w:tab/>
      </w:r>
      <w:r w:rsidR="00FF608F">
        <w:rPr>
          <w:szCs w:val="24"/>
        </w:rPr>
        <w:tab/>
      </w:r>
      <w:r w:rsidR="003F4944" w:rsidRPr="003F4944">
        <w:rPr>
          <w:position w:val="-62"/>
        </w:rPr>
        <w:object w:dxaOrig="2520" w:dyaOrig="1420" w14:anchorId="3A308FD6">
          <v:shape id="_x0000_i1362" type="#_x0000_t75" style="width:126.3pt;height:70.85pt" o:ole="">
            <v:imagedata r:id="rId620" o:title=""/>
          </v:shape>
          <o:OLEObject Type="Embed" ProgID="Equation.DSMT4" ShapeID="_x0000_i1362" DrawAspect="Content" ObjectID="_1820458994" r:id="rId621"/>
        </w:object>
      </w:r>
    </w:p>
    <w:p w14:paraId="156F7D30" w14:textId="77777777" w:rsidR="00B9348F" w:rsidRDefault="00B9348F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4DAC9933" w14:textId="162B47D5" w:rsidR="00C9682C" w:rsidRDefault="00FF608F" w:rsidP="00C9682C">
      <w:pPr>
        <w:rPr>
          <w:szCs w:val="24"/>
        </w:rPr>
      </w:pPr>
      <w:r w:rsidRPr="00D7074E">
        <w:rPr>
          <w:b/>
          <w:bCs/>
          <w:szCs w:val="24"/>
        </w:rPr>
        <w:lastRenderedPageBreak/>
        <w:t>c</w:t>
      </w:r>
      <w:r>
        <w:rPr>
          <w:szCs w:val="24"/>
        </w:rPr>
        <w:tab/>
      </w:r>
      <w:r w:rsidR="003F4944" w:rsidRPr="003F4944">
        <w:rPr>
          <w:position w:val="-8"/>
        </w:rPr>
        <w:object w:dxaOrig="1400" w:dyaOrig="340" w14:anchorId="5C863E68">
          <v:shape id="_x0000_i1363" type="#_x0000_t75" style="width:70.45pt;height:17.35pt" o:ole="">
            <v:imagedata r:id="rId622" o:title=""/>
          </v:shape>
          <o:OLEObject Type="Embed" ProgID="Equation.DSMT4" ShapeID="_x0000_i1363" DrawAspect="Content" ObjectID="_1820458995" r:id="rId62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1340" w:dyaOrig="320" w14:anchorId="7768483D">
          <v:shape id="_x0000_i1364" type="#_x0000_t75" style="width:66.6pt;height:16.15pt" o:ole="">
            <v:imagedata r:id="rId624" o:title=""/>
          </v:shape>
          <o:OLEObject Type="Embed" ProgID="Equation.DSMT4" ShapeID="_x0000_i1364" DrawAspect="Content" ObjectID="_1820458996" r:id="rId625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10"/>
        </w:rPr>
        <w:object w:dxaOrig="1040" w:dyaOrig="320" w14:anchorId="72B61852">
          <v:shape id="_x0000_i1365" type="#_x0000_t75" style="width:52pt;height:16.15pt" o:ole="">
            <v:imagedata r:id="rId626" o:title=""/>
          </v:shape>
          <o:OLEObject Type="Embed" ProgID="Equation.DSMT4" ShapeID="_x0000_i1365" DrawAspect="Content" ObjectID="_1820458997" r:id="rId627"/>
        </w:object>
      </w:r>
    </w:p>
    <w:p w14:paraId="717E201A" w14:textId="6F3F2128" w:rsidR="00FF608F" w:rsidRDefault="00FF608F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8"/>
        </w:rPr>
        <w:object w:dxaOrig="1680" w:dyaOrig="960" w14:anchorId="4D262B68">
          <v:shape id="_x0000_i1366" type="#_x0000_t75" style="width:83.95pt;height:47.75pt" o:ole="">
            <v:imagedata r:id="rId628" o:title=""/>
          </v:shape>
          <o:OLEObject Type="Embed" ProgID="Equation.DSMT4" ShapeID="_x0000_i1366" DrawAspect="Content" ObjectID="_1820458998" r:id="rId629"/>
        </w:object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38"/>
        </w:rPr>
        <w:object w:dxaOrig="1620" w:dyaOrig="880" w14:anchorId="6AE42E0B">
          <v:shape id="_x0000_i1367" type="#_x0000_t75" style="width:81.25pt;height:43.9pt" o:ole="">
            <v:imagedata r:id="rId630" o:title=""/>
          </v:shape>
          <o:OLEObject Type="Embed" ProgID="Equation.DSMT4" ShapeID="_x0000_i1367" DrawAspect="Content" ObjectID="_1820458999" r:id="rId631"/>
        </w:object>
      </w:r>
      <w:r>
        <w:rPr>
          <w:szCs w:val="24"/>
        </w:rPr>
        <w:tab/>
      </w:r>
      <w:r w:rsidR="003F4944" w:rsidRPr="003F4944">
        <w:rPr>
          <w:position w:val="-38"/>
        </w:rPr>
        <w:object w:dxaOrig="1359" w:dyaOrig="880" w14:anchorId="045DA71F">
          <v:shape id="_x0000_i1368" type="#_x0000_t75" style="width:67.75pt;height:43.9pt" o:ole="">
            <v:imagedata r:id="rId632" o:title=""/>
          </v:shape>
          <o:OLEObject Type="Embed" ProgID="Equation.DSMT4" ShapeID="_x0000_i1368" DrawAspect="Content" ObjectID="_1820459000" r:id="rId633"/>
        </w:object>
      </w:r>
    </w:p>
    <w:p w14:paraId="0EA278D7" w14:textId="2A6B4C39" w:rsidR="00FF608F" w:rsidRPr="004B0F5A" w:rsidRDefault="00FF608F" w:rsidP="00C9682C">
      <w:pPr>
        <w:rPr>
          <w:szCs w:val="24"/>
        </w:rPr>
      </w:pPr>
    </w:p>
    <w:p w14:paraId="0A027918" w14:textId="7157DD7A" w:rsidR="00C9682C" w:rsidRDefault="00BF3B68" w:rsidP="00C9682C">
      <w:pPr>
        <w:rPr>
          <w:szCs w:val="24"/>
        </w:rPr>
      </w:pPr>
      <w:r w:rsidRPr="00D7074E">
        <w:rPr>
          <w:b/>
          <w:bCs/>
          <w:noProof/>
        </w:rPr>
        <w:drawing>
          <wp:anchor distT="0" distB="0" distL="36195" distR="114300" simplePos="0" relativeHeight="251655680" behindDoc="0" locked="0" layoutInCell="1" allowOverlap="1" wp14:anchorId="14F2A3A8" wp14:editId="3945334B">
            <wp:simplePos x="0" y="0"/>
            <wp:positionH relativeFrom="column">
              <wp:posOffset>3319145</wp:posOffset>
            </wp:positionH>
            <wp:positionV relativeFrom="paragraph">
              <wp:posOffset>168275</wp:posOffset>
            </wp:positionV>
            <wp:extent cx="2458720" cy="1685290"/>
            <wp:effectExtent l="0" t="0" r="0" b="0"/>
            <wp:wrapSquare wrapText="left"/>
            <wp:docPr id="103" name="Grafiek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963" t="-3316" r="-2670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08F">
        <w:rPr>
          <w:b/>
          <w:szCs w:val="24"/>
        </w:rPr>
        <w:t>4</w:t>
      </w:r>
      <w:r w:rsidR="00D7074E">
        <w:rPr>
          <w:b/>
          <w:szCs w:val="24"/>
        </w:rPr>
        <w:t>1</w:t>
      </w:r>
    </w:p>
    <w:p w14:paraId="1BEC4EE9" w14:textId="35B631E1" w:rsidR="00144BFA" w:rsidRPr="00D7074E" w:rsidRDefault="00144BFA" w:rsidP="00C9682C">
      <w:pPr>
        <w:rPr>
          <w:b/>
          <w:bCs/>
          <w:szCs w:val="24"/>
        </w:rPr>
      </w:pPr>
      <w:r w:rsidRPr="00D7074E">
        <w:rPr>
          <w:b/>
          <w:bCs/>
          <w:szCs w:val="24"/>
        </w:rPr>
        <w:t>a</w:t>
      </w:r>
      <w:r w:rsidRPr="00D7074E">
        <w:rPr>
          <w:b/>
          <w:bCs/>
          <w:szCs w:val="24"/>
        </w:rPr>
        <w:tab/>
      </w:r>
    </w:p>
    <w:p w14:paraId="539BF52B" w14:textId="1C7E3A9A" w:rsidR="00C9682C" w:rsidRDefault="00144BFA" w:rsidP="00C9682C">
      <w:pPr>
        <w:rPr>
          <w:szCs w:val="24"/>
        </w:rPr>
      </w:pPr>
      <w:r w:rsidRPr="00D7074E">
        <w:rPr>
          <w:b/>
          <w:bCs/>
          <w:szCs w:val="24"/>
        </w:rPr>
        <w:t>b</w:t>
      </w:r>
      <w:r w:rsidR="00C9682C">
        <w:rPr>
          <w:szCs w:val="24"/>
        </w:rPr>
        <w:tab/>
      </w:r>
      <w:r w:rsidR="003F4944" w:rsidRPr="003F4944">
        <w:rPr>
          <w:position w:val="-10"/>
        </w:rPr>
        <w:object w:dxaOrig="2659" w:dyaOrig="360" w14:anchorId="37319919">
          <v:shape id="_x0000_i1369" type="#_x0000_t75" style="width:133.2pt;height:17.7pt" o:ole="">
            <v:imagedata r:id="rId635" o:title=""/>
          </v:shape>
          <o:OLEObject Type="Embed" ProgID="Equation.DSMT4" ShapeID="_x0000_i1369" DrawAspect="Content" ObjectID="_1820459001" r:id="rId636"/>
        </w:object>
      </w:r>
    </w:p>
    <w:p w14:paraId="21195920" w14:textId="3096426D" w:rsidR="00C9682C" w:rsidRDefault="00C9682C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6"/>
        </w:rPr>
        <w:object w:dxaOrig="3519" w:dyaOrig="639" w14:anchorId="77A792ED">
          <v:shape id="_x0000_i1370" type="#_x0000_t75" style="width:175.95pt;height:31.55pt" o:ole="">
            <v:imagedata r:id="rId637" o:title=""/>
          </v:shape>
          <o:OLEObject Type="Embed" ProgID="Equation.DSMT4" ShapeID="_x0000_i1370" DrawAspect="Content" ObjectID="_1820459002" r:id="rId638"/>
        </w:object>
      </w:r>
    </w:p>
    <w:p w14:paraId="647CE6AE" w14:textId="75E43D48" w:rsidR="00144BFA" w:rsidRDefault="00144BFA" w:rsidP="00C9682C">
      <w:pPr>
        <w:ind w:left="705" w:hanging="705"/>
        <w:rPr>
          <w:szCs w:val="24"/>
        </w:rPr>
      </w:pPr>
      <w:r w:rsidRPr="009133DD">
        <w:rPr>
          <w:b/>
          <w:bCs/>
          <w:szCs w:val="24"/>
        </w:rPr>
        <w:t>c</w:t>
      </w:r>
      <w:r>
        <w:rPr>
          <w:szCs w:val="24"/>
        </w:rPr>
        <w:tab/>
        <w:t xml:space="preserve">Dit is in de top: </w:t>
      </w:r>
      <w:r w:rsidR="003F4944" w:rsidRPr="003F4944">
        <w:rPr>
          <w:position w:val="-10"/>
        </w:rPr>
        <w:object w:dxaOrig="600" w:dyaOrig="320" w14:anchorId="02CD864A">
          <v:shape id="_x0000_i1371" type="#_x0000_t75" style="width:30.05pt;height:16.15pt" o:ole="">
            <v:imagedata r:id="rId639" o:title=""/>
          </v:shape>
          <o:OLEObject Type="Embed" ProgID="Equation.DSMT4" ShapeID="_x0000_i1371" DrawAspect="Content" ObjectID="_1820459003" r:id="rId640"/>
        </w:object>
      </w:r>
    </w:p>
    <w:p w14:paraId="26AA9B0C" w14:textId="27C36EF1" w:rsidR="00144BFA" w:rsidRDefault="00144BFA" w:rsidP="00144BFA">
      <w:pPr>
        <w:ind w:left="705" w:hanging="705"/>
        <w:rPr>
          <w:szCs w:val="24"/>
        </w:rPr>
      </w:pPr>
      <w:r w:rsidRPr="009133DD">
        <w:rPr>
          <w:b/>
          <w:bCs/>
          <w:szCs w:val="24"/>
        </w:rPr>
        <w:t>d</w:t>
      </w:r>
      <w:r w:rsidR="00C9682C">
        <w:rPr>
          <w:szCs w:val="24"/>
        </w:rPr>
        <w:tab/>
      </w:r>
      <w:r w:rsidR="003F4944" w:rsidRPr="003F4944">
        <w:rPr>
          <w:position w:val="-10"/>
        </w:rPr>
        <w:object w:dxaOrig="1219" w:dyaOrig="320" w14:anchorId="35A85955">
          <v:shape id="_x0000_i1372" type="#_x0000_t75" style="width:61.2pt;height:16.15pt" o:ole="">
            <v:imagedata r:id="rId641" o:title=""/>
          </v:shape>
          <o:OLEObject Type="Embed" ProgID="Equation.DSMT4" ShapeID="_x0000_i1372" DrawAspect="Content" ObjectID="_1820459004" r:id="rId642"/>
        </w:object>
      </w:r>
    </w:p>
    <w:p w14:paraId="7A0ADC2B" w14:textId="324A67F0" w:rsidR="00C9682C" w:rsidRDefault="00144BFA" w:rsidP="00144BFA">
      <w:pPr>
        <w:ind w:left="705" w:hanging="705"/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56"/>
        </w:rPr>
        <w:object w:dxaOrig="2640" w:dyaOrig="1240" w14:anchorId="252A28F5">
          <v:shape id="_x0000_i1373" type="#_x0000_t75" style="width:131.7pt;height:62.35pt" o:ole="">
            <v:imagedata r:id="rId643" o:title=""/>
          </v:shape>
          <o:OLEObject Type="Embed" ProgID="Equation.DSMT4" ShapeID="_x0000_i1373" DrawAspect="Content" ObjectID="_1820459005" r:id="rId644"/>
        </w:object>
      </w:r>
    </w:p>
    <w:p w14:paraId="0DAD6266" w14:textId="77777777" w:rsidR="00C9682C" w:rsidRDefault="00C9682C" w:rsidP="00C9682C">
      <w:pPr>
        <w:rPr>
          <w:szCs w:val="24"/>
        </w:rPr>
      </w:pPr>
    </w:p>
    <w:p w14:paraId="4FA4916F" w14:textId="3599BE31" w:rsidR="00C9682C" w:rsidRDefault="00585053" w:rsidP="00C9682C">
      <w:pPr>
        <w:rPr>
          <w:szCs w:val="24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56704" behindDoc="0" locked="0" layoutInCell="1" allowOverlap="1" wp14:anchorId="3B7D1E7A" wp14:editId="0050C4C7">
                <wp:simplePos x="0" y="0"/>
                <wp:positionH relativeFrom="column">
                  <wp:posOffset>2263775</wp:posOffset>
                </wp:positionH>
                <wp:positionV relativeFrom="paragraph">
                  <wp:posOffset>175260</wp:posOffset>
                </wp:positionV>
                <wp:extent cx="3818255" cy="1435100"/>
                <wp:effectExtent l="0" t="0" r="0" b="3810"/>
                <wp:wrapSquare wrapText="left"/>
                <wp:docPr id="11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8255" cy="1435100"/>
                          <a:chOff x="4642" y="10370"/>
                          <a:chExt cx="6013" cy="2260"/>
                        </a:xfrm>
                      </wpg:grpSpPr>
                      <pic:pic xmlns:pic="http://schemas.openxmlformats.org/drawingml/2006/picture">
                        <pic:nvPicPr>
                          <pic:cNvPr id="12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42" y="10380"/>
                            <a:ext cx="2992" cy="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70" y="10370"/>
                            <a:ext cx="2985" cy="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7B20D3" id="Group 104" o:spid="_x0000_s1026" style="position:absolute;margin-left:178.25pt;margin-top:13.8pt;width:300.65pt;height:113pt;z-index:251656704;mso-wrap-distance-left:2.85pt" coordorigin="4642,10370" coordsize="6013,226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">
                <v:shape id="Picture 88" o:spid="_x0000_s1027" type="#_x0000_t75" style="position:absolute;left:4642;top:10380;width:2992;height:2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">
                  <v:imagedata r:id="rId711" o:title=""/>
                </v:shape>
                <v:shape id="Picture 89" o:spid="_x0000_s1028" type="#_x0000_t75" style="position:absolute;left:7670;top:10370;width:2985;height:22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">
                  <v:imagedata r:id="rId712" o:title=""/>
                </v:shape>
                <w10:wrap type="square" side="left"/>
              </v:group>
            </w:pict>
          </mc:Fallback>
        </mc:AlternateContent>
      </w:r>
      <w:r w:rsidR="00144BFA">
        <w:rPr>
          <w:b/>
          <w:szCs w:val="24"/>
        </w:rPr>
        <w:t>4</w:t>
      </w:r>
      <w:r w:rsidR="009133DD">
        <w:rPr>
          <w:b/>
          <w:szCs w:val="24"/>
        </w:rPr>
        <w:t>2</w:t>
      </w:r>
    </w:p>
    <w:p w14:paraId="776C39DF" w14:textId="77777777" w:rsidR="00C9682C" w:rsidRPr="009133DD" w:rsidRDefault="00C9682C" w:rsidP="00C9682C">
      <w:pPr>
        <w:rPr>
          <w:b/>
          <w:bCs/>
          <w:szCs w:val="24"/>
        </w:rPr>
      </w:pPr>
      <w:r w:rsidRPr="009133DD">
        <w:rPr>
          <w:b/>
          <w:bCs/>
          <w:szCs w:val="24"/>
        </w:rPr>
        <w:t>a</w:t>
      </w:r>
    </w:p>
    <w:p w14:paraId="0DF50518" w14:textId="6808C12E" w:rsidR="00C9682C" w:rsidRDefault="00C9682C" w:rsidP="00C9682C">
      <w:pPr>
        <w:ind w:left="705" w:hanging="705"/>
        <w:rPr>
          <w:szCs w:val="24"/>
        </w:rPr>
      </w:pPr>
      <w:r w:rsidRPr="009133DD">
        <w:rPr>
          <w:b/>
          <w:bCs/>
          <w:szCs w:val="24"/>
        </w:rPr>
        <w:t>b</w:t>
      </w:r>
      <w:r w:rsidR="00946839" w:rsidRPr="009133DD">
        <w:rPr>
          <w:b/>
          <w:bCs/>
          <w:szCs w:val="24"/>
        </w:rPr>
        <w:t>/c</w:t>
      </w:r>
      <w:r>
        <w:rPr>
          <w:szCs w:val="24"/>
        </w:rPr>
        <w:tab/>
      </w:r>
      <w:r w:rsidRPr="00257E55">
        <w:rPr>
          <w:i/>
          <w:szCs w:val="24"/>
        </w:rPr>
        <w:t>f</w:t>
      </w:r>
      <w:r>
        <w:rPr>
          <w:szCs w:val="24"/>
        </w:rPr>
        <w:t xml:space="preserve"> is stijgend op het interval </w:t>
      </w:r>
      <w:r w:rsidR="003F4944" w:rsidRPr="003F4944">
        <w:rPr>
          <w:position w:val="-14"/>
        </w:rPr>
        <w:object w:dxaOrig="760" w:dyaOrig="400" w14:anchorId="1B5C524A">
          <v:shape id="_x0000_i1374" type="#_x0000_t75" style="width:38.1pt;height:20pt" o:ole="">
            <v:imagedata r:id="rId713" o:title=""/>
          </v:shape>
          <o:OLEObject Type="Embed" ProgID="Equation.DSMT4" ShapeID="_x0000_i1374" DrawAspect="Content" ObjectID="_1820459006" r:id="rId714"/>
        </w:object>
      </w:r>
      <w:r>
        <w:rPr>
          <w:szCs w:val="24"/>
        </w:rPr>
        <w:t>; de afgeleide is op dit interval positief.</w:t>
      </w:r>
      <w:r w:rsidR="00144BFA">
        <w:rPr>
          <w:szCs w:val="24"/>
        </w:rPr>
        <w:t xml:space="preserve"> En dalend op het interval </w:t>
      </w:r>
      <w:r w:rsidR="003F4944" w:rsidRPr="003F4944">
        <w:rPr>
          <w:position w:val="-14"/>
        </w:rPr>
        <w:object w:dxaOrig="760" w:dyaOrig="400" w14:anchorId="6A4CE1C7">
          <v:shape id="_x0000_i1375" type="#_x0000_t75" style="width:38.1pt;height:20pt" o:ole="">
            <v:imagedata r:id="rId715" o:title=""/>
          </v:shape>
          <o:OLEObject Type="Embed" ProgID="Equation.DSMT4" ShapeID="_x0000_i1375" DrawAspect="Content" ObjectID="_1820459007" r:id="rId716"/>
        </w:object>
      </w:r>
      <w:r w:rsidR="00144BFA">
        <w:rPr>
          <w:szCs w:val="24"/>
        </w:rPr>
        <w:t>.</w:t>
      </w:r>
    </w:p>
    <w:p w14:paraId="0BD11E8C" w14:textId="77777777" w:rsidR="00C9682C" w:rsidRDefault="00946839" w:rsidP="00C9682C">
      <w:pPr>
        <w:ind w:left="705" w:hanging="705"/>
        <w:rPr>
          <w:szCs w:val="24"/>
        </w:rPr>
      </w:pPr>
      <w:r w:rsidRPr="009133DD">
        <w:rPr>
          <w:b/>
          <w:bCs/>
          <w:szCs w:val="24"/>
        </w:rPr>
        <w:t>d</w:t>
      </w:r>
      <w:r w:rsidR="00C9682C">
        <w:rPr>
          <w:szCs w:val="24"/>
        </w:rPr>
        <w:tab/>
        <w:t xml:space="preserve">Als de afgeleide </w:t>
      </w:r>
      <w:r w:rsidR="00C9682C" w:rsidRPr="00257E55">
        <w:rPr>
          <w:i/>
          <w:szCs w:val="24"/>
        </w:rPr>
        <w:t>f’</w:t>
      </w:r>
      <w:r w:rsidR="00C9682C">
        <w:rPr>
          <w:szCs w:val="24"/>
        </w:rPr>
        <w:t xml:space="preserve"> negatief/positief is daalt/stijgt de grafiek van </w:t>
      </w:r>
      <w:r w:rsidR="00C9682C" w:rsidRPr="00257E55">
        <w:rPr>
          <w:i/>
          <w:szCs w:val="24"/>
        </w:rPr>
        <w:t>f</w:t>
      </w:r>
      <w:r w:rsidR="00C9682C">
        <w:rPr>
          <w:szCs w:val="24"/>
        </w:rPr>
        <w:t>.</w:t>
      </w:r>
    </w:p>
    <w:p w14:paraId="708D9681" w14:textId="77777777" w:rsidR="00C9682C" w:rsidRDefault="00946839" w:rsidP="00C9682C">
      <w:pPr>
        <w:ind w:left="705" w:hanging="705"/>
        <w:rPr>
          <w:szCs w:val="24"/>
        </w:rPr>
      </w:pPr>
      <w:r w:rsidRPr="009133DD">
        <w:rPr>
          <w:b/>
          <w:bCs/>
          <w:szCs w:val="24"/>
        </w:rPr>
        <w:t>e</w:t>
      </w:r>
      <w:r w:rsidR="00C9682C">
        <w:rPr>
          <w:szCs w:val="24"/>
        </w:rPr>
        <w:tab/>
        <w:t xml:space="preserve">Waar de grafiek van de afgeleide functie de </w:t>
      </w:r>
      <w:r w:rsidR="00C9682C" w:rsidRPr="00946839">
        <w:rPr>
          <w:i/>
          <w:szCs w:val="24"/>
        </w:rPr>
        <w:t>x</w:t>
      </w:r>
      <w:r w:rsidR="00C9682C">
        <w:rPr>
          <w:szCs w:val="24"/>
        </w:rPr>
        <w:t>-as snijdt, heeft de grafiek een top.</w:t>
      </w:r>
    </w:p>
    <w:p w14:paraId="02D3D52B" w14:textId="77777777" w:rsidR="009133DD" w:rsidRDefault="009133DD" w:rsidP="00C9682C">
      <w:pPr>
        <w:ind w:left="705" w:hanging="705"/>
        <w:rPr>
          <w:szCs w:val="24"/>
        </w:rPr>
      </w:pPr>
    </w:p>
    <w:p w14:paraId="13A5814E" w14:textId="7D394064" w:rsidR="00C9682C" w:rsidRPr="004B0F5A" w:rsidRDefault="00585053" w:rsidP="00C9682C">
      <w:pPr>
        <w:rPr>
          <w:b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A06FBDF" wp14:editId="321F7E33">
                <wp:simplePos x="0" y="0"/>
                <wp:positionH relativeFrom="column">
                  <wp:posOffset>381000</wp:posOffset>
                </wp:positionH>
                <wp:positionV relativeFrom="paragraph">
                  <wp:posOffset>114935</wp:posOffset>
                </wp:positionV>
                <wp:extent cx="5701030" cy="1073150"/>
                <wp:effectExtent l="0" t="0" r="0" b="3810"/>
                <wp:wrapNone/>
                <wp:docPr id="6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01030" cy="1073150"/>
                          <a:chOff x="1734" y="12464"/>
                          <a:chExt cx="8978" cy="1690"/>
                        </a:xfrm>
                      </wpg:grpSpPr>
                      <pic:pic xmlns:pic="http://schemas.openxmlformats.org/drawingml/2006/picture">
                        <pic:nvPicPr>
                          <pic:cNvPr id="7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4" y="12464"/>
                            <a:ext cx="2250" cy="1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52" y="12464"/>
                            <a:ext cx="2180" cy="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7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01" t="-3300" r="-2673" b="-30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94" y="12464"/>
                            <a:ext cx="1980" cy="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62" y="12554"/>
                            <a:ext cx="1950" cy="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7ADD16" id="Group 131" o:spid="_x0000_s1026" style="position:absolute;margin-left:30pt;margin-top:9.05pt;width:448.9pt;height:84.5pt;z-index:251659776" coordorigin="1734,12464" coordsize="8978,1690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">
                <v:shape id="Picture 126" o:spid="_x0000_s1027" type="#_x0000_t75" style="position:absolute;left:1734;top:12464;width:2250;height:16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">
                  <v:imagedata r:id="rId721" o:title=""/>
                </v:shape>
                <v:shape id="Picture 127" o:spid="_x0000_s1028" type="#_x0000_t75" style="position:absolute;left:4052;top:12464;width:2180;height:1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">
                  <v:imagedata r:id="rId722" o:title=""/>
                </v:shape>
                <v:shape id="Grafiek 1" o:spid="_x0000_s1029" type="#_x0000_t75" style="position:absolute;left:6494;top:12464;width:1980;height:1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">
                  <v:imagedata r:id="rId723" o:title="" croptop="-2163f" cropbottom="-2017f" cropleft="-2032f" cropright="-1752f"/>
                  <o:lock v:ext="edit" aspectratio="f"/>
                </v:shape>
                <v:shape id="Picture 130" o:spid="_x0000_s1030" type="#_x0000_t75" style="position:absolute;left:8762;top:12554;width:1950;height:14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">
                  <v:imagedata r:id="rId724" o:title=""/>
                </v:shape>
              </v:group>
            </w:pict>
          </mc:Fallback>
        </mc:AlternateContent>
      </w:r>
      <w:r w:rsidR="00C9682C" w:rsidRPr="004B0F5A">
        <w:rPr>
          <w:b/>
          <w:szCs w:val="24"/>
        </w:rPr>
        <w:t>4</w:t>
      </w:r>
      <w:r w:rsidR="009133DD">
        <w:rPr>
          <w:b/>
          <w:szCs w:val="24"/>
        </w:rPr>
        <w:t>3</w:t>
      </w:r>
    </w:p>
    <w:p w14:paraId="4F5E4708" w14:textId="77777777" w:rsidR="00C9682C" w:rsidRPr="009133DD" w:rsidRDefault="00C9682C" w:rsidP="00C9682C">
      <w:pPr>
        <w:rPr>
          <w:b/>
          <w:bCs/>
          <w:szCs w:val="24"/>
        </w:rPr>
      </w:pPr>
      <w:r w:rsidRPr="009133DD">
        <w:rPr>
          <w:b/>
          <w:bCs/>
          <w:szCs w:val="24"/>
        </w:rPr>
        <w:t>a</w:t>
      </w:r>
    </w:p>
    <w:p w14:paraId="6ED7E980" w14:textId="77777777" w:rsidR="00C9682C" w:rsidRPr="009133DD" w:rsidRDefault="00C9682C" w:rsidP="00C9682C">
      <w:pPr>
        <w:rPr>
          <w:b/>
          <w:bCs/>
          <w:szCs w:val="24"/>
        </w:rPr>
      </w:pPr>
      <w:r w:rsidRPr="009133DD">
        <w:rPr>
          <w:b/>
          <w:bCs/>
          <w:szCs w:val="24"/>
        </w:rPr>
        <w:t>b</w:t>
      </w:r>
    </w:p>
    <w:p w14:paraId="6C25CD68" w14:textId="77777777" w:rsidR="00946839" w:rsidRPr="009133DD" w:rsidRDefault="00C9682C" w:rsidP="00C9682C">
      <w:pPr>
        <w:rPr>
          <w:b/>
          <w:bCs/>
          <w:szCs w:val="24"/>
        </w:rPr>
      </w:pPr>
      <w:r w:rsidRPr="009133DD">
        <w:rPr>
          <w:b/>
          <w:bCs/>
          <w:szCs w:val="24"/>
        </w:rPr>
        <w:t>c</w:t>
      </w:r>
    </w:p>
    <w:p w14:paraId="0145FD01" w14:textId="77777777" w:rsidR="00C9682C" w:rsidRPr="009133DD" w:rsidRDefault="00946839" w:rsidP="00C9682C">
      <w:pPr>
        <w:rPr>
          <w:b/>
          <w:bCs/>
          <w:szCs w:val="24"/>
        </w:rPr>
      </w:pPr>
      <w:r w:rsidRPr="009133DD">
        <w:rPr>
          <w:b/>
          <w:bCs/>
          <w:szCs w:val="24"/>
        </w:rPr>
        <w:t>d</w:t>
      </w:r>
    </w:p>
    <w:p w14:paraId="7507CA54" w14:textId="77777777" w:rsidR="00C9682C" w:rsidRPr="004B0F5A" w:rsidRDefault="00C9682C" w:rsidP="00C9682C">
      <w:pPr>
        <w:rPr>
          <w:szCs w:val="24"/>
        </w:rPr>
      </w:pPr>
    </w:p>
    <w:p w14:paraId="46E9F6D9" w14:textId="77777777" w:rsidR="00C9682C" w:rsidRDefault="00C9682C" w:rsidP="00C9682C">
      <w:pPr>
        <w:rPr>
          <w:szCs w:val="24"/>
        </w:rPr>
      </w:pPr>
    </w:p>
    <w:p w14:paraId="18AFAB4A" w14:textId="77777777" w:rsidR="00946839" w:rsidRDefault="00946839" w:rsidP="00C9682C">
      <w:pPr>
        <w:rPr>
          <w:szCs w:val="24"/>
        </w:rPr>
      </w:pPr>
    </w:p>
    <w:p w14:paraId="264B0229" w14:textId="77777777" w:rsidR="00C9682C" w:rsidRPr="004B0F5A" w:rsidRDefault="00C9682C" w:rsidP="00C9682C">
      <w:pPr>
        <w:rPr>
          <w:b/>
          <w:szCs w:val="24"/>
        </w:rPr>
      </w:pPr>
      <w:r w:rsidRPr="004B0F5A">
        <w:rPr>
          <w:b/>
          <w:szCs w:val="24"/>
        </w:rPr>
        <w:t>4</w:t>
      </w:r>
      <w:r w:rsidR="00E751A6">
        <w:rPr>
          <w:b/>
          <w:szCs w:val="24"/>
        </w:rPr>
        <w:t>4</w:t>
      </w:r>
    </w:p>
    <w:p w14:paraId="269EB54A" w14:textId="757EED57" w:rsidR="00C9682C" w:rsidRPr="004B0F5A" w:rsidRDefault="00C9682C" w:rsidP="00C9682C">
      <w:pPr>
        <w:ind w:left="705" w:hanging="705"/>
        <w:rPr>
          <w:szCs w:val="24"/>
        </w:rPr>
      </w:pPr>
      <w:r w:rsidRPr="00E751A6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E751A6">
        <w:rPr>
          <w:szCs w:val="24"/>
        </w:rPr>
        <w:t xml:space="preserve">De grafiek stijgt als de helling positief is. Dat is op het interval </w:t>
      </w:r>
      <w:r w:rsidR="003F4944" w:rsidRPr="003F4944">
        <w:rPr>
          <w:position w:val="-14"/>
        </w:rPr>
        <w:object w:dxaOrig="620" w:dyaOrig="400" w14:anchorId="218697F2">
          <v:shape id="_x0000_i1376" type="#_x0000_t75" style="width:31.2pt;height:20pt" o:ole="">
            <v:imagedata r:id="rId725" o:title=""/>
          </v:shape>
          <o:OLEObject Type="Embed" ProgID="Equation.DSMT4" ShapeID="_x0000_i1376" DrawAspect="Content" ObjectID="_1820459008" r:id="rId726"/>
        </w:object>
      </w:r>
      <w:r>
        <w:rPr>
          <w:szCs w:val="24"/>
        </w:rPr>
        <w:t>.</w:t>
      </w:r>
    </w:p>
    <w:p w14:paraId="319D9BEB" w14:textId="6893C667" w:rsidR="00E751A6" w:rsidRDefault="00C9682C" w:rsidP="00C9682C">
      <w:pPr>
        <w:rPr>
          <w:szCs w:val="24"/>
        </w:rPr>
      </w:pPr>
      <w:r w:rsidRPr="00E751A6">
        <w:rPr>
          <w:b/>
          <w:bCs/>
          <w:szCs w:val="24"/>
        </w:rPr>
        <w:t>b</w:t>
      </w:r>
      <w:r w:rsidRPr="004B0F5A">
        <w:rPr>
          <w:szCs w:val="24"/>
        </w:rPr>
        <w:tab/>
      </w:r>
      <w:r w:rsidR="00E751A6">
        <w:rPr>
          <w:szCs w:val="24"/>
        </w:rPr>
        <w:t xml:space="preserve">De grafiek daalt als de helling negatief is. Dat is op de intervallen </w:t>
      </w:r>
      <w:r w:rsidR="003F4944" w:rsidRPr="003F4944">
        <w:rPr>
          <w:position w:val="-14"/>
        </w:rPr>
        <w:object w:dxaOrig="740" w:dyaOrig="400" w14:anchorId="25CE40EF">
          <v:shape id="_x0000_i1377" type="#_x0000_t75" style="width:36.95pt;height:20pt" o:ole="">
            <v:imagedata r:id="rId727" o:title=""/>
          </v:shape>
          <o:OLEObject Type="Embed" ProgID="Equation.DSMT4" ShapeID="_x0000_i1377" DrawAspect="Content" ObjectID="_1820459009" r:id="rId728"/>
        </w:object>
      </w:r>
      <w:r w:rsidR="00E751A6">
        <w:rPr>
          <w:szCs w:val="24"/>
        </w:rPr>
        <w:t xml:space="preserve"> en </w:t>
      </w:r>
      <w:r w:rsidR="003F4944" w:rsidRPr="003F4944">
        <w:rPr>
          <w:position w:val="-14"/>
        </w:rPr>
        <w:object w:dxaOrig="740" w:dyaOrig="400" w14:anchorId="311555D2">
          <v:shape id="_x0000_i1378" type="#_x0000_t75" style="width:36.95pt;height:20pt" o:ole="">
            <v:imagedata r:id="rId729" o:title=""/>
          </v:shape>
          <o:OLEObject Type="Embed" ProgID="Equation.DSMT4" ShapeID="_x0000_i1378" DrawAspect="Content" ObjectID="_1820459010" r:id="rId730"/>
        </w:object>
      </w:r>
    </w:p>
    <w:p w14:paraId="06735D84" w14:textId="7431963D" w:rsidR="00E23A9F" w:rsidRDefault="00585053" w:rsidP="00E751A6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08F973C8" wp14:editId="312D51F8">
            <wp:simplePos x="0" y="0"/>
            <wp:positionH relativeFrom="column">
              <wp:posOffset>4269105</wp:posOffset>
            </wp:positionH>
            <wp:positionV relativeFrom="paragraph">
              <wp:posOffset>-82550</wp:posOffset>
            </wp:positionV>
            <wp:extent cx="1797050" cy="1314450"/>
            <wp:effectExtent l="0" t="0" r="0" b="0"/>
            <wp:wrapNone/>
            <wp:docPr id="134" name="Grafiek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0" t="-3316" r="-2975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51A6">
        <w:rPr>
          <w:b/>
          <w:bCs/>
          <w:szCs w:val="24"/>
        </w:rPr>
        <w:t>c</w:t>
      </w:r>
      <w:r w:rsidR="00E751A6">
        <w:rPr>
          <w:szCs w:val="24"/>
        </w:rPr>
        <w:tab/>
      </w:r>
      <w:r w:rsidR="00072ECB">
        <w:rPr>
          <w:szCs w:val="24"/>
        </w:rPr>
        <w:t>De grafiek heeft een minimum als de daling overgaat in</w:t>
      </w:r>
    </w:p>
    <w:p w14:paraId="12D74DF3" w14:textId="677D8AAD" w:rsidR="00E751A6" w:rsidRPr="00E751A6" w:rsidRDefault="00072ECB" w:rsidP="00E23A9F">
      <w:pPr>
        <w:ind w:firstLine="708"/>
        <w:rPr>
          <w:szCs w:val="24"/>
        </w:rPr>
      </w:pPr>
      <w:r>
        <w:rPr>
          <w:szCs w:val="24"/>
        </w:rPr>
        <w:t xml:space="preserve">een stijging; bij </w:t>
      </w:r>
      <w:r w:rsidR="003F4944" w:rsidRPr="003F4944">
        <w:rPr>
          <w:position w:val="-6"/>
        </w:rPr>
        <w:object w:dxaOrig="600" w:dyaOrig="279" w14:anchorId="4657FCE0">
          <v:shape id="_x0000_i1379" type="#_x0000_t75" style="width:30.05pt;height:13.85pt" o:ole="">
            <v:imagedata r:id="rId732" o:title=""/>
          </v:shape>
          <o:OLEObject Type="Embed" ProgID="Equation.DSMT4" ShapeID="_x0000_i1379" DrawAspect="Content" ObjectID="_1820459011" r:id="rId733"/>
        </w:object>
      </w:r>
      <w:r>
        <w:rPr>
          <w:szCs w:val="24"/>
        </w:rPr>
        <w:t xml:space="preserve"> </w:t>
      </w:r>
    </w:p>
    <w:p w14:paraId="68D61135" w14:textId="77777777" w:rsidR="00E23A9F" w:rsidRDefault="00072ECB" w:rsidP="00072ECB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De grafiek heeft een maximum als de stijging overgaat</w:t>
      </w:r>
    </w:p>
    <w:p w14:paraId="775F055A" w14:textId="33770171" w:rsidR="00C9682C" w:rsidRDefault="00072ECB" w:rsidP="00E23A9F">
      <w:pPr>
        <w:ind w:firstLine="708"/>
        <w:rPr>
          <w:szCs w:val="24"/>
        </w:rPr>
      </w:pPr>
      <w:r>
        <w:rPr>
          <w:szCs w:val="24"/>
        </w:rPr>
        <w:t xml:space="preserve">in een daling; bij </w:t>
      </w:r>
      <w:r w:rsidR="003F4944" w:rsidRPr="00025957">
        <w:rPr>
          <w:position w:val="-4"/>
        </w:rPr>
        <w:object w:dxaOrig="600" w:dyaOrig="260" w14:anchorId="5339A746">
          <v:shape id="_x0000_i1380" type="#_x0000_t75" style="width:30.05pt;height:13.1pt" o:ole="">
            <v:imagedata r:id="rId734" o:title=""/>
          </v:shape>
          <o:OLEObject Type="Embed" ProgID="Equation.DSMT4" ShapeID="_x0000_i1380" DrawAspect="Content" ObjectID="_1820459012" r:id="rId735"/>
        </w:object>
      </w:r>
    </w:p>
    <w:p w14:paraId="135D4B81" w14:textId="77777777" w:rsidR="00072ECB" w:rsidRPr="00072ECB" w:rsidRDefault="00072ECB" w:rsidP="00072ECB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</w:p>
    <w:p w14:paraId="7D264670" w14:textId="712266DD" w:rsidR="00B9348F" w:rsidRDefault="00B9348F">
      <w:pPr>
        <w:rPr>
          <w:szCs w:val="24"/>
        </w:rPr>
      </w:pPr>
      <w:r>
        <w:rPr>
          <w:szCs w:val="24"/>
        </w:rPr>
        <w:br w:type="page"/>
      </w:r>
    </w:p>
    <w:p w14:paraId="406927D4" w14:textId="77777777" w:rsidR="00C9682C" w:rsidRPr="004B0F5A" w:rsidRDefault="00C9682C" w:rsidP="00C9682C">
      <w:pPr>
        <w:rPr>
          <w:b/>
          <w:szCs w:val="24"/>
        </w:rPr>
      </w:pPr>
      <w:r w:rsidRPr="004B0F5A">
        <w:rPr>
          <w:b/>
          <w:szCs w:val="24"/>
        </w:rPr>
        <w:lastRenderedPageBreak/>
        <w:t>4</w:t>
      </w:r>
      <w:r w:rsidR="00D83891">
        <w:rPr>
          <w:b/>
          <w:szCs w:val="24"/>
        </w:rPr>
        <w:t>5</w:t>
      </w:r>
    </w:p>
    <w:p w14:paraId="1D29D4A6" w14:textId="3F42E2B0" w:rsidR="00C9682C" w:rsidRPr="00AC3B38" w:rsidRDefault="00C9682C" w:rsidP="00C9682C">
      <w:pPr>
        <w:rPr>
          <w:szCs w:val="24"/>
        </w:rPr>
      </w:pPr>
      <w:r w:rsidRPr="002C5225">
        <w:rPr>
          <w:b/>
          <w:bCs/>
          <w:szCs w:val="24"/>
        </w:rPr>
        <w:t>a</w:t>
      </w:r>
      <w:r w:rsidRPr="002C5225">
        <w:rPr>
          <w:b/>
          <w:bCs/>
          <w:szCs w:val="24"/>
        </w:rPr>
        <w:tab/>
      </w:r>
      <w:r w:rsidR="003F4944" w:rsidRPr="003F4944">
        <w:rPr>
          <w:position w:val="-10"/>
        </w:rPr>
        <w:object w:dxaOrig="1080" w:dyaOrig="320" w14:anchorId="73D376F7">
          <v:shape id="_x0000_i1381" type="#_x0000_t75" style="width:54.3pt;height:16.15pt" o:ole="">
            <v:imagedata r:id="rId736" o:title=""/>
          </v:shape>
          <o:OLEObject Type="Embed" ProgID="Equation.DSMT4" ShapeID="_x0000_i1381" DrawAspect="Content" ObjectID="_1820459013" r:id="rId737"/>
        </w:object>
      </w:r>
      <w:r w:rsidR="00AC3B38" w:rsidRPr="00AC3B38">
        <w:rPr>
          <w:szCs w:val="24"/>
        </w:rPr>
        <w:tab/>
      </w:r>
      <w:r w:rsidR="00AC3B38" w:rsidRPr="00AC3B38">
        <w:rPr>
          <w:szCs w:val="24"/>
        </w:rPr>
        <w:tab/>
      </w:r>
      <w:r w:rsidR="00AC3B38" w:rsidRPr="00AC3B38">
        <w:rPr>
          <w:szCs w:val="24"/>
        </w:rPr>
        <w:tab/>
      </w:r>
      <w:r w:rsidR="00AC3B38" w:rsidRPr="00AC3B38">
        <w:rPr>
          <w:szCs w:val="24"/>
        </w:rPr>
        <w:tab/>
      </w:r>
      <w:r w:rsidR="00AC3B38" w:rsidRPr="00AC3B38">
        <w:rPr>
          <w:b/>
          <w:bCs/>
          <w:szCs w:val="24"/>
        </w:rPr>
        <w:t>b</w:t>
      </w:r>
      <w:r w:rsidR="00AC3B38">
        <w:rPr>
          <w:szCs w:val="24"/>
        </w:rPr>
        <w:tab/>
        <w:t xml:space="preserve">Waar is </w:t>
      </w:r>
      <w:r w:rsidR="003F4944" w:rsidRPr="003F4944">
        <w:rPr>
          <w:position w:val="-10"/>
        </w:rPr>
        <w:object w:dxaOrig="560" w:dyaOrig="320" w14:anchorId="75A0B40F">
          <v:shape id="_x0000_i1382" type="#_x0000_t75" style="width:28.1pt;height:16.15pt" o:ole="">
            <v:imagedata r:id="rId738" o:title=""/>
          </v:shape>
          <o:OLEObject Type="Embed" ProgID="Equation.DSMT4" ShapeID="_x0000_i1382" DrawAspect="Content" ObjectID="_1820459014" r:id="rId739"/>
        </w:object>
      </w:r>
      <w:r w:rsidR="00AC3B38">
        <w:rPr>
          <w:szCs w:val="24"/>
        </w:rPr>
        <w:t xml:space="preserve"> minimaal?</w:t>
      </w:r>
    </w:p>
    <w:p w14:paraId="68CF959B" w14:textId="51C01EED" w:rsidR="00604007" w:rsidRPr="002C5225" w:rsidRDefault="00604007" w:rsidP="00C9682C">
      <w:pPr>
        <w:rPr>
          <w:b/>
          <w:bCs/>
          <w:szCs w:val="24"/>
        </w:rPr>
      </w:pPr>
      <w:r>
        <w:rPr>
          <w:b/>
          <w:bCs/>
          <w:szCs w:val="24"/>
        </w:rPr>
        <w:tab/>
      </w:r>
      <w:r w:rsidR="003F4944" w:rsidRPr="003F4944">
        <w:rPr>
          <w:position w:val="-88"/>
        </w:rPr>
        <w:object w:dxaOrig="2940" w:dyaOrig="1880" w14:anchorId="35673E4C">
          <v:shape id="_x0000_i1383" type="#_x0000_t75" style="width:146.7pt;height:93.95pt" o:ole="">
            <v:imagedata r:id="rId740" o:title=""/>
          </v:shape>
          <o:OLEObject Type="Embed" ProgID="Equation.DSMT4" ShapeID="_x0000_i1383" DrawAspect="Content" ObjectID="_1820459015" r:id="rId741"/>
        </w:object>
      </w:r>
      <w:r w:rsidR="00AC3B38">
        <w:rPr>
          <w:b/>
          <w:bCs/>
          <w:szCs w:val="24"/>
        </w:rPr>
        <w:tab/>
      </w:r>
      <w:r w:rsidR="00AC3B38">
        <w:rPr>
          <w:b/>
          <w:bCs/>
          <w:szCs w:val="24"/>
        </w:rPr>
        <w:tab/>
      </w:r>
      <w:r w:rsidR="003F4944" w:rsidRPr="003F4944">
        <w:rPr>
          <w:position w:val="-80"/>
        </w:rPr>
        <w:object w:dxaOrig="1860" w:dyaOrig="1719" w14:anchorId="0D85EB9C">
          <v:shape id="_x0000_i1384" type="#_x0000_t75" style="width:92.8pt;height:85.85pt" o:ole="">
            <v:imagedata r:id="rId742" o:title=""/>
          </v:shape>
          <o:OLEObject Type="Embed" ProgID="Equation.DSMT4" ShapeID="_x0000_i1384" DrawAspect="Content" ObjectID="_1820459016" r:id="rId743"/>
        </w:object>
      </w:r>
    </w:p>
    <w:p w14:paraId="7EAB4913" w14:textId="77777777" w:rsidR="00C9682C" w:rsidRDefault="00C9682C" w:rsidP="00C9682C">
      <w:pPr>
        <w:rPr>
          <w:szCs w:val="24"/>
        </w:rPr>
      </w:pPr>
    </w:p>
    <w:p w14:paraId="0C1F6214" w14:textId="77777777" w:rsidR="00AC3B38" w:rsidRDefault="00AC3B38" w:rsidP="00C9682C">
      <w:pPr>
        <w:rPr>
          <w:b/>
          <w:bCs/>
          <w:szCs w:val="24"/>
        </w:rPr>
      </w:pPr>
      <w:r>
        <w:rPr>
          <w:b/>
          <w:bCs/>
          <w:szCs w:val="24"/>
        </w:rPr>
        <w:t>U9</w:t>
      </w:r>
    </w:p>
    <w:p w14:paraId="2B025CA1" w14:textId="77777777" w:rsidR="00AC3B38" w:rsidRDefault="00AC3B38" w:rsidP="00C9682C">
      <w:pPr>
        <w:rPr>
          <w:szCs w:val="24"/>
        </w:rPr>
      </w:pPr>
      <w:r w:rsidRPr="00CC1FB7">
        <w:rPr>
          <w:b/>
          <w:bCs/>
          <w:szCs w:val="24"/>
        </w:rPr>
        <w:t>a</w:t>
      </w:r>
      <w:r w:rsidRPr="00CC1FB7">
        <w:rPr>
          <w:szCs w:val="24"/>
        </w:rPr>
        <w:tab/>
      </w:r>
      <w:r w:rsidR="00CC1FB7" w:rsidRPr="00CC1FB7">
        <w:rPr>
          <w:szCs w:val="24"/>
        </w:rPr>
        <w:t>grafiek A is symmetrisch in de</w:t>
      </w:r>
      <w:r w:rsidR="00CC1FB7">
        <w:rPr>
          <w:szCs w:val="24"/>
        </w:rPr>
        <w:t xml:space="preserve"> </w:t>
      </w:r>
      <w:r w:rsidR="00CC1FB7" w:rsidRPr="00CC1FB7">
        <w:rPr>
          <w:i/>
          <w:iCs/>
          <w:szCs w:val="24"/>
        </w:rPr>
        <w:t>y</w:t>
      </w:r>
      <w:r w:rsidR="00CC1FB7">
        <w:rPr>
          <w:szCs w:val="24"/>
        </w:rPr>
        <w:t xml:space="preserve">-as. Grafiek B is </w:t>
      </w:r>
      <w:proofErr w:type="spellStart"/>
      <w:r w:rsidR="00CC1FB7">
        <w:rPr>
          <w:szCs w:val="24"/>
        </w:rPr>
        <w:t>puntsymmetrisch</w:t>
      </w:r>
      <w:proofErr w:type="spellEnd"/>
      <w:r w:rsidR="00CC1FB7">
        <w:rPr>
          <w:szCs w:val="24"/>
        </w:rPr>
        <w:t xml:space="preserve"> in (0, 0)</w:t>
      </w:r>
    </w:p>
    <w:p w14:paraId="14A84B48" w14:textId="77777777" w:rsidR="00CE546F" w:rsidRDefault="00CC1FB7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grafiek A is die van de afgeleide. Bij de toppen van grafiek B gaat grafiek door de </w:t>
      </w:r>
    </w:p>
    <w:p w14:paraId="175CC4E0" w14:textId="77777777" w:rsidR="00CC1FB7" w:rsidRDefault="00CC1FB7" w:rsidP="00CE546F">
      <w:pPr>
        <w:ind w:firstLine="708"/>
        <w:rPr>
          <w:szCs w:val="24"/>
        </w:rPr>
      </w:pPr>
      <w:r w:rsidRPr="00CC1FB7">
        <w:rPr>
          <w:i/>
          <w:iCs/>
          <w:szCs w:val="24"/>
        </w:rPr>
        <w:t>x</w:t>
      </w:r>
      <w:r>
        <w:rPr>
          <w:szCs w:val="24"/>
        </w:rPr>
        <w:t>-as; is de helling dus 0.</w:t>
      </w:r>
    </w:p>
    <w:p w14:paraId="5CF9964C" w14:textId="77777777" w:rsidR="00CE546F" w:rsidRDefault="00CE546F" w:rsidP="00CE546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aar gaat de grafiek van </w:t>
      </w:r>
      <w:r w:rsidRPr="00CE546F">
        <w:rPr>
          <w:i/>
          <w:iCs/>
          <w:szCs w:val="24"/>
        </w:rPr>
        <w:t>f’</w:t>
      </w:r>
      <w:r>
        <w:rPr>
          <w:szCs w:val="24"/>
        </w:rPr>
        <w:t xml:space="preserve"> van positief naar negatief door de </w:t>
      </w:r>
      <w:r w:rsidRPr="00CE546F">
        <w:rPr>
          <w:i/>
          <w:iCs/>
          <w:szCs w:val="24"/>
        </w:rPr>
        <w:t>x</w:t>
      </w:r>
      <w:r>
        <w:rPr>
          <w:szCs w:val="24"/>
        </w:rPr>
        <w:t>-as.</w:t>
      </w:r>
    </w:p>
    <w:p w14:paraId="6E07C20A" w14:textId="77777777" w:rsidR="00CE546F" w:rsidRDefault="00CE546F" w:rsidP="00CE546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De helling is daar 1.</w:t>
      </w:r>
    </w:p>
    <w:p w14:paraId="5AB346AF" w14:textId="77777777" w:rsidR="00B9348F" w:rsidRDefault="00B9348F" w:rsidP="00CE546F">
      <w:pPr>
        <w:rPr>
          <w:szCs w:val="24"/>
        </w:rPr>
      </w:pPr>
    </w:p>
    <w:p w14:paraId="3AABF112" w14:textId="217ACD54" w:rsidR="00CE546F" w:rsidRPr="00225D8C" w:rsidRDefault="00585053" w:rsidP="00CE546F">
      <w:pPr>
        <w:rPr>
          <w:b/>
          <w:bCs/>
          <w:szCs w:val="24"/>
        </w:rPr>
      </w:pPr>
      <w:r w:rsidRPr="00225D8C">
        <w:rPr>
          <w:b/>
          <w:bCs/>
          <w:noProof/>
        </w:rPr>
        <w:drawing>
          <wp:anchor distT="0" distB="0" distL="36195" distR="114300" simplePos="0" relativeHeight="251661824" behindDoc="0" locked="0" layoutInCell="1" allowOverlap="1" wp14:anchorId="64DB63FF" wp14:editId="0C5ADFD3">
            <wp:simplePos x="0" y="0"/>
            <wp:positionH relativeFrom="column">
              <wp:posOffset>3767455</wp:posOffset>
            </wp:positionH>
            <wp:positionV relativeFrom="paragraph">
              <wp:posOffset>53975</wp:posOffset>
            </wp:positionV>
            <wp:extent cx="2252980" cy="1558925"/>
            <wp:effectExtent l="0" t="0" r="0" b="0"/>
            <wp:wrapSquare wrapText="left"/>
            <wp:docPr id="135" name="Grafiek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975" t="-3316" r="-3110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98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5D8C" w:rsidRPr="00225D8C">
        <w:rPr>
          <w:b/>
          <w:bCs/>
          <w:sz w:val="28"/>
          <w:szCs w:val="28"/>
        </w:rPr>
        <w:t>Gemengde opdrachten</w:t>
      </w:r>
    </w:p>
    <w:p w14:paraId="714C07B1" w14:textId="77777777" w:rsidR="00CE546F" w:rsidRPr="004B0F5A" w:rsidRDefault="00CE546F" w:rsidP="00CE546F">
      <w:pPr>
        <w:rPr>
          <w:b/>
          <w:szCs w:val="24"/>
        </w:rPr>
      </w:pPr>
      <w:r w:rsidRPr="004B0F5A">
        <w:rPr>
          <w:b/>
          <w:szCs w:val="24"/>
        </w:rPr>
        <w:t>4</w:t>
      </w:r>
      <w:r>
        <w:rPr>
          <w:b/>
          <w:szCs w:val="24"/>
        </w:rPr>
        <w:t>6</w:t>
      </w:r>
    </w:p>
    <w:p w14:paraId="0CD00E6F" w14:textId="77777777" w:rsidR="00CE546F" w:rsidRPr="00CE546F" w:rsidRDefault="00CE546F" w:rsidP="00CE546F">
      <w:pPr>
        <w:rPr>
          <w:b/>
          <w:bCs/>
          <w:szCs w:val="24"/>
        </w:rPr>
      </w:pPr>
      <w:r w:rsidRPr="00CE546F">
        <w:rPr>
          <w:b/>
          <w:bCs/>
          <w:szCs w:val="24"/>
        </w:rPr>
        <w:t>a</w:t>
      </w:r>
      <w:r w:rsidRPr="00CE546F">
        <w:rPr>
          <w:b/>
          <w:bCs/>
          <w:szCs w:val="24"/>
        </w:rPr>
        <w:tab/>
      </w:r>
    </w:p>
    <w:p w14:paraId="24C678FD" w14:textId="12F8B5DD" w:rsidR="00CE546F" w:rsidRDefault="00CE546F" w:rsidP="00CE546F">
      <w:pPr>
        <w:rPr>
          <w:szCs w:val="24"/>
        </w:rPr>
      </w:pPr>
      <w:r w:rsidRPr="00CE546F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1680" w:dyaOrig="360" w14:anchorId="574F5536">
          <v:shape id="_x0000_i1385" type="#_x0000_t75" style="width:83.95pt;height:17.7pt" o:ole="">
            <v:imagedata r:id="rId745" o:title=""/>
          </v:shape>
          <o:OLEObject Type="Embed" ProgID="Equation.DSMT4" ShapeID="_x0000_i1385" DrawAspect="Content" ObjectID="_1820459017" r:id="rId746"/>
        </w:object>
      </w:r>
      <w:r>
        <w:rPr>
          <w:szCs w:val="24"/>
        </w:rPr>
        <w:tab/>
      </w:r>
      <w:r>
        <w:rPr>
          <w:szCs w:val="24"/>
        </w:rPr>
        <w:tab/>
      </w:r>
      <w:r w:rsidRPr="00182B12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316E42FE">
          <v:shape id="_x0000_i1386" type="#_x0000_t75" style="width:47.35pt;height:16.15pt" o:ole="">
            <v:imagedata r:id="rId747" o:title=""/>
          </v:shape>
          <o:OLEObject Type="Embed" ProgID="Equation.DSMT4" ShapeID="_x0000_i1386" DrawAspect="Content" ObjectID="_1820459018" r:id="rId748"/>
        </w:object>
      </w:r>
    </w:p>
    <w:p w14:paraId="6D1C5261" w14:textId="2236DC69" w:rsidR="00CE546F" w:rsidRDefault="00CE546F" w:rsidP="00CE546F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24"/>
        </w:rPr>
        <w:object w:dxaOrig="1100" w:dyaOrig="600" w14:anchorId="6B97CFC2">
          <v:shape id="_x0000_i1387" type="#_x0000_t75" style="width:54.65pt;height:30.05pt" o:ole="">
            <v:imagedata r:id="rId749" o:title=""/>
          </v:shape>
          <o:OLEObject Type="Embed" ProgID="Equation.DSMT4" ShapeID="_x0000_i1387" DrawAspect="Content" ObjectID="_1820459019" r:id="rId75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24"/>
        </w:rPr>
        <w:object w:dxaOrig="660" w:dyaOrig="600" w14:anchorId="7F9F38D2">
          <v:shape id="_x0000_i1388" type="#_x0000_t75" style="width:32.75pt;height:30.05pt" o:ole="">
            <v:imagedata r:id="rId751" o:title=""/>
          </v:shape>
          <o:OLEObject Type="Embed" ProgID="Equation.DSMT4" ShapeID="_x0000_i1388" DrawAspect="Content" ObjectID="_1820459020" r:id="rId752"/>
        </w:object>
      </w:r>
    </w:p>
    <w:p w14:paraId="72915696" w14:textId="77777777" w:rsidR="00CE546F" w:rsidRDefault="00CE546F" w:rsidP="00182B12">
      <w:pPr>
        <w:ind w:firstLine="708"/>
        <w:rPr>
          <w:szCs w:val="24"/>
        </w:rPr>
      </w:pPr>
      <w:r w:rsidRPr="00182B12">
        <w:rPr>
          <w:i/>
          <w:iCs/>
          <w:szCs w:val="24"/>
        </w:rPr>
        <w:t>f</w:t>
      </w:r>
      <w:r>
        <w:rPr>
          <w:szCs w:val="24"/>
        </w:rPr>
        <w:t xml:space="preserve"> heeft een </w:t>
      </w:r>
      <w:r w:rsidR="00182B12">
        <w:rPr>
          <w:szCs w:val="24"/>
        </w:rPr>
        <w:t>extreme</w:t>
      </w:r>
      <w:r>
        <w:rPr>
          <w:szCs w:val="24"/>
        </w:rPr>
        <w:t xml:space="preserve"> waarde van -1.</w:t>
      </w:r>
    </w:p>
    <w:p w14:paraId="4CB3A25E" w14:textId="77777777" w:rsidR="00CE546F" w:rsidRDefault="00CE546F" w:rsidP="00CE546F">
      <w:pPr>
        <w:rPr>
          <w:szCs w:val="24"/>
        </w:rPr>
      </w:pPr>
    </w:p>
    <w:p w14:paraId="2268BCF4" w14:textId="77777777" w:rsidR="00182B12" w:rsidRDefault="00182B12" w:rsidP="00CE546F">
      <w:pPr>
        <w:rPr>
          <w:szCs w:val="24"/>
        </w:rPr>
      </w:pPr>
      <w:r>
        <w:rPr>
          <w:b/>
          <w:bCs/>
          <w:szCs w:val="24"/>
        </w:rPr>
        <w:t>47</w:t>
      </w:r>
    </w:p>
    <w:p w14:paraId="27259716" w14:textId="000BAC17" w:rsidR="00C9682C" w:rsidRPr="00B30772" w:rsidRDefault="00182B12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6x+5=0</m:t>
        </m:r>
      </m:oMath>
      <w:r w:rsidR="00B30772">
        <w:rPr>
          <w:szCs w:val="24"/>
        </w:rPr>
        <w:tab/>
      </w:r>
      <w:r w:rsidR="00B30772">
        <w:rPr>
          <w:szCs w:val="24"/>
        </w:rPr>
        <w:tab/>
      </w:r>
      <w:r w:rsidR="00B30772">
        <w:rPr>
          <w:b/>
          <w:bCs/>
          <w:szCs w:val="24"/>
        </w:rPr>
        <w:t>b</w:t>
      </w:r>
      <w:r w:rsidR="00B30772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5</m:t>
        </m:r>
      </m:oMath>
      <w:r w:rsidR="00622D3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5x+10</m:t>
        </m:r>
      </m:oMath>
    </w:p>
    <w:p w14:paraId="6821F48A" w14:textId="210978C0" w:rsidR="00AC1BDE" w:rsidRDefault="00AC1BDE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44"/>
        </w:rPr>
        <w:object w:dxaOrig="2299" w:dyaOrig="960" w14:anchorId="4F03C8BA">
          <v:shape id="_x0000_i1391" type="#_x0000_t75" style="width:115.1pt;height:47.75pt" o:ole="">
            <v:imagedata r:id="rId753" o:title=""/>
          </v:shape>
          <o:OLEObject Type="Embed" ProgID="Equation.DSMT4" ShapeID="_x0000_i1391" DrawAspect="Content" ObjectID="_1820459021" r:id="rId754"/>
        </w:object>
      </w:r>
      <w:r w:rsidR="00B30772">
        <w:rPr>
          <w:szCs w:val="24"/>
        </w:rPr>
        <w:tab/>
      </w:r>
      <w:r w:rsidR="00B30772">
        <w:rPr>
          <w:szCs w:val="24"/>
        </w:rPr>
        <w:tab/>
      </w:r>
      <w:r w:rsidR="00B30772">
        <w:rPr>
          <w:szCs w:val="24"/>
        </w:rPr>
        <w:tab/>
      </w:r>
      <w:r w:rsidR="003F4944" w:rsidRPr="003F4944">
        <w:rPr>
          <w:position w:val="-38"/>
        </w:rPr>
        <w:object w:dxaOrig="2920" w:dyaOrig="960" w14:anchorId="2D239FB6">
          <v:shape id="_x0000_i1392" type="#_x0000_t75" style="width:145.55pt;height:47.75pt" o:ole="">
            <v:imagedata r:id="rId755" o:title=""/>
          </v:shape>
          <o:OLEObject Type="Embed" ProgID="Equation.DSMT4" ShapeID="_x0000_i1392" DrawAspect="Content" ObjectID="_1820459022" r:id="rId756"/>
        </w:object>
      </w:r>
    </w:p>
    <w:p w14:paraId="79AF5242" w14:textId="77777777" w:rsidR="007B29F3" w:rsidRDefault="007B29F3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B29F3">
        <w:rPr>
          <w:i/>
          <w:iCs/>
          <w:szCs w:val="24"/>
        </w:rPr>
        <w:t>P</w:t>
      </w:r>
      <w:r>
        <w:rPr>
          <w:szCs w:val="24"/>
        </w:rPr>
        <w:t>(8, 50)</w:t>
      </w:r>
    </w:p>
    <w:p w14:paraId="55F39F0B" w14:textId="61DE73AF" w:rsidR="007B29F3" w:rsidRDefault="007B29F3" w:rsidP="00C9682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1060" w:dyaOrig="320" w14:anchorId="65FA1ADE">
          <v:shape id="_x0000_i1393" type="#_x0000_t75" style="width:53.15pt;height:16.15pt" o:ole="">
            <v:imagedata r:id="rId757" o:title=""/>
          </v:shape>
          <o:OLEObject Type="Embed" ProgID="Equation.DSMT4" ShapeID="_x0000_i1393" DrawAspect="Content" ObjectID="_1820459023" r:id="rId758"/>
        </w:object>
      </w:r>
    </w:p>
    <w:p w14:paraId="7E294694" w14:textId="304423B7" w:rsidR="007B29F3" w:rsidRDefault="007B29F3" w:rsidP="00C9682C">
      <w:pPr>
        <w:rPr>
          <w:szCs w:val="24"/>
        </w:rPr>
      </w:pPr>
      <w:r>
        <w:rPr>
          <w:szCs w:val="24"/>
        </w:rPr>
        <w:tab/>
        <w:t xml:space="preserve">De hellingshoek van </w:t>
      </w:r>
      <w:r w:rsidRPr="007B29F3">
        <w:rPr>
          <w:i/>
          <w:iCs/>
          <w:szCs w:val="24"/>
        </w:rPr>
        <w:t>l</w:t>
      </w:r>
      <w:r>
        <w:rPr>
          <w:szCs w:val="24"/>
        </w:rPr>
        <w:t xml:space="preserve"> is </w:t>
      </w:r>
      <w:r w:rsidR="003F4944" w:rsidRPr="003F4944">
        <w:rPr>
          <w:position w:val="-10"/>
        </w:rPr>
        <w:object w:dxaOrig="1460" w:dyaOrig="360" w14:anchorId="2AC9BDAE">
          <v:shape id="_x0000_i1394" type="#_x0000_t75" style="width:73.15pt;height:17.7pt" o:ole="">
            <v:imagedata r:id="rId759" o:title=""/>
          </v:shape>
          <o:OLEObject Type="Embed" ProgID="Equation.DSMT4" ShapeID="_x0000_i1394" DrawAspect="Content" ObjectID="_1820459024" r:id="rId760"/>
        </w:object>
      </w:r>
    </w:p>
    <w:p w14:paraId="108596F3" w14:textId="02C3715B" w:rsidR="007B29F3" w:rsidRDefault="007B29F3" w:rsidP="00C9682C">
      <w:pPr>
        <w:rPr>
          <w:szCs w:val="24"/>
        </w:rPr>
      </w:pPr>
      <w:r>
        <w:rPr>
          <w:szCs w:val="24"/>
        </w:rPr>
        <w:tab/>
        <w:t xml:space="preserve">De hellingshoek van de raaklijn in </w:t>
      </w:r>
      <w:r w:rsidRPr="007B29F3">
        <w:rPr>
          <w:i/>
          <w:iCs/>
          <w:szCs w:val="24"/>
        </w:rPr>
        <w:t>P</w:t>
      </w:r>
      <w:r>
        <w:rPr>
          <w:szCs w:val="24"/>
        </w:rPr>
        <w:t xml:space="preserve"> is </w:t>
      </w:r>
      <w:r w:rsidR="003F4944" w:rsidRPr="003F4944">
        <w:rPr>
          <w:position w:val="-10"/>
        </w:rPr>
        <w:object w:dxaOrig="1600" w:dyaOrig="360" w14:anchorId="788465E7">
          <v:shape id="_x0000_i1395" type="#_x0000_t75" style="width:80.1pt;height:17.7pt" o:ole="">
            <v:imagedata r:id="rId761" o:title=""/>
          </v:shape>
          <o:OLEObject Type="Embed" ProgID="Equation.DSMT4" ShapeID="_x0000_i1395" DrawAspect="Content" ObjectID="_1820459025" r:id="rId762"/>
        </w:object>
      </w:r>
    </w:p>
    <w:p w14:paraId="6FFCB36E" w14:textId="77777777" w:rsidR="007B29F3" w:rsidRPr="007B29F3" w:rsidRDefault="007B29F3" w:rsidP="00C9682C">
      <w:pPr>
        <w:rPr>
          <w:szCs w:val="24"/>
        </w:rPr>
      </w:pPr>
      <w:r>
        <w:rPr>
          <w:szCs w:val="24"/>
        </w:rPr>
        <w:tab/>
        <w:t>De hoek tussen deze twee lijnen is dan ongeveer 10°.</w:t>
      </w:r>
    </w:p>
    <w:p w14:paraId="4C7C63EB" w14:textId="77777777" w:rsidR="00B30772" w:rsidRPr="00182B12" w:rsidRDefault="00B30772" w:rsidP="00C9682C">
      <w:pPr>
        <w:rPr>
          <w:szCs w:val="24"/>
        </w:rPr>
      </w:pPr>
    </w:p>
    <w:p w14:paraId="5B120A02" w14:textId="77777777" w:rsidR="00C9682C" w:rsidRPr="004B0F5A" w:rsidRDefault="00C9682C" w:rsidP="00C9682C">
      <w:pPr>
        <w:rPr>
          <w:b/>
          <w:szCs w:val="24"/>
        </w:rPr>
      </w:pPr>
      <w:r w:rsidRPr="004B0F5A">
        <w:rPr>
          <w:b/>
          <w:szCs w:val="24"/>
        </w:rPr>
        <w:t>4</w:t>
      </w:r>
      <w:r w:rsidR="002C5225">
        <w:rPr>
          <w:b/>
          <w:szCs w:val="24"/>
        </w:rPr>
        <w:t>8</w:t>
      </w:r>
    </w:p>
    <w:p w14:paraId="5E16CE2F" w14:textId="0206998A" w:rsidR="00C9682C" w:rsidRDefault="00C9682C" w:rsidP="00C9682C">
      <w:r w:rsidRPr="009128A8">
        <w:rPr>
          <w:b/>
          <w:bCs/>
        </w:rPr>
        <w:t>a</w:t>
      </w:r>
      <w:r>
        <w:tab/>
      </w:r>
      <w:r w:rsidR="003F4944" w:rsidRPr="003F4944">
        <w:rPr>
          <w:position w:val="-10"/>
        </w:rPr>
        <w:object w:dxaOrig="1600" w:dyaOrig="320" w14:anchorId="1B64F4F3">
          <v:shape id="_x0000_i1396" type="#_x0000_t75" style="width:80.1pt;height:16.15pt" o:ole="">
            <v:imagedata r:id="rId763" o:title=""/>
          </v:shape>
          <o:OLEObject Type="Embed" ProgID="Equation.DSMT4" ShapeID="_x0000_i1396" DrawAspect="Content" ObjectID="_1820459026" r:id="rId764"/>
        </w:object>
      </w:r>
      <w:r>
        <w:t xml:space="preserve"> en </w:t>
      </w:r>
      <w:r w:rsidR="003F4944" w:rsidRPr="003F4944">
        <w:rPr>
          <w:position w:val="-10"/>
        </w:rPr>
        <w:object w:dxaOrig="1400" w:dyaOrig="320" w14:anchorId="73A2A23A">
          <v:shape id="_x0000_i1397" type="#_x0000_t75" style="width:70.45pt;height:16.15pt" o:ole="">
            <v:imagedata r:id="rId765" o:title=""/>
          </v:shape>
          <o:OLEObject Type="Embed" ProgID="Equation.DSMT4" ShapeID="_x0000_i1397" DrawAspect="Content" ObjectID="_1820459027" r:id="rId766"/>
        </w:object>
      </w:r>
    </w:p>
    <w:p w14:paraId="2BF0CAA6" w14:textId="37DB0EA4" w:rsidR="00C9682C" w:rsidRDefault="00C9682C" w:rsidP="00C9682C">
      <w:pPr>
        <w:ind w:left="705"/>
      </w:pPr>
      <w:r>
        <w:t xml:space="preserve">De plaat krimpt in de breedte op elk tijdstip met 0,05 cm/maand. Op tijdstip </w:t>
      </w:r>
      <w:r w:rsidR="003F4944" w:rsidRPr="003F4944">
        <w:rPr>
          <w:position w:val="-6"/>
        </w:rPr>
        <w:object w:dxaOrig="499" w:dyaOrig="279" w14:anchorId="544B6614">
          <v:shape id="_x0000_i1398" type="#_x0000_t75" style="width:24.65pt;height:13.85pt" o:ole="">
            <v:imagedata r:id="rId767" o:title=""/>
          </v:shape>
          <o:OLEObject Type="Embed" ProgID="Equation.DSMT4" ShapeID="_x0000_i1398" DrawAspect="Content" ObjectID="_1820459028" r:id="rId768"/>
        </w:object>
      </w:r>
      <w:r>
        <w:t xml:space="preserve"> krimpt de plaat in de lengte met 0,027 cm/maand (</w:t>
      </w:r>
      <w:r w:rsidR="003F4944" w:rsidRPr="003F4944">
        <w:rPr>
          <w:position w:val="-10"/>
        </w:rPr>
        <w:object w:dxaOrig="1520" w:dyaOrig="320" w14:anchorId="26E218BC">
          <v:shape id="_x0000_i1399" type="#_x0000_t75" style="width:76.25pt;height:16.15pt" o:ole="">
            <v:imagedata r:id="rId769" o:title=""/>
          </v:shape>
          <o:OLEObject Type="Embed" ProgID="Equation.DSMT4" ShapeID="_x0000_i1399" DrawAspect="Content" ObjectID="_1820459029" r:id="rId770"/>
        </w:object>
      </w:r>
      <w:r>
        <w:t>). Dat is minder snel dan in de breedte.</w:t>
      </w:r>
    </w:p>
    <w:p w14:paraId="4F9B1985" w14:textId="0305BB60" w:rsidR="00C9682C" w:rsidRDefault="00C9682C" w:rsidP="00C9682C">
      <w:r w:rsidRPr="009128A8">
        <w:rPr>
          <w:b/>
          <w:bCs/>
        </w:rPr>
        <w:t>b</w:t>
      </w:r>
      <w:r>
        <w:tab/>
      </w:r>
      <w:r w:rsidR="003F4944" w:rsidRPr="003F4944">
        <w:rPr>
          <w:position w:val="-10"/>
        </w:rPr>
        <w:object w:dxaOrig="1260" w:dyaOrig="320" w14:anchorId="455EAB4D">
          <v:shape id="_x0000_i1400" type="#_x0000_t75" style="width:62.75pt;height:16.15pt" o:ole="">
            <v:imagedata r:id="rId771" o:title=""/>
          </v:shape>
          <o:OLEObject Type="Embed" ProgID="Equation.DSMT4" ShapeID="_x0000_i1400" DrawAspect="Content" ObjectID="_1820459030" r:id="rId772"/>
        </w:object>
      </w:r>
    </w:p>
    <w:p w14:paraId="0C2EEDA5" w14:textId="44402E01" w:rsidR="009128A8" w:rsidRDefault="00C9682C" w:rsidP="00C9682C">
      <w:r>
        <w:tab/>
      </w:r>
      <w:r w:rsidR="003F4944" w:rsidRPr="003F4944">
        <w:rPr>
          <w:position w:val="-24"/>
        </w:rPr>
        <w:object w:dxaOrig="1760" w:dyaOrig="600" w14:anchorId="1580F09D">
          <v:shape id="_x0000_i1401" type="#_x0000_t75" style="width:88.15pt;height:30.05pt" o:ole="">
            <v:imagedata r:id="rId773" o:title=""/>
          </v:shape>
          <o:OLEObject Type="Embed" ProgID="Equation.DSMT4" ShapeID="_x0000_i1401" DrawAspect="Content" ObjectID="_1820459031" r:id="rId774"/>
        </w:object>
      </w:r>
      <w:r>
        <w:tab/>
        <w:t>Na ongeveer 56 dagen krimpt het met dezelfde snelheid.</w:t>
      </w:r>
    </w:p>
    <w:p w14:paraId="6F2A21D7" w14:textId="77777777" w:rsidR="00225D8C" w:rsidRDefault="00225D8C" w:rsidP="00182B12"/>
    <w:p w14:paraId="7F5F7CBF" w14:textId="1CEA9A32" w:rsidR="00182B12" w:rsidRDefault="009128A8" w:rsidP="00182B12">
      <w:r>
        <w:rPr>
          <w:b/>
          <w:bCs/>
        </w:rPr>
        <w:t>49</w:t>
      </w:r>
    </w:p>
    <w:p w14:paraId="0D41B93B" w14:textId="1F8B737E" w:rsidR="009128A8" w:rsidRDefault="009128A8" w:rsidP="00182B12">
      <w:r>
        <w:rPr>
          <w:b/>
          <w:bCs/>
        </w:rPr>
        <w:t>a</w:t>
      </w:r>
      <w:r>
        <w:tab/>
        <w:t xml:space="preserve">de coördinaten van </w:t>
      </w:r>
      <w:r w:rsidRPr="009128A8">
        <w:rPr>
          <w:i/>
          <w:iCs/>
        </w:rPr>
        <w:t>B</w:t>
      </w:r>
      <w:r>
        <w:t xml:space="preserve"> zijn: </w:t>
      </w:r>
      <w:r w:rsidR="003F4944" w:rsidRPr="003F4944">
        <w:rPr>
          <w:position w:val="-12"/>
        </w:rPr>
        <w:object w:dxaOrig="1700" w:dyaOrig="380" w14:anchorId="7B0DB63A">
          <v:shape id="_x0000_i1402" type="#_x0000_t75" style="width:85.1pt;height:18.85pt" o:ole="">
            <v:imagedata r:id="rId775" o:title=""/>
          </v:shape>
          <o:OLEObject Type="Embed" ProgID="Equation.DSMT4" ShapeID="_x0000_i1402" DrawAspect="Content" ObjectID="_1820459032" r:id="rId776"/>
        </w:object>
      </w:r>
    </w:p>
    <w:p w14:paraId="2D6BBA11" w14:textId="1EA0DF6C" w:rsidR="00B9348F" w:rsidRDefault="009128A8" w:rsidP="00182B12">
      <w:r>
        <w:tab/>
      </w:r>
      <w:r w:rsidR="003F4944" w:rsidRPr="003F4944">
        <w:rPr>
          <w:position w:val="-12"/>
        </w:rPr>
        <w:object w:dxaOrig="3820" w:dyaOrig="380" w14:anchorId="435EC1CB">
          <v:shape id="_x0000_i1403" type="#_x0000_t75" style="width:191.35pt;height:18.85pt" o:ole="">
            <v:imagedata r:id="rId777" o:title=""/>
          </v:shape>
          <o:OLEObject Type="Embed" ProgID="Equation.DSMT4" ShapeID="_x0000_i1403" DrawAspect="Content" ObjectID="_1820459033" r:id="rId778"/>
        </w:object>
      </w:r>
    </w:p>
    <w:p w14:paraId="1CA7F72C" w14:textId="77777777" w:rsidR="00B9348F" w:rsidRDefault="00B9348F">
      <w:r>
        <w:br w:type="page"/>
      </w:r>
    </w:p>
    <w:p w14:paraId="18CDE968" w14:textId="038D8BA0" w:rsidR="009128A8" w:rsidRDefault="009128A8" w:rsidP="00182B12">
      <w:r>
        <w:rPr>
          <w:b/>
          <w:bCs/>
        </w:rPr>
        <w:lastRenderedPageBreak/>
        <w:t>b</w:t>
      </w:r>
      <w:r>
        <w:tab/>
      </w:r>
      <w:r w:rsidR="003F4944" w:rsidRPr="003F4944">
        <w:rPr>
          <w:position w:val="-12"/>
        </w:rPr>
        <w:object w:dxaOrig="2360" w:dyaOrig="380" w14:anchorId="4AFE2793">
          <v:shape id="_x0000_i1404" type="#_x0000_t75" style="width:118.2pt;height:18.85pt" o:ole="">
            <v:imagedata r:id="rId779" o:title=""/>
          </v:shape>
          <o:OLEObject Type="Embed" ProgID="Equation.DSMT4" ShapeID="_x0000_i1404" DrawAspect="Content" ObjectID="_1820459034" r:id="rId780"/>
        </w:object>
      </w:r>
    </w:p>
    <w:p w14:paraId="2E7FFC58" w14:textId="2E268A68" w:rsidR="009128A8" w:rsidRDefault="009128A8" w:rsidP="00182B12">
      <w:r>
        <w:tab/>
      </w:r>
      <w:r w:rsidR="003F4944" w:rsidRPr="003F4944">
        <w:rPr>
          <w:position w:val="-28"/>
        </w:rPr>
        <w:object w:dxaOrig="1800" w:dyaOrig="680" w14:anchorId="2DE899CF">
          <v:shape id="_x0000_i1405" type="#_x0000_t75" style="width:89.7pt;height:33.9pt" o:ole="">
            <v:imagedata r:id="rId781" o:title=""/>
          </v:shape>
          <o:OLEObject Type="Embed" ProgID="Equation.DSMT4" ShapeID="_x0000_i1405" DrawAspect="Content" ObjectID="_1820459035" r:id="rId782"/>
        </w:object>
      </w:r>
    </w:p>
    <w:p w14:paraId="7F009355" w14:textId="77777777" w:rsidR="009128A8" w:rsidRPr="009128A8" w:rsidRDefault="009128A8" w:rsidP="00182B12">
      <w:pPr>
        <w:rPr>
          <w:szCs w:val="24"/>
        </w:rPr>
      </w:pPr>
    </w:p>
    <w:p w14:paraId="54211C23" w14:textId="77777777" w:rsidR="00182B12" w:rsidRPr="00182B12" w:rsidRDefault="00182B12" w:rsidP="00182B12">
      <w:pPr>
        <w:rPr>
          <w:b/>
          <w:bCs/>
          <w:szCs w:val="24"/>
        </w:rPr>
      </w:pPr>
      <w:r w:rsidRPr="00182B12">
        <w:rPr>
          <w:b/>
          <w:bCs/>
          <w:szCs w:val="24"/>
        </w:rPr>
        <w:t>5</w:t>
      </w:r>
      <w:r w:rsidR="00A26607">
        <w:rPr>
          <w:b/>
          <w:bCs/>
          <w:szCs w:val="24"/>
        </w:rPr>
        <w:t>0</w:t>
      </w:r>
    </w:p>
    <w:p w14:paraId="15415916" w14:textId="13C6CC77" w:rsidR="00A26607" w:rsidRDefault="00C9682C" w:rsidP="00C9682C">
      <w:pPr>
        <w:rPr>
          <w:szCs w:val="24"/>
        </w:rPr>
      </w:pPr>
      <w:r w:rsidRPr="00A26607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2"/>
        </w:rPr>
        <w:object w:dxaOrig="1980" w:dyaOrig="380" w14:anchorId="1A22666C">
          <v:shape id="_x0000_i1406" type="#_x0000_t75" style="width:98.95pt;height:18.85pt" o:ole="">
            <v:imagedata r:id="rId783" o:title=""/>
          </v:shape>
          <o:OLEObject Type="Embed" ProgID="Equation.DSMT4" ShapeID="_x0000_i1406" DrawAspect="Content" ObjectID="_1820459036" r:id="rId784"/>
        </w:object>
      </w:r>
    </w:p>
    <w:p w14:paraId="070369D4" w14:textId="51948722" w:rsidR="00A26607" w:rsidRPr="004B0F5A" w:rsidRDefault="003F4944" w:rsidP="00A26607">
      <w:pPr>
        <w:ind w:firstLine="708"/>
        <w:rPr>
          <w:szCs w:val="24"/>
        </w:rPr>
      </w:pPr>
      <w:r w:rsidRPr="003F4944">
        <w:rPr>
          <w:position w:val="-12"/>
        </w:rPr>
        <w:object w:dxaOrig="1020" w:dyaOrig="380" w14:anchorId="5DE080AF">
          <v:shape id="_x0000_i1407" type="#_x0000_t75" style="width:51.2pt;height:18.85pt" o:ole="">
            <v:imagedata r:id="rId785" o:title=""/>
          </v:shape>
          <o:OLEObject Type="Embed" ProgID="Equation.DSMT4" ShapeID="_x0000_i1407" DrawAspect="Content" ObjectID="_1820459037" r:id="rId786"/>
        </w:object>
      </w:r>
      <w:r w:rsidR="00A26607">
        <w:rPr>
          <w:szCs w:val="24"/>
        </w:rPr>
        <w:t xml:space="preserve"> heeft geen oplossingen (en dus geen extreme waarden) als </w:t>
      </w:r>
      <w:r w:rsidRPr="003F4944">
        <w:rPr>
          <w:position w:val="-6"/>
        </w:rPr>
        <w:object w:dxaOrig="580" w:dyaOrig="279" w14:anchorId="3199F2E6">
          <v:shape id="_x0000_i1408" type="#_x0000_t75" style="width:28.9pt;height:13.85pt" o:ole="">
            <v:imagedata r:id="rId787" o:title=""/>
          </v:shape>
          <o:OLEObject Type="Embed" ProgID="Equation.DSMT4" ShapeID="_x0000_i1408" DrawAspect="Content" ObjectID="_1820459038" r:id="rId788"/>
        </w:object>
      </w:r>
    </w:p>
    <w:p w14:paraId="28FF8C69" w14:textId="25FD6AA7" w:rsidR="00C9682C" w:rsidRDefault="00A26607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>
        <w:rPr>
          <w:szCs w:val="24"/>
        </w:rPr>
        <w:tab/>
        <w:t xml:space="preserve">     heeft twee oplossingen </w:t>
      </w:r>
      <w:r w:rsidR="003C210E">
        <w:rPr>
          <w:szCs w:val="24"/>
        </w:rPr>
        <w:t xml:space="preserve">als </w:t>
      </w:r>
      <w:r w:rsidR="003F4944" w:rsidRPr="003F4944">
        <w:rPr>
          <w:position w:val="-6"/>
        </w:rPr>
        <w:object w:dxaOrig="580" w:dyaOrig="279" w14:anchorId="56E4C614">
          <v:shape id="_x0000_i1409" type="#_x0000_t75" style="width:28.9pt;height:13.85pt" o:ole="">
            <v:imagedata r:id="rId789" o:title=""/>
          </v:shape>
          <o:OLEObject Type="Embed" ProgID="Equation.DSMT4" ShapeID="_x0000_i1409" DrawAspect="Content" ObjectID="_1820459039" r:id="rId790"/>
        </w:object>
      </w:r>
    </w:p>
    <w:p w14:paraId="6EBA59EE" w14:textId="6DBCF694" w:rsidR="003C210E" w:rsidRDefault="003C210E" w:rsidP="003C210E">
      <w:pPr>
        <w:ind w:left="708" w:hanging="708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>
        <w:rPr>
          <w:szCs w:val="24"/>
        </w:rPr>
        <w:tab/>
        <w:t xml:space="preserve">     heeft één oplossing (maar geen extreme waarde) als </w:t>
      </w:r>
      <w:r w:rsidR="003F4944" w:rsidRPr="003F4944">
        <w:rPr>
          <w:position w:val="-6"/>
        </w:rPr>
        <w:object w:dxaOrig="580" w:dyaOrig="279" w14:anchorId="17E0C07D">
          <v:shape id="_x0000_i1410" type="#_x0000_t75" style="width:28.9pt;height:13.85pt" o:ole="">
            <v:imagedata r:id="rId791" o:title=""/>
          </v:shape>
          <o:OLEObject Type="Embed" ProgID="Equation.DSMT4" ShapeID="_x0000_i1410" DrawAspect="Content" ObjectID="_1820459040" r:id="rId792"/>
        </w:object>
      </w:r>
      <w:r>
        <w:rPr>
          <w:szCs w:val="24"/>
        </w:rPr>
        <w:t>. De grafiek heeft dan een buigpunt (0, 0) met en horizontale raaklijn.</w:t>
      </w:r>
    </w:p>
    <w:p w14:paraId="5C3E15B8" w14:textId="77777777" w:rsidR="00395A4C" w:rsidRDefault="00395A4C" w:rsidP="003C210E">
      <w:pPr>
        <w:ind w:left="708" w:hanging="708"/>
        <w:rPr>
          <w:szCs w:val="24"/>
        </w:rPr>
      </w:pPr>
    </w:p>
    <w:p w14:paraId="1D1850E8" w14:textId="77777777" w:rsidR="003C210E" w:rsidRDefault="00724FB5" w:rsidP="00C9682C">
      <w:pPr>
        <w:rPr>
          <w:b/>
          <w:szCs w:val="24"/>
        </w:rPr>
      </w:pPr>
      <w:r>
        <w:rPr>
          <w:b/>
          <w:szCs w:val="24"/>
        </w:rPr>
        <w:t>5</w:t>
      </w:r>
      <w:r w:rsidR="003C210E">
        <w:rPr>
          <w:b/>
          <w:szCs w:val="24"/>
        </w:rPr>
        <w:t>1</w:t>
      </w:r>
    </w:p>
    <w:p w14:paraId="48E4A461" w14:textId="6573416B" w:rsidR="00724FB5" w:rsidRDefault="003C210E" w:rsidP="00C9682C">
      <w:pPr>
        <w:rPr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1340" w:dyaOrig="320" w14:anchorId="501C53C6">
          <v:shape id="_x0000_i1411" type="#_x0000_t75" style="width:66.6pt;height:16.15pt" o:ole="">
            <v:imagedata r:id="rId793" o:title=""/>
          </v:shape>
          <o:OLEObject Type="Embed" ProgID="Equation.DSMT4" ShapeID="_x0000_i1411" DrawAspect="Content" ObjectID="_1820459041" r:id="rId794"/>
        </w:object>
      </w:r>
    </w:p>
    <w:p w14:paraId="0682FDC0" w14:textId="67AA753D" w:rsidR="003C210E" w:rsidRDefault="003C210E" w:rsidP="00C9682C">
      <w:pPr>
        <w:rPr>
          <w:szCs w:val="24"/>
        </w:rPr>
      </w:pPr>
      <w:r>
        <w:rPr>
          <w:szCs w:val="24"/>
        </w:rPr>
        <w:tab/>
        <w:t xml:space="preserve">invoer: </w:t>
      </w:r>
      <w:r w:rsidR="003F4944" w:rsidRPr="003F4944">
        <w:rPr>
          <w:position w:val="-12"/>
        </w:rPr>
        <w:object w:dxaOrig="820" w:dyaOrig="360" w14:anchorId="4094F3D0">
          <v:shape id="_x0000_i1412" type="#_x0000_t75" style="width:40.8pt;height:17.7pt" o:ole="">
            <v:imagedata r:id="rId795" o:title=""/>
          </v:shape>
          <o:OLEObject Type="Embed" ProgID="Equation.DSMT4" ShapeID="_x0000_i1412" DrawAspect="Content" ObjectID="_1820459042" r:id="rId796"/>
        </w:object>
      </w:r>
      <w:r>
        <w:rPr>
          <w:szCs w:val="24"/>
        </w:rPr>
        <w:t xml:space="preserve"> (de helling van </w:t>
      </w:r>
      <w:r w:rsidRPr="003C210E">
        <w:rPr>
          <w:i/>
          <w:iCs/>
          <w:szCs w:val="24"/>
        </w:rPr>
        <w:t>f</w:t>
      </w:r>
      <w:r>
        <w:rPr>
          <w:szCs w:val="24"/>
        </w:rPr>
        <w:t xml:space="preserve"> in </w:t>
      </w:r>
      <w:r w:rsidRPr="003C210E">
        <w:rPr>
          <w:i/>
          <w:iCs/>
          <w:szCs w:val="24"/>
        </w:rPr>
        <w:t>P</w:t>
      </w:r>
      <w:r>
        <w:rPr>
          <w:szCs w:val="24"/>
        </w:rPr>
        <w:t>)</w:t>
      </w:r>
    </w:p>
    <w:p w14:paraId="6A4D606D" w14:textId="2CD9A50A" w:rsidR="003C210E" w:rsidRDefault="003C210E" w:rsidP="00C9682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225D8C">
        <w:rPr>
          <w:szCs w:val="24"/>
        </w:rPr>
        <w:t xml:space="preserve"> </w:t>
      </w:r>
      <w:r w:rsidR="003F4944" w:rsidRPr="003F4944">
        <w:rPr>
          <w:position w:val="-12"/>
        </w:rPr>
        <w:object w:dxaOrig="800" w:dyaOrig="380" w14:anchorId="373E07A7">
          <v:shape id="_x0000_i1413" type="#_x0000_t75" style="width:39.65pt;height:18.85pt" o:ole="">
            <v:imagedata r:id="rId797" o:title=""/>
          </v:shape>
          <o:OLEObject Type="Embed" ProgID="Equation.DSMT4" ShapeID="_x0000_i1413" DrawAspect="Content" ObjectID="_1820459043" r:id="rId798"/>
        </w:object>
      </w:r>
      <w:r>
        <w:rPr>
          <w:szCs w:val="24"/>
        </w:rPr>
        <w:t xml:space="preserve"> en </w:t>
      </w:r>
      <w:r w:rsidR="003F4944" w:rsidRPr="003F4944">
        <w:rPr>
          <w:position w:val="-12"/>
        </w:rPr>
        <w:object w:dxaOrig="1600" w:dyaOrig="360" w14:anchorId="3B9ABA66">
          <v:shape id="_x0000_i1414" type="#_x0000_t75" style="width:80.1pt;height:17.7pt" o:ole="">
            <v:imagedata r:id="rId799" o:title=""/>
          </v:shape>
          <o:OLEObject Type="Embed" ProgID="Equation.DSMT4" ShapeID="_x0000_i1414" DrawAspect="Content" ObjectID="_1820459044" r:id="rId800"/>
        </w:object>
      </w:r>
      <w:r>
        <w:rPr>
          <w:szCs w:val="24"/>
        </w:rPr>
        <w:t xml:space="preserve"> (de helling van </w:t>
      </w:r>
      <w:r w:rsidRPr="003C210E">
        <w:rPr>
          <w:i/>
          <w:iCs/>
          <w:szCs w:val="24"/>
        </w:rPr>
        <w:t>g</w:t>
      </w:r>
      <w:r>
        <w:rPr>
          <w:szCs w:val="24"/>
        </w:rPr>
        <w:t xml:space="preserve"> in </w:t>
      </w:r>
      <w:r w:rsidRPr="003C210E">
        <w:rPr>
          <w:i/>
          <w:iCs/>
          <w:szCs w:val="24"/>
        </w:rPr>
        <w:t>Q</w:t>
      </w:r>
      <w:r>
        <w:rPr>
          <w:szCs w:val="24"/>
        </w:rPr>
        <w:t>)</w:t>
      </w:r>
    </w:p>
    <w:p w14:paraId="35791FD9" w14:textId="6717A5D2" w:rsidR="003C210E" w:rsidRDefault="003C210E" w:rsidP="00C9682C">
      <w:pPr>
        <w:rPr>
          <w:szCs w:val="24"/>
        </w:rPr>
      </w:pP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 xml:space="preserve">: </w:t>
      </w:r>
      <w:r w:rsidR="003F4944" w:rsidRPr="003F4944">
        <w:rPr>
          <w:position w:val="-10"/>
        </w:rPr>
        <w:object w:dxaOrig="2480" w:dyaOrig="320" w14:anchorId="10587F2C">
          <v:shape id="_x0000_i1415" type="#_x0000_t75" style="width:124pt;height:16.15pt" o:ole="">
            <v:imagedata r:id="rId801" o:title=""/>
          </v:shape>
          <o:OLEObject Type="Embed" ProgID="Equation.DSMT4" ShapeID="_x0000_i1415" DrawAspect="Content" ObjectID="_1820459045" r:id="rId802"/>
        </w:object>
      </w:r>
    </w:p>
    <w:p w14:paraId="02C7910B" w14:textId="77777777" w:rsidR="007F4C72" w:rsidRPr="007F4C72" w:rsidRDefault="007F4C72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7F4C72">
        <w:rPr>
          <w:i/>
          <w:iCs/>
          <w:szCs w:val="24"/>
        </w:rPr>
        <w:t>P</w:t>
      </w:r>
      <w:r>
        <w:rPr>
          <w:szCs w:val="24"/>
        </w:rPr>
        <w:t xml:space="preserve">(0,49; 0,24) en </w:t>
      </w:r>
      <w:r w:rsidRPr="007F4C72">
        <w:rPr>
          <w:i/>
          <w:iCs/>
          <w:szCs w:val="24"/>
        </w:rPr>
        <w:t>Q</w:t>
      </w:r>
      <w:r>
        <w:rPr>
          <w:szCs w:val="24"/>
        </w:rPr>
        <w:t>(0,49; 1,40)</w:t>
      </w:r>
      <w:r>
        <w:rPr>
          <w:szCs w:val="24"/>
        </w:rPr>
        <w:tab/>
      </w:r>
      <w:r>
        <w:rPr>
          <w:szCs w:val="24"/>
        </w:rPr>
        <w:tab/>
      </w:r>
      <w:r w:rsidRPr="007F4C72">
        <w:rPr>
          <w:i/>
          <w:iCs/>
          <w:szCs w:val="24"/>
        </w:rPr>
        <w:t>P</w:t>
      </w:r>
      <w:r>
        <w:rPr>
          <w:szCs w:val="24"/>
        </w:rPr>
        <w:t xml:space="preserve">(3,12; 10,32) en </w:t>
      </w:r>
      <w:r w:rsidRPr="007F4C72">
        <w:rPr>
          <w:i/>
          <w:iCs/>
          <w:szCs w:val="24"/>
        </w:rPr>
        <w:t>Q</w:t>
      </w:r>
      <w:r>
        <w:rPr>
          <w:szCs w:val="24"/>
        </w:rPr>
        <w:t>(3,12; 9,27)</w:t>
      </w:r>
    </w:p>
    <w:p w14:paraId="3D13F1DE" w14:textId="77777777" w:rsidR="00724FB5" w:rsidRDefault="00724FB5" w:rsidP="00C9682C">
      <w:pPr>
        <w:rPr>
          <w:szCs w:val="24"/>
        </w:rPr>
      </w:pPr>
    </w:p>
    <w:p w14:paraId="4132A532" w14:textId="77777777" w:rsidR="00B64B03" w:rsidRDefault="00B64B03" w:rsidP="00C9682C">
      <w:pPr>
        <w:rPr>
          <w:szCs w:val="24"/>
        </w:rPr>
      </w:pPr>
    </w:p>
    <w:p w14:paraId="4EF84DF3" w14:textId="77777777" w:rsidR="007F4C72" w:rsidRPr="00B64B03" w:rsidRDefault="00B64B03" w:rsidP="00C9682C">
      <w:pPr>
        <w:rPr>
          <w:b/>
          <w:bCs/>
          <w:sz w:val="28"/>
          <w:szCs w:val="28"/>
        </w:rPr>
      </w:pPr>
      <w:r w:rsidRPr="00B64B03">
        <w:rPr>
          <w:b/>
          <w:bCs/>
          <w:sz w:val="28"/>
          <w:szCs w:val="28"/>
        </w:rPr>
        <w:t>Samenvatting</w:t>
      </w:r>
    </w:p>
    <w:p w14:paraId="26D33480" w14:textId="77777777" w:rsidR="00C9682C" w:rsidRPr="004B0F5A" w:rsidRDefault="00B64B03" w:rsidP="00C9682C">
      <w:pPr>
        <w:rPr>
          <w:b/>
          <w:szCs w:val="24"/>
        </w:rPr>
      </w:pPr>
      <w:r>
        <w:rPr>
          <w:b/>
          <w:szCs w:val="24"/>
        </w:rPr>
        <w:t>S</w:t>
      </w:r>
      <w:r w:rsidR="00724FB5">
        <w:rPr>
          <w:b/>
          <w:szCs w:val="24"/>
        </w:rPr>
        <w:t>1</w:t>
      </w:r>
    </w:p>
    <w:p w14:paraId="0F91E872" w14:textId="0FB3539A" w:rsidR="00B64B03" w:rsidRDefault="00B64B03" w:rsidP="00C9682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3F4944" w:rsidRPr="003F4944">
        <w:rPr>
          <w:position w:val="-24"/>
        </w:rPr>
        <w:object w:dxaOrig="2799" w:dyaOrig="620" w14:anchorId="3F80F4FD">
          <v:shape id="_x0000_i1416" type="#_x0000_t75" style="width:139.75pt;height:31.2pt" o:ole="">
            <v:imagedata r:id="rId803" o:title=""/>
          </v:shape>
          <o:OLEObject Type="Embed" ProgID="Equation.DSMT4" ShapeID="_x0000_i1416" DrawAspect="Content" ObjectID="_1820459046" r:id="rId804"/>
        </w:object>
      </w:r>
    </w:p>
    <w:p w14:paraId="6B8F1E00" w14:textId="0D6C88CF" w:rsidR="00B64B03" w:rsidRDefault="00B64B03" w:rsidP="00C9682C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3F4944" w:rsidRPr="003F4944">
        <w:rPr>
          <w:position w:val="-28"/>
        </w:rPr>
        <w:object w:dxaOrig="3300" w:dyaOrig="660" w14:anchorId="2D85308E">
          <v:shape id="_x0000_i1417" type="#_x0000_t75" style="width:164.8pt;height:32.75pt" o:ole="">
            <v:imagedata r:id="rId805" o:title=""/>
          </v:shape>
          <o:OLEObject Type="Embed" ProgID="Equation.DSMT4" ShapeID="_x0000_i1417" DrawAspect="Content" ObjectID="_1820459047" r:id="rId806"/>
        </w:object>
      </w:r>
      <w:r>
        <w:rPr>
          <w:bCs/>
          <w:szCs w:val="24"/>
        </w:rPr>
        <w:tab/>
      </w:r>
      <w:r w:rsidR="003F4944" w:rsidRPr="003F4944">
        <w:rPr>
          <w:position w:val="-24"/>
        </w:rPr>
        <w:object w:dxaOrig="2140" w:dyaOrig="620" w14:anchorId="4A9980C5">
          <v:shape id="_x0000_i1418" type="#_x0000_t75" style="width:107.05pt;height:31.2pt" o:ole="">
            <v:imagedata r:id="rId807" o:title=""/>
          </v:shape>
          <o:OLEObject Type="Embed" ProgID="Equation.DSMT4" ShapeID="_x0000_i1418" DrawAspect="Content" ObjectID="_1820459048" r:id="rId808"/>
        </w:object>
      </w:r>
      <w:r w:rsidR="003C6E22">
        <w:rPr>
          <w:bCs/>
          <w:szCs w:val="24"/>
        </w:rPr>
        <w:t xml:space="preserve"> en </w:t>
      </w:r>
      <w:r w:rsidR="003F4944" w:rsidRPr="003F4944">
        <w:rPr>
          <w:position w:val="-24"/>
        </w:rPr>
        <w:object w:dxaOrig="2400" w:dyaOrig="620" w14:anchorId="29C8E274">
          <v:shape id="_x0000_i1419" type="#_x0000_t75" style="width:119.75pt;height:31.2pt" o:ole="">
            <v:imagedata r:id="rId809" o:title=""/>
          </v:shape>
          <o:OLEObject Type="Embed" ProgID="Equation.DSMT4" ShapeID="_x0000_i1419" DrawAspect="Content" ObjectID="_1820459049" r:id="rId810"/>
        </w:object>
      </w:r>
    </w:p>
    <w:p w14:paraId="6C7ED5DE" w14:textId="6C17BD8E" w:rsidR="003C6E22" w:rsidRDefault="003C6E22" w:rsidP="00C9682C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 xml:space="preserve">De waarde van het </w:t>
      </w:r>
      <w:proofErr w:type="spellStart"/>
      <w:r>
        <w:rPr>
          <w:bCs/>
          <w:szCs w:val="24"/>
        </w:rPr>
        <w:t>differentiaalquotiënt</w:t>
      </w:r>
      <w:proofErr w:type="spellEnd"/>
      <w:r>
        <w:rPr>
          <w:bCs/>
          <w:szCs w:val="24"/>
        </w:rPr>
        <w:t xml:space="preserve">  voor </w:t>
      </w:r>
      <w:r w:rsidR="003F4944" w:rsidRPr="00025957">
        <w:rPr>
          <w:position w:val="-4"/>
        </w:rPr>
        <w:object w:dxaOrig="600" w:dyaOrig="260" w14:anchorId="6F8BB3AA">
          <v:shape id="_x0000_i1420" type="#_x0000_t75" style="width:30.05pt;height:13.1pt" o:ole="">
            <v:imagedata r:id="rId811" o:title=""/>
          </v:shape>
          <o:OLEObject Type="Embed" ProgID="Equation.DSMT4" ShapeID="_x0000_i1420" DrawAspect="Content" ObjectID="_1820459050" r:id="rId812"/>
        </w:object>
      </w:r>
      <w:r>
        <w:rPr>
          <w:bCs/>
          <w:szCs w:val="24"/>
        </w:rPr>
        <w:t xml:space="preserve"> is 20</w:t>
      </w:r>
    </w:p>
    <w:p w14:paraId="58DF86D4" w14:textId="77777777" w:rsidR="003C6E22" w:rsidRDefault="003C6E22" w:rsidP="00C9682C">
      <w:pPr>
        <w:rPr>
          <w:bCs/>
          <w:szCs w:val="24"/>
        </w:rPr>
      </w:pPr>
    </w:p>
    <w:p w14:paraId="1244637C" w14:textId="77777777" w:rsidR="003C6E22" w:rsidRPr="00BF3B68" w:rsidRDefault="003C6E22" w:rsidP="00C9682C">
      <w:pPr>
        <w:rPr>
          <w:b/>
          <w:szCs w:val="24"/>
          <w:lang w:val="en-US"/>
        </w:rPr>
      </w:pPr>
      <w:r w:rsidRPr="00BF3B68">
        <w:rPr>
          <w:b/>
          <w:szCs w:val="24"/>
          <w:lang w:val="en-US"/>
        </w:rPr>
        <w:t>S2</w:t>
      </w:r>
    </w:p>
    <w:p w14:paraId="64A9582C" w14:textId="3F93E063" w:rsidR="003C6E22" w:rsidRPr="00BF3B68" w:rsidRDefault="003C6E22" w:rsidP="00C9682C">
      <w:pPr>
        <w:rPr>
          <w:bCs/>
          <w:szCs w:val="24"/>
          <w:lang w:val="en-US"/>
        </w:rPr>
      </w:pPr>
      <w:r w:rsidRPr="00BF3B68">
        <w:rPr>
          <w:b/>
          <w:szCs w:val="24"/>
          <w:lang w:val="en-US"/>
        </w:rPr>
        <w:t>a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28"/>
        </w:rPr>
        <w:object w:dxaOrig="3720" w:dyaOrig="720" w14:anchorId="3658CA5F">
          <v:shape id="_x0000_i1421" type="#_x0000_t75" style="width:185.95pt;height:36.2pt" o:ole="">
            <v:imagedata r:id="rId813" o:title=""/>
          </v:shape>
          <o:OLEObject Type="Embed" ProgID="Equation.DSMT4" ShapeID="_x0000_i1421" DrawAspect="Content" ObjectID="_1820459051" r:id="rId814"/>
        </w:object>
      </w:r>
      <w:r w:rsidRPr="00BF3B68">
        <w:rPr>
          <w:bCs/>
          <w:szCs w:val="24"/>
          <w:lang w:val="en-US"/>
        </w:rPr>
        <w:tab/>
      </w:r>
      <w:r w:rsidRPr="00BF3B68">
        <w:rPr>
          <w:bCs/>
          <w:szCs w:val="24"/>
          <w:lang w:val="en-US"/>
        </w:rPr>
        <w:tab/>
      </w:r>
      <w:r w:rsidRPr="00BF3B68">
        <w:rPr>
          <w:b/>
          <w:szCs w:val="24"/>
          <w:lang w:val="en-US"/>
        </w:rPr>
        <w:t>b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12"/>
        </w:rPr>
        <w:object w:dxaOrig="1440" w:dyaOrig="360" w14:anchorId="5A59045C">
          <v:shape id="_x0000_i1422" type="#_x0000_t75" style="width:1in;height:17.7pt" o:ole="">
            <v:imagedata r:id="rId815" o:title=""/>
          </v:shape>
          <o:OLEObject Type="Embed" ProgID="Equation.DSMT4" ShapeID="_x0000_i1422" DrawAspect="Content" ObjectID="_1820459052" r:id="rId816"/>
        </w:object>
      </w:r>
    </w:p>
    <w:p w14:paraId="4FA87ECD" w14:textId="77777777" w:rsidR="003C6E22" w:rsidRPr="00BF3B68" w:rsidRDefault="003C6E22" w:rsidP="00C9682C">
      <w:pPr>
        <w:rPr>
          <w:bCs/>
          <w:szCs w:val="24"/>
          <w:lang w:val="en-US"/>
        </w:rPr>
      </w:pPr>
    </w:p>
    <w:p w14:paraId="0E15711E" w14:textId="3457B5FC" w:rsidR="003C6E22" w:rsidRPr="00BF3B68" w:rsidRDefault="003C6E22" w:rsidP="00C9682C">
      <w:pPr>
        <w:rPr>
          <w:bCs/>
          <w:szCs w:val="24"/>
          <w:lang w:val="en-US"/>
        </w:rPr>
      </w:pPr>
      <w:r w:rsidRPr="00BF3B68">
        <w:rPr>
          <w:b/>
          <w:szCs w:val="24"/>
          <w:lang w:val="en-US"/>
        </w:rPr>
        <w:t>S3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10"/>
        </w:rPr>
        <w:object w:dxaOrig="1080" w:dyaOrig="320" w14:anchorId="2CACB74D">
          <v:shape id="_x0000_i1423" type="#_x0000_t75" style="width:54.3pt;height:16.15pt" o:ole="">
            <v:imagedata r:id="rId817" o:title=""/>
          </v:shape>
          <o:OLEObject Type="Embed" ProgID="Equation.DSMT4" ShapeID="_x0000_i1423" DrawAspect="Content" ObjectID="_1820459053" r:id="rId818"/>
        </w:object>
      </w:r>
      <w:r w:rsidRPr="00BF3B68">
        <w:rPr>
          <w:bCs/>
          <w:szCs w:val="24"/>
          <w:lang w:val="en-US"/>
        </w:rPr>
        <w:t xml:space="preserve"> </w:t>
      </w:r>
      <w:proofErr w:type="spellStart"/>
      <w:r w:rsidR="006B1DA1" w:rsidRPr="00BF3B68">
        <w:rPr>
          <w:bCs/>
          <w:szCs w:val="24"/>
          <w:lang w:val="en-US"/>
        </w:rPr>
        <w:t>en</w:t>
      </w:r>
      <w:proofErr w:type="spellEnd"/>
      <w:r w:rsidR="006B1DA1" w:rsidRPr="00BF3B68">
        <w:rPr>
          <w:bCs/>
          <w:szCs w:val="24"/>
          <w:lang w:val="en-US"/>
        </w:rPr>
        <w:t xml:space="preserve"> </w:t>
      </w:r>
      <w:r w:rsidR="003F4944" w:rsidRPr="003F4944">
        <w:rPr>
          <w:position w:val="-10"/>
        </w:rPr>
        <w:object w:dxaOrig="1040" w:dyaOrig="320" w14:anchorId="67683499">
          <v:shape id="_x0000_i1424" type="#_x0000_t75" style="width:52pt;height:16.15pt" o:ole="">
            <v:imagedata r:id="rId819" o:title=""/>
          </v:shape>
          <o:OLEObject Type="Embed" ProgID="Equation.DSMT4" ShapeID="_x0000_i1424" DrawAspect="Content" ObjectID="_1820459054" r:id="rId820"/>
        </w:object>
      </w:r>
    </w:p>
    <w:p w14:paraId="67A13BED" w14:textId="77777777" w:rsidR="006B1DA1" w:rsidRPr="00BF3B68" w:rsidRDefault="006B1DA1" w:rsidP="00C9682C">
      <w:pPr>
        <w:rPr>
          <w:bCs/>
          <w:szCs w:val="24"/>
          <w:lang w:val="en-US"/>
        </w:rPr>
      </w:pPr>
    </w:p>
    <w:p w14:paraId="2F84DD7F" w14:textId="77777777" w:rsidR="006B1DA1" w:rsidRPr="00BF3B68" w:rsidRDefault="006B1DA1" w:rsidP="00C9682C">
      <w:pPr>
        <w:rPr>
          <w:b/>
          <w:szCs w:val="24"/>
          <w:lang w:val="en-US"/>
        </w:rPr>
      </w:pPr>
      <w:r w:rsidRPr="00BF3B68">
        <w:rPr>
          <w:b/>
          <w:szCs w:val="24"/>
          <w:lang w:val="en-US"/>
        </w:rPr>
        <w:t>S4</w:t>
      </w:r>
    </w:p>
    <w:p w14:paraId="17322848" w14:textId="5DE302DA" w:rsidR="006B1DA1" w:rsidRPr="00BF3B68" w:rsidRDefault="006B1DA1" w:rsidP="00C9682C">
      <w:pPr>
        <w:rPr>
          <w:bCs/>
          <w:szCs w:val="24"/>
          <w:lang w:val="en-US"/>
        </w:rPr>
      </w:pPr>
      <w:r w:rsidRPr="00BF3B68">
        <w:rPr>
          <w:b/>
          <w:szCs w:val="24"/>
          <w:lang w:val="en-US"/>
        </w:rPr>
        <w:t>a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10"/>
        </w:rPr>
        <w:object w:dxaOrig="1540" w:dyaOrig="360" w14:anchorId="54F154E2">
          <v:shape id="_x0000_i1425" type="#_x0000_t75" style="width:77.4pt;height:17.7pt" o:ole="">
            <v:imagedata r:id="rId821" o:title=""/>
          </v:shape>
          <o:OLEObject Type="Embed" ProgID="Equation.DSMT4" ShapeID="_x0000_i1425" DrawAspect="Content" ObjectID="_1820459055" r:id="rId822"/>
        </w:object>
      </w:r>
      <w:r w:rsidRPr="00BF3B68">
        <w:rPr>
          <w:bCs/>
          <w:szCs w:val="24"/>
          <w:lang w:val="en-US"/>
        </w:rPr>
        <w:tab/>
      </w:r>
      <w:r w:rsidRPr="00BF3B68">
        <w:rPr>
          <w:b/>
          <w:szCs w:val="24"/>
          <w:lang w:val="en-US"/>
        </w:rPr>
        <w:t>b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10"/>
        </w:rPr>
        <w:object w:dxaOrig="1260" w:dyaOrig="320" w14:anchorId="4BA86AC3">
          <v:shape id="_x0000_i1426" type="#_x0000_t75" style="width:62.75pt;height:16.15pt" o:ole="">
            <v:imagedata r:id="rId823" o:title=""/>
          </v:shape>
          <o:OLEObject Type="Embed" ProgID="Equation.DSMT4" ShapeID="_x0000_i1426" DrawAspect="Content" ObjectID="_1820459056" r:id="rId824"/>
        </w:object>
      </w:r>
      <w:r w:rsidRPr="00BF3B68">
        <w:rPr>
          <w:bCs/>
          <w:szCs w:val="24"/>
          <w:lang w:val="en-US"/>
        </w:rPr>
        <w:tab/>
      </w:r>
      <w:r w:rsidRPr="00BF3B68">
        <w:rPr>
          <w:bCs/>
          <w:szCs w:val="24"/>
          <w:lang w:val="en-US"/>
        </w:rPr>
        <w:tab/>
      </w:r>
      <w:r w:rsidRPr="00BF3B68">
        <w:rPr>
          <w:b/>
          <w:szCs w:val="24"/>
          <w:lang w:val="en-US"/>
        </w:rPr>
        <w:t>c</w:t>
      </w:r>
      <w:r w:rsidRPr="00BF3B68">
        <w:rPr>
          <w:bCs/>
          <w:szCs w:val="24"/>
          <w:lang w:val="en-US"/>
        </w:rPr>
        <w:tab/>
      </w:r>
      <w:r w:rsidR="003F4944" w:rsidRPr="003F4944">
        <w:rPr>
          <w:position w:val="-10"/>
        </w:rPr>
        <w:object w:dxaOrig="980" w:dyaOrig="320" w14:anchorId="34CCAD80">
          <v:shape id="_x0000_i1427" type="#_x0000_t75" style="width:48.9pt;height:16.15pt" o:ole="">
            <v:imagedata r:id="rId825" o:title=""/>
          </v:shape>
          <o:OLEObject Type="Embed" ProgID="Equation.DSMT4" ShapeID="_x0000_i1427" DrawAspect="Content" ObjectID="_1820459057" r:id="rId826"/>
        </w:object>
      </w:r>
    </w:p>
    <w:p w14:paraId="7A400F25" w14:textId="77777777" w:rsidR="006B1DA1" w:rsidRPr="00BF3B68" w:rsidRDefault="006B1DA1" w:rsidP="00C9682C">
      <w:pPr>
        <w:rPr>
          <w:bCs/>
          <w:szCs w:val="24"/>
          <w:lang w:val="en-US"/>
        </w:rPr>
      </w:pPr>
    </w:p>
    <w:p w14:paraId="0691F91A" w14:textId="77777777" w:rsidR="006B1DA1" w:rsidRDefault="006B1DA1" w:rsidP="00C9682C">
      <w:pPr>
        <w:rPr>
          <w:b/>
          <w:szCs w:val="24"/>
        </w:rPr>
      </w:pPr>
      <w:r>
        <w:rPr>
          <w:b/>
          <w:szCs w:val="24"/>
        </w:rPr>
        <w:t>S5</w:t>
      </w:r>
    </w:p>
    <w:p w14:paraId="290E1B43" w14:textId="545BFA93" w:rsidR="006B1DA1" w:rsidRDefault="006B1DA1" w:rsidP="00C9682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2020" w:dyaOrig="360" w14:anchorId="2AB2BE0F">
          <v:shape id="_x0000_i1428" type="#_x0000_t75" style="width:100.9pt;height:17.7pt" o:ole="">
            <v:imagedata r:id="rId827" o:title=""/>
          </v:shape>
          <o:OLEObject Type="Embed" ProgID="Equation.DSMT4" ShapeID="_x0000_i1428" DrawAspect="Content" ObjectID="_1820459058" r:id="rId828"/>
        </w:object>
      </w:r>
      <w:r w:rsidR="00182C32">
        <w:rPr>
          <w:bCs/>
          <w:szCs w:val="24"/>
        </w:rPr>
        <w:tab/>
      </w:r>
      <w:r w:rsidR="00182C32">
        <w:rPr>
          <w:bCs/>
          <w:szCs w:val="24"/>
        </w:rPr>
        <w:tab/>
      </w:r>
      <w:r w:rsidR="00182C32">
        <w:rPr>
          <w:bCs/>
          <w:szCs w:val="24"/>
        </w:rPr>
        <w:tab/>
      </w:r>
      <w:r w:rsidR="00182C32">
        <w:rPr>
          <w:b/>
          <w:szCs w:val="24"/>
        </w:rPr>
        <w:t>b</w:t>
      </w:r>
      <w:r w:rsidR="00182C32">
        <w:rPr>
          <w:bCs/>
          <w:szCs w:val="24"/>
        </w:rPr>
        <w:tab/>
      </w:r>
      <w:r w:rsidR="003F4944" w:rsidRPr="003F4944">
        <w:rPr>
          <w:position w:val="-10"/>
        </w:rPr>
        <w:object w:dxaOrig="2020" w:dyaOrig="360" w14:anchorId="2B6D8E32">
          <v:shape id="_x0000_i1429" type="#_x0000_t75" style="width:100.9pt;height:17.7pt" o:ole="">
            <v:imagedata r:id="rId829" o:title=""/>
          </v:shape>
          <o:OLEObject Type="Embed" ProgID="Equation.DSMT4" ShapeID="_x0000_i1429" DrawAspect="Content" ObjectID="_1820459059" r:id="rId830"/>
        </w:object>
      </w:r>
    </w:p>
    <w:p w14:paraId="3A96DC55" w14:textId="77777777" w:rsidR="00225D8C" w:rsidRDefault="00225D8C" w:rsidP="00C9682C">
      <w:pPr>
        <w:rPr>
          <w:bCs/>
          <w:szCs w:val="24"/>
        </w:rPr>
      </w:pPr>
    </w:p>
    <w:p w14:paraId="1D389163" w14:textId="7B7109EE" w:rsidR="00182C32" w:rsidRDefault="00182C32" w:rsidP="00C9682C">
      <w:pPr>
        <w:rPr>
          <w:bCs/>
          <w:szCs w:val="24"/>
        </w:rPr>
      </w:pPr>
      <w:r>
        <w:rPr>
          <w:b/>
          <w:szCs w:val="24"/>
        </w:rPr>
        <w:t>S6</w:t>
      </w:r>
    </w:p>
    <w:p w14:paraId="1E2E57B6" w14:textId="6B81921E" w:rsidR="00182C32" w:rsidRPr="00182C32" w:rsidRDefault="00182C32" w:rsidP="00C9682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1920" w:dyaOrig="360" w14:anchorId="1A4F6276">
          <v:shape id="_x0000_i1430" type="#_x0000_t75" style="width:96.25pt;height:17.7pt" o:ole="">
            <v:imagedata r:id="rId831" o:title=""/>
          </v:shape>
          <o:OLEObject Type="Embed" ProgID="Equation.DSMT4" ShapeID="_x0000_i1430" DrawAspect="Content" ObjectID="_1820459060" r:id="rId832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b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2360" w:dyaOrig="360" w14:anchorId="2556A5C6">
          <v:shape id="_x0000_i1431" type="#_x0000_t75" style="width:118.2pt;height:17.7pt" o:ole="">
            <v:imagedata r:id="rId833" o:title=""/>
          </v:shape>
          <o:OLEObject Type="Embed" ProgID="Equation.DSMT4" ShapeID="_x0000_i1431" DrawAspect="Content" ObjectID="_1820459061" r:id="rId834"/>
        </w:object>
      </w:r>
    </w:p>
    <w:p w14:paraId="72E7A54D" w14:textId="1ECEE8EF" w:rsidR="00182C32" w:rsidRDefault="00182C32" w:rsidP="00C9682C">
      <w:pPr>
        <w:rPr>
          <w:bCs/>
          <w:szCs w:val="24"/>
        </w:rPr>
      </w:pPr>
      <w:r>
        <w:rPr>
          <w:bCs/>
          <w:szCs w:val="24"/>
        </w:rPr>
        <w:tab/>
      </w:r>
      <w:r w:rsidR="003F4944" w:rsidRPr="003F4944">
        <w:rPr>
          <w:position w:val="-62"/>
        </w:rPr>
        <w:object w:dxaOrig="2439" w:dyaOrig="1359" w14:anchorId="5CAC8E6F">
          <v:shape id="_x0000_i1432" type="#_x0000_t75" style="width:122.05pt;height:67.75pt" o:ole="">
            <v:imagedata r:id="rId835" o:title=""/>
          </v:shape>
          <o:OLEObject Type="Embed" ProgID="Equation.DSMT4" ShapeID="_x0000_i1432" DrawAspect="Content" ObjectID="_1820459062" r:id="rId836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3F4944" w:rsidRPr="003F4944">
        <w:rPr>
          <w:position w:val="-52"/>
        </w:rPr>
        <w:object w:dxaOrig="1960" w:dyaOrig="1160" w14:anchorId="29BBD7C8">
          <v:shape id="_x0000_i1433" type="#_x0000_t75" style="width:97.8pt;height:58.15pt" o:ole="">
            <v:imagedata r:id="rId837" o:title=""/>
          </v:shape>
          <o:OLEObject Type="Embed" ProgID="Equation.DSMT4" ShapeID="_x0000_i1433" DrawAspect="Content" ObjectID="_1820459063" r:id="rId838"/>
        </w:object>
      </w:r>
    </w:p>
    <w:p w14:paraId="3BBD600D" w14:textId="77777777" w:rsidR="00034353" w:rsidRDefault="00034353" w:rsidP="00C9682C">
      <w:pPr>
        <w:rPr>
          <w:bCs/>
          <w:szCs w:val="24"/>
        </w:rPr>
      </w:pPr>
    </w:p>
    <w:p w14:paraId="6B1AADE8" w14:textId="480E18CC" w:rsidR="00034353" w:rsidRDefault="00034353" w:rsidP="00C9682C">
      <w:pPr>
        <w:rPr>
          <w:bCs/>
          <w:szCs w:val="24"/>
        </w:rPr>
      </w:pPr>
      <w:r>
        <w:rPr>
          <w:b/>
          <w:szCs w:val="24"/>
        </w:rPr>
        <w:lastRenderedPageBreak/>
        <w:t>S7</w:t>
      </w:r>
      <w:r>
        <w:rPr>
          <w:bCs/>
          <w:szCs w:val="24"/>
        </w:rPr>
        <w:tab/>
      </w:r>
      <w:r w:rsidR="003F4944" w:rsidRPr="003F4944">
        <w:rPr>
          <w:position w:val="-10"/>
        </w:rPr>
        <w:object w:dxaOrig="1520" w:dyaOrig="360" w14:anchorId="5FB991AD">
          <v:shape id="_x0000_i1434" type="#_x0000_t75" style="width:76.25pt;height:17.7pt" o:ole="">
            <v:imagedata r:id="rId839" o:title=""/>
          </v:shape>
          <o:OLEObject Type="Embed" ProgID="Equation.DSMT4" ShapeID="_x0000_i1434" DrawAspect="Content" ObjectID="_1820459064" r:id="rId840"/>
        </w:object>
      </w:r>
    </w:p>
    <w:p w14:paraId="798E9FA7" w14:textId="1438AAF6" w:rsidR="00034353" w:rsidRDefault="00034353" w:rsidP="00C9682C">
      <w:pPr>
        <w:rPr>
          <w:bCs/>
          <w:szCs w:val="24"/>
        </w:rPr>
      </w:pPr>
      <w:r>
        <w:rPr>
          <w:bCs/>
          <w:szCs w:val="24"/>
        </w:rPr>
        <w:tab/>
      </w:r>
      <w:r w:rsidR="003F4944" w:rsidRPr="003F4944">
        <w:rPr>
          <w:position w:val="-34"/>
        </w:rPr>
        <w:object w:dxaOrig="1820" w:dyaOrig="859" w14:anchorId="51EE90AC">
          <v:shape id="_x0000_i1435" type="#_x0000_t75" style="width:90.85pt;height:43.1pt" o:ole="">
            <v:imagedata r:id="rId841" o:title=""/>
          </v:shape>
          <o:OLEObject Type="Embed" ProgID="Equation.DSMT4" ShapeID="_x0000_i1435" DrawAspect="Content" ObjectID="_1820459065" r:id="rId842"/>
        </w:object>
      </w:r>
    </w:p>
    <w:p w14:paraId="6F8FCBF7" w14:textId="77777777" w:rsidR="00034353" w:rsidRDefault="00034353" w:rsidP="00C9682C">
      <w:pPr>
        <w:rPr>
          <w:bCs/>
          <w:szCs w:val="24"/>
        </w:rPr>
      </w:pPr>
    </w:p>
    <w:p w14:paraId="7A90BE22" w14:textId="77777777" w:rsidR="00034353" w:rsidRDefault="00034353" w:rsidP="00C9682C">
      <w:pPr>
        <w:rPr>
          <w:b/>
          <w:szCs w:val="24"/>
        </w:rPr>
      </w:pPr>
      <w:r>
        <w:rPr>
          <w:b/>
          <w:szCs w:val="24"/>
        </w:rPr>
        <w:t>S8</w:t>
      </w:r>
    </w:p>
    <w:p w14:paraId="1DDB24DA" w14:textId="44A39CEF" w:rsidR="00034353" w:rsidRDefault="00034353" w:rsidP="00C9682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  <w:t xml:space="preserve">de grafiek van </w:t>
      </w:r>
      <w:r w:rsidRPr="00034353">
        <w:rPr>
          <w:bCs/>
          <w:i/>
          <w:iCs/>
          <w:szCs w:val="24"/>
        </w:rPr>
        <w:t>f</w:t>
      </w:r>
      <w:r>
        <w:rPr>
          <w:bCs/>
          <w:szCs w:val="24"/>
        </w:rPr>
        <w:t xml:space="preserve"> daalt op </w:t>
      </w:r>
      <w:r w:rsidR="003F4944" w:rsidRPr="003F4944">
        <w:rPr>
          <w:position w:val="-14"/>
        </w:rPr>
        <w:object w:dxaOrig="2960" w:dyaOrig="400" w14:anchorId="4C218A20">
          <v:shape id="_x0000_i1436" type="#_x0000_t75" style="width:147.85pt;height:20pt" o:ole="">
            <v:imagedata r:id="rId843" o:title=""/>
          </v:shape>
          <o:OLEObject Type="Embed" ProgID="Equation.DSMT4" ShapeID="_x0000_i1436" DrawAspect="Content" ObjectID="_1820459066" r:id="rId844"/>
        </w:object>
      </w:r>
    </w:p>
    <w:p w14:paraId="7B217477" w14:textId="1B3846C5" w:rsidR="00426855" w:rsidRDefault="00426855" w:rsidP="00C9682C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 xml:space="preserve">de grafiek van </w:t>
      </w:r>
      <w:r w:rsidRPr="00426855">
        <w:rPr>
          <w:bCs/>
          <w:i/>
          <w:iCs/>
          <w:szCs w:val="24"/>
        </w:rPr>
        <w:t>f</w:t>
      </w:r>
      <w:r>
        <w:rPr>
          <w:bCs/>
          <w:szCs w:val="24"/>
        </w:rPr>
        <w:t xml:space="preserve"> stijgt op </w:t>
      </w:r>
      <w:r w:rsidR="003F4944" w:rsidRPr="003F4944">
        <w:rPr>
          <w:position w:val="-14"/>
        </w:rPr>
        <w:object w:dxaOrig="2960" w:dyaOrig="400" w14:anchorId="41A9E1C8">
          <v:shape id="_x0000_i1437" type="#_x0000_t75" style="width:147.85pt;height:20pt" o:ole="">
            <v:imagedata r:id="rId845" o:title=""/>
          </v:shape>
          <o:OLEObject Type="Embed" ProgID="Equation.DSMT4" ShapeID="_x0000_i1437" DrawAspect="Content" ObjectID="_1820459067" r:id="rId846"/>
        </w:object>
      </w:r>
    </w:p>
    <w:p w14:paraId="4D7DFF0D" w14:textId="0C0EB73F" w:rsidR="00426855" w:rsidRDefault="00426855" w:rsidP="00C9682C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w:r w:rsidRPr="00426855">
        <w:rPr>
          <w:bCs/>
          <w:i/>
          <w:iCs/>
          <w:szCs w:val="24"/>
        </w:rPr>
        <w:t>f</w:t>
      </w:r>
      <w:r>
        <w:rPr>
          <w:bCs/>
          <w:szCs w:val="24"/>
        </w:rPr>
        <w:t xml:space="preserve"> heeft een maximum voor </w:t>
      </w:r>
      <w:r w:rsidR="003F4944" w:rsidRPr="003F4944">
        <w:rPr>
          <w:position w:val="-10"/>
        </w:rPr>
        <w:object w:dxaOrig="1640" w:dyaOrig="320" w14:anchorId="191C08E3">
          <v:shape id="_x0000_i1438" type="#_x0000_t75" style="width:82pt;height:16.15pt" o:ole="">
            <v:imagedata r:id="rId847" o:title=""/>
          </v:shape>
          <o:OLEObject Type="Embed" ProgID="Equation.DSMT4" ShapeID="_x0000_i1438" DrawAspect="Content" ObjectID="_1820459068" r:id="rId848"/>
        </w:object>
      </w:r>
    </w:p>
    <w:p w14:paraId="75AE7F72" w14:textId="7FA63227" w:rsidR="00426855" w:rsidRDefault="00426855" w:rsidP="00C9682C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w:r w:rsidRPr="00426855">
        <w:rPr>
          <w:bCs/>
          <w:i/>
          <w:iCs/>
          <w:szCs w:val="24"/>
        </w:rPr>
        <w:t>f</w:t>
      </w:r>
      <w:r>
        <w:rPr>
          <w:bCs/>
          <w:szCs w:val="24"/>
        </w:rPr>
        <w:t xml:space="preserve"> heeft een minimum voor </w:t>
      </w:r>
      <w:r w:rsidR="003F4944" w:rsidRPr="003F4944">
        <w:rPr>
          <w:position w:val="-10"/>
        </w:rPr>
        <w:object w:dxaOrig="2700" w:dyaOrig="320" w14:anchorId="12A14EA3">
          <v:shape id="_x0000_i1439" type="#_x0000_t75" style="width:134.75pt;height:16.15pt" o:ole="">
            <v:imagedata r:id="rId849" o:title=""/>
          </v:shape>
          <o:OLEObject Type="Embed" ProgID="Equation.DSMT4" ShapeID="_x0000_i1439" DrawAspect="Content" ObjectID="_1820459069" r:id="rId850"/>
        </w:object>
      </w:r>
    </w:p>
    <w:p w14:paraId="425C1D91" w14:textId="77777777" w:rsidR="00426855" w:rsidRDefault="00426855" w:rsidP="00C9682C">
      <w:pPr>
        <w:rPr>
          <w:bCs/>
          <w:szCs w:val="24"/>
        </w:rPr>
      </w:pPr>
    </w:p>
    <w:p w14:paraId="58A61424" w14:textId="77777777" w:rsidR="00426855" w:rsidRPr="00426855" w:rsidRDefault="00426855" w:rsidP="00C9682C">
      <w:pPr>
        <w:rPr>
          <w:b/>
          <w:sz w:val="28"/>
          <w:szCs w:val="28"/>
        </w:rPr>
      </w:pPr>
      <w:r w:rsidRPr="00426855">
        <w:rPr>
          <w:b/>
          <w:sz w:val="28"/>
          <w:szCs w:val="28"/>
        </w:rPr>
        <w:t>Test jezelf</w:t>
      </w:r>
    </w:p>
    <w:p w14:paraId="765F8144" w14:textId="77777777" w:rsidR="00C9682C" w:rsidRPr="004B0F5A" w:rsidRDefault="00C9682C" w:rsidP="00C9682C">
      <w:pPr>
        <w:rPr>
          <w:szCs w:val="24"/>
        </w:rPr>
      </w:pPr>
      <w:r w:rsidRPr="004B0F5A">
        <w:rPr>
          <w:b/>
          <w:szCs w:val="24"/>
        </w:rPr>
        <w:t>T1</w:t>
      </w:r>
      <w:r w:rsidRPr="004B0F5A">
        <w:rPr>
          <w:szCs w:val="24"/>
        </w:rPr>
        <w:tab/>
      </w:r>
    </w:p>
    <w:p w14:paraId="48EF05E3" w14:textId="3A9602E0" w:rsidR="00C9682C" w:rsidRDefault="00DC6CC4" w:rsidP="00C9682C">
      <w:pPr>
        <w:ind w:left="705" w:hanging="705"/>
        <w:rPr>
          <w:szCs w:val="24"/>
        </w:rPr>
      </w:pPr>
      <w:r w:rsidRPr="00426855"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;</m:t>
        </m:r>
        <m:r>
          <w:rPr>
            <w:rFonts w:ascii="Cambria Math" w:hAnsi="Cambria Math"/>
            <w:szCs w:val="24"/>
          </w:rPr>
          <m:t xml:space="preserve">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,1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,1</m:t>
                </m:r>
              </m:e>
            </m:d>
            <m:r>
              <w:rPr>
                <w:rFonts w:ascii="Cambria Math" w:hAnsi="Cambria Math"/>
                <w:szCs w:val="24"/>
              </w:rPr>
              <m:t>-f(1)</m:t>
            </m:r>
          </m:num>
          <m:den>
            <m:r>
              <w:rPr>
                <w:rFonts w:ascii="Cambria Math" w:hAnsi="Cambria Math"/>
                <w:szCs w:val="24"/>
              </w:rPr>
              <m:t>1,1-1</m:t>
            </m:r>
          </m:den>
        </m:f>
        <m:r>
          <w:rPr>
            <w:rFonts w:ascii="Cambria Math" w:hAnsi="Cambria Math"/>
            <w:szCs w:val="24"/>
          </w:rPr>
          <m:t>≈3,074</m:t>
        </m:r>
      </m:oMath>
      <w:r w:rsidR="00C1554B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;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,</m:t>
            </m:r>
            <m:r>
              <w:rPr>
                <w:rFonts w:ascii="Cambria Math" w:hAnsi="Cambria Math"/>
                <w:szCs w:val="24"/>
              </w:rPr>
              <m:t>0</m:t>
            </m:r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≈3,007</m:t>
        </m:r>
      </m:oMath>
      <w:r w:rsidR="00C1554B">
        <w:tab/>
      </w:r>
      <w:r w:rsidR="00C1554B"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;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,</m:t>
            </m:r>
            <m:r>
              <w:rPr>
                <w:rFonts w:ascii="Cambria Math" w:hAnsi="Cambria Math"/>
                <w:szCs w:val="24"/>
              </w:rPr>
              <m:t>00</m:t>
            </m:r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≈3,001</m:t>
        </m:r>
      </m:oMath>
    </w:p>
    <w:p w14:paraId="14C1BCCB" w14:textId="77777777" w:rsidR="00C1554B" w:rsidRPr="00C1554B" w:rsidRDefault="00C1554B" w:rsidP="00C9682C">
      <w:pPr>
        <w:ind w:left="705" w:hanging="705"/>
        <w:rPr>
          <w:szCs w:val="24"/>
        </w:rPr>
      </w:pPr>
      <w:r w:rsidRPr="00C1554B">
        <w:rPr>
          <w:b/>
          <w:bCs/>
          <w:szCs w:val="24"/>
        </w:rPr>
        <w:t>b</w:t>
      </w:r>
      <w:r>
        <w:rPr>
          <w:szCs w:val="24"/>
        </w:rPr>
        <w:tab/>
        <w:t>het differentiequotiënt zal naar 3 naderen</w:t>
      </w:r>
    </w:p>
    <w:p w14:paraId="67747DBA" w14:textId="68F29F75" w:rsidR="00DC6CC4" w:rsidRPr="00BF3B68" w:rsidRDefault="00DC6CC4" w:rsidP="00C9682C">
      <w:pPr>
        <w:ind w:left="705" w:hanging="705"/>
        <w:rPr>
          <w:szCs w:val="24"/>
        </w:rPr>
      </w:pPr>
      <w:r w:rsidRPr="00BF3B68">
        <w:rPr>
          <w:b/>
          <w:bCs/>
          <w:szCs w:val="24"/>
        </w:rPr>
        <w:t>c</w:t>
      </w:r>
      <w:r w:rsidRPr="00BF3B68">
        <w:rPr>
          <w:szCs w:val="24"/>
        </w:rPr>
        <w:tab/>
      </w:r>
      <w:r w:rsidR="00C1554B" w:rsidRPr="00BF3B68">
        <w:rPr>
          <w:szCs w:val="24"/>
        </w:rPr>
        <w:t xml:space="preserve">invoer: </w:t>
      </w:r>
      <w:r w:rsidR="003F4944" w:rsidRPr="003F4944">
        <w:rPr>
          <w:position w:val="-12"/>
        </w:rPr>
        <w:object w:dxaOrig="1140" w:dyaOrig="400" w14:anchorId="2C45768E">
          <v:shape id="_x0000_i1443" type="#_x0000_t75" style="width:57pt;height:20pt" o:ole="">
            <v:imagedata r:id="rId851" o:title=""/>
          </v:shape>
          <o:OLEObject Type="Embed" ProgID="Equation.DSMT4" ShapeID="_x0000_i1443" DrawAspect="Content" ObjectID="_1820459070" r:id="rId852"/>
        </w:object>
      </w:r>
      <w:r w:rsidR="00C1554B" w:rsidRPr="00BF3B68">
        <w:rPr>
          <w:szCs w:val="24"/>
        </w:rPr>
        <w:tab/>
        <w:t>2</w:t>
      </w:r>
      <w:r w:rsidR="00C1554B" w:rsidRPr="00BF3B68">
        <w:rPr>
          <w:szCs w:val="24"/>
          <w:vertAlign w:val="superscript"/>
        </w:rPr>
        <w:t>nd</w:t>
      </w:r>
      <w:r w:rsidR="00C1554B" w:rsidRPr="00BF3B68">
        <w:rPr>
          <w:szCs w:val="24"/>
        </w:rPr>
        <w:t xml:space="preserve"> </w:t>
      </w:r>
      <w:proofErr w:type="spellStart"/>
      <w:r w:rsidR="00C1554B" w:rsidRPr="00BF3B68">
        <w:rPr>
          <w:szCs w:val="24"/>
        </w:rPr>
        <w:t>trace</w:t>
      </w:r>
      <w:proofErr w:type="spellEnd"/>
      <w:r w:rsidR="00C1554B" w:rsidRPr="00BF3B68">
        <w:rPr>
          <w:szCs w:val="24"/>
        </w:rPr>
        <w:t xml:space="preserve"> (</w:t>
      </w:r>
      <w:proofErr w:type="spellStart"/>
      <w:r w:rsidR="00C1554B" w:rsidRPr="00BF3B68">
        <w:rPr>
          <w:b/>
          <w:bCs/>
          <w:i/>
          <w:iCs/>
          <w:sz w:val="20"/>
        </w:rPr>
        <w:t>calc</w:t>
      </w:r>
      <w:proofErr w:type="spellEnd"/>
      <w:r w:rsidR="00C1554B" w:rsidRPr="00BF3B68">
        <w:rPr>
          <w:szCs w:val="24"/>
        </w:rPr>
        <w:t>) optie 6 (</w:t>
      </w:r>
      <w:proofErr w:type="spellStart"/>
      <w:r w:rsidR="00C1554B" w:rsidRPr="00BF3B68">
        <w:rPr>
          <w:b/>
          <w:bCs/>
          <w:i/>
          <w:iCs/>
          <w:sz w:val="20"/>
        </w:rPr>
        <w:t>dy</w:t>
      </w:r>
      <w:proofErr w:type="spellEnd"/>
      <w:r w:rsidR="00C1554B" w:rsidRPr="00BF3B68">
        <w:rPr>
          <w:b/>
          <w:bCs/>
          <w:i/>
          <w:iCs/>
          <w:sz w:val="20"/>
        </w:rPr>
        <w:t>/dx</w:t>
      </w:r>
      <w:r w:rsidR="00C1554B" w:rsidRPr="00BF3B68">
        <w:rPr>
          <w:szCs w:val="24"/>
        </w:rPr>
        <w:t xml:space="preserve">): </w:t>
      </w:r>
      <w:r w:rsidR="003F4944" w:rsidRPr="00025957">
        <w:rPr>
          <w:position w:val="-4"/>
        </w:rPr>
        <w:object w:dxaOrig="560" w:dyaOrig="260" w14:anchorId="259C00ED">
          <v:shape id="_x0000_i1444" type="#_x0000_t75" style="width:28.1pt;height:13.1pt" o:ole="">
            <v:imagedata r:id="rId853" o:title=""/>
          </v:shape>
          <o:OLEObject Type="Embed" ProgID="Equation.DSMT4" ShapeID="_x0000_i1444" DrawAspect="Content" ObjectID="_1820459071" r:id="rId854"/>
        </w:object>
      </w:r>
      <w:r w:rsidR="005A7E84" w:rsidRPr="00BF3B68">
        <w:rPr>
          <w:szCs w:val="24"/>
        </w:rPr>
        <w:t xml:space="preserve"> geeft </w:t>
      </w:r>
      <w:proofErr w:type="spellStart"/>
      <w:r w:rsidR="005A7E84" w:rsidRPr="00BF3B68">
        <w:rPr>
          <w:szCs w:val="24"/>
        </w:rPr>
        <w:t>dy</w:t>
      </w:r>
      <w:proofErr w:type="spellEnd"/>
      <w:r w:rsidR="005A7E84" w:rsidRPr="00BF3B68">
        <w:rPr>
          <w:szCs w:val="24"/>
        </w:rPr>
        <w:t>/dx = 3</w:t>
      </w:r>
    </w:p>
    <w:p w14:paraId="7B083B6F" w14:textId="4A9762C8" w:rsidR="005A7E84" w:rsidRPr="00BF3B68" w:rsidRDefault="005A7E84" w:rsidP="00C9682C">
      <w:pPr>
        <w:ind w:left="705" w:hanging="705"/>
        <w:rPr>
          <w:szCs w:val="24"/>
        </w:rPr>
      </w:pPr>
      <w:r w:rsidRPr="00BF3B68">
        <w:rPr>
          <w:b/>
          <w:bCs/>
          <w:szCs w:val="24"/>
        </w:rPr>
        <w:t>d</w:t>
      </w:r>
      <w:r w:rsidRPr="00BF3B68">
        <w:rPr>
          <w:szCs w:val="24"/>
        </w:rPr>
        <w:tab/>
      </w:r>
      <w:r w:rsidR="009B4D25" w:rsidRPr="00BF3B68">
        <w:rPr>
          <w:szCs w:val="24"/>
        </w:rPr>
        <w:t xml:space="preserve">invoer: </w:t>
      </w:r>
      <w:r w:rsidR="003F4944" w:rsidRPr="003F4944">
        <w:rPr>
          <w:position w:val="-12"/>
        </w:rPr>
        <w:object w:dxaOrig="1579" w:dyaOrig="360" w14:anchorId="6C1AA873">
          <v:shape id="_x0000_i1445" type="#_x0000_t75" style="width:78.95pt;height:17.7pt" o:ole="">
            <v:imagedata r:id="rId855" o:title=""/>
          </v:shape>
          <o:OLEObject Type="Embed" ProgID="Equation.DSMT4" ShapeID="_x0000_i1445" DrawAspect="Content" ObjectID="_1820459072" r:id="rId856"/>
        </w:object>
      </w:r>
    </w:p>
    <w:p w14:paraId="05DCFCA0" w14:textId="0005FCF1" w:rsidR="009B4D25" w:rsidRPr="00BF3B68" w:rsidRDefault="009B4D25" w:rsidP="00C9682C">
      <w:pPr>
        <w:ind w:left="705" w:hanging="705"/>
        <w:rPr>
          <w:szCs w:val="24"/>
        </w:rPr>
      </w:pPr>
      <w:r w:rsidRPr="00BF3B68">
        <w:rPr>
          <w:b/>
          <w:bCs/>
          <w:szCs w:val="24"/>
        </w:rPr>
        <w:t>e</w:t>
      </w:r>
      <w:r w:rsidRPr="00BF3B68">
        <w:rPr>
          <w:szCs w:val="24"/>
        </w:rPr>
        <w:tab/>
      </w:r>
      <w:r w:rsidR="003F4944" w:rsidRPr="003F4944">
        <w:rPr>
          <w:position w:val="-10"/>
        </w:rPr>
        <w:object w:dxaOrig="2000" w:dyaOrig="400" w14:anchorId="30CE2F76">
          <v:shape id="_x0000_i1446" type="#_x0000_t75" style="width:100.1pt;height:20pt" o:ole="">
            <v:imagedata r:id="rId857" o:title=""/>
          </v:shape>
          <o:OLEObject Type="Embed" ProgID="Equation.DSMT4" ShapeID="_x0000_i1446" DrawAspect="Content" ObjectID="_1820459073" r:id="rId858"/>
        </w:object>
      </w:r>
      <w:r w:rsidR="00970E1B" w:rsidRPr="00BF3B68">
        <w:rPr>
          <w:szCs w:val="24"/>
        </w:rPr>
        <w:tab/>
      </w:r>
      <w:r w:rsidR="00970E1B" w:rsidRPr="00BF3B68">
        <w:rPr>
          <w:szCs w:val="24"/>
        </w:rPr>
        <w:tab/>
      </w:r>
      <w:r w:rsidR="003F4944" w:rsidRPr="003F4944">
        <w:rPr>
          <w:position w:val="-10"/>
        </w:rPr>
        <w:object w:dxaOrig="1900" w:dyaOrig="400" w14:anchorId="3A951258">
          <v:shape id="_x0000_i1447" type="#_x0000_t75" style="width:95.1pt;height:20pt" o:ole="">
            <v:imagedata r:id="rId859" o:title=""/>
          </v:shape>
          <o:OLEObject Type="Embed" ProgID="Equation.DSMT4" ShapeID="_x0000_i1447" DrawAspect="Content" ObjectID="_1820459074" r:id="rId860"/>
        </w:object>
      </w:r>
    </w:p>
    <w:p w14:paraId="09D43DCD" w14:textId="77777777" w:rsidR="00DC6CC4" w:rsidRPr="00BF3B68" w:rsidRDefault="00DC6CC4" w:rsidP="00C9682C">
      <w:pPr>
        <w:ind w:left="705" w:hanging="705"/>
        <w:rPr>
          <w:szCs w:val="24"/>
        </w:rPr>
      </w:pPr>
    </w:p>
    <w:p w14:paraId="2E539360" w14:textId="77777777" w:rsidR="0003181C" w:rsidRPr="0003181C" w:rsidRDefault="0003181C" w:rsidP="00C9682C">
      <w:pPr>
        <w:ind w:left="705" w:hanging="705"/>
        <w:rPr>
          <w:b/>
          <w:szCs w:val="24"/>
        </w:rPr>
      </w:pPr>
      <w:r>
        <w:rPr>
          <w:b/>
          <w:szCs w:val="24"/>
        </w:rPr>
        <w:t>T2</w:t>
      </w:r>
    </w:p>
    <w:p w14:paraId="5749A2AA" w14:textId="373A3208" w:rsidR="00C9682C" w:rsidRPr="004B0F5A" w:rsidRDefault="00C9682C" w:rsidP="00C9682C">
      <w:pPr>
        <w:rPr>
          <w:szCs w:val="24"/>
        </w:rPr>
      </w:pPr>
      <w:r w:rsidRPr="00970E1B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3F4944" w:rsidRPr="003F4944">
        <w:rPr>
          <w:position w:val="-10"/>
        </w:rPr>
        <w:object w:dxaOrig="1219" w:dyaOrig="320" w14:anchorId="3BFC6EF9">
          <v:shape id="_x0000_i1448" type="#_x0000_t75" style="width:61.2pt;height:16.15pt" o:ole="">
            <v:imagedata r:id="rId861" o:title=""/>
          </v:shape>
          <o:OLEObject Type="Embed" ProgID="Equation.DSMT4" ShapeID="_x0000_i1448" DrawAspect="Content" ObjectID="_1820459075" r:id="rId862"/>
        </w:object>
      </w:r>
      <w:r w:rsidR="00970E1B">
        <w:rPr>
          <w:szCs w:val="24"/>
        </w:rPr>
        <w:t xml:space="preserve"> en </w:t>
      </w:r>
      <w:r w:rsidR="003F4944" w:rsidRPr="003F4944">
        <w:rPr>
          <w:position w:val="-10"/>
        </w:rPr>
        <w:object w:dxaOrig="1020" w:dyaOrig="320" w14:anchorId="4CF4CF1D">
          <v:shape id="_x0000_i1449" type="#_x0000_t75" style="width:51.2pt;height:16.15pt" o:ole="">
            <v:imagedata r:id="rId863" o:title=""/>
          </v:shape>
          <o:OLEObject Type="Embed" ProgID="Equation.DSMT4" ShapeID="_x0000_i1449" DrawAspect="Content" ObjectID="_1820459076" r:id="rId864"/>
        </w:object>
      </w:r>
    </w:p>
    <w:p w14:paraId="3EF236F7" w14:textId="636FCD67" w:rsidR="000115AB" w:rsidRPr="00970E1B" w:rsidRDefault="00970E1B" w:rsidP="000115AB">
      <w:pPr>
        <w:ind w:left="705" w:hanging="705"/>
        <w:rPr>
          <w:szCs w:val="24"/>
        </w:rPr>
      </w:pPr>
      <w:r w:rsidRPr="00970E1B">
        <w:rPr>
          <w:b/>
          <w:bCs/>
          <w:szCs w:val="24"/>
        </w:rPr>
        <w:t>b</w:t>
      </w:r>
      <w:r w:rsidR="00C9682C" w:rsidRPr="004B0F5A">
        <w:rPr>
          <w:szCs w:val="24"/>
        </w:rPr>
        <w:tab/>
      </w:r>
      <w:r w:rsidR="003F4944" w:rsidRPr="003F4944">
        <w:rPr>
          <w:position w:val="-10"/>
        </w:rPr>
        <w:object w:dxaOrig="940" w:dyaOrig="320" w14:anchorId="10E675BF">
          <v:shape id="_x0000_i1450" type="#_x0000_t75" style="width:47.35pt;height:16.15pt" o:ole="">
            <v:imagedata r:id="rId865" o:title=""/>
          </v:shape>
          <o:OLEObject Type="Embed" ProgID="Equation.DSMT4" ShapeID="_x0000_i1450" DrawAspect="Content" ObjectID="_1820459077" r:id="rId86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1740" w:dyaOrig="320" w14:anchorId="1787D149">
          <v:shape id="_x0000_i1451" type="#_x0000_t75" style="width:87pt;height:16.15pt" o:ole="">
            <v:imagedata r:id="rId867" o:title=""/>
          </v:shape>
          <o:OLEObject Type="Embed" ProgID="Equation.DSMT4" ShapeID="_x0000_i1451" DrawAspect="Content" ObjectID="_1820459078" r:id="rId868"/>
        </w:object>
      </w:r>
      <w:r w:rsidR="000115AB">
        <w:rPr>
          <w:szCs w:val="24"/>
        </w:rPr>
        <w:tab/>
      </w:r>
      <w:r w:rsidR="000115AB">
        <w:rPr>
          <w:szCs w:val="24"/>
        </w:rPr>
        <w:tab/>
      </w:r>
      <w:r w:rsidR="003F4944" w:rsidRPr="003F4944">
        <w:rPr>
          <w:position w:val="-10"/>
        </w:rPr>
        <w:object w:dxaOrig="1260" w:dyaOrig="320" w14:anchorId="406AC904">
          <v:shape id="_x0000_i1452" type="#_x0000_t75" style="width:62.75pt;height:16.15pt" o:ole="">
            <v:imagedata r:id="rId869" o:title=""/>
          </v:shape>
          <o:OLEObject Type="Embed" ProgID="Equation.DSMT4" ShapeID="_x0000_i1452" DrawAspect="Content" ObjectID="_1820459079" r:id="rId870"/>
        </w:object>
      </w:r>
    </w:p>
    <w:p w14:paraId="6D336816" w14:textId="397AA8D3" w:rsidR="00970E1B" w:rsidRDefault="00970E1B" w:rsidP="00970E1B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w:r w:rsidR="003F4944" w:rsidRPr="003F4944">
        <w:rPr>
          <w:position w:val="-38"/>
        </w:rPr>
        <w:object w:dxaOrig="920" w:dyaOrig="880" w14:anchorId="7FA3ADA9">
          <v:shape id="_x0000_i1453" type="#_x0000_t75" style="width:46.2pt;height:43.9pt" o:ole="">
            <v:imagedata r:id="rId871" o:title=""/>
          </v:shape>
          <o:OLEObject Type="Embed" ProgID="Equation.DSMT4" ShapeID="_x0000_i1453" DrawAspect="Content" ObjectID="_1820459080" r:id="rId872"/>
        </w:object>
      </w:r>
      <w:r>
        <w:rPr>
          <w:b/>
          <w:bCs/>
          <w:szCs w:val="24"/>
        </w:rPr>
        <w:tab/>
      </w:r>
      <w:r>
        <w:rPr>
          <w:b/>
          <w:bCs/>
          <w:szCs w:val="24"/>
        </w:rPr>
        <w:tab/>
      </w:r>
      <w:r>
        <w:rPr>
          <w:b/>
          <w:bCs/>
          <w:szCs w:val="24"/>
        </w:rPr>
        <w:tab/>
      </w:r>
      <w:r w:rsidR="003F4944" w:rsidRPr="003F4944">
        <w:rPr>
          <w:position w:val="-34"/>
        </w:rPr>
        <w:object w:dxaOrig="920" w:dyaOrig="840" w14:anchorId="00F54276">
          <v:shape id="_x0000_i1454" type="#_x0000_t75" style="width:46.2pt;height:41.95pt" o:ole="">
            <v:imagedata r:id="rId873" o:title=""/>
          </v:shape>
          <o:OLEObject Type="Embed" ProgID="Equation.DSMT4" ShapeID="_x0000_i1454" DrawAspect="Content" ObjectID="_1820459081" r:id="rId874"/>
        </w:object>
      </w:r>
      <w:r w:rsidR="000115AB">
        <w:rPr>
          <w:b/>
          <w:bCs/>
          <w:szCs w:val="24"/>
        </w:rPr>
        <w:tab/>
      </w:r>
      <w:r w:rsidR="000115AB">
        <w:rPr>
          <w:b/>
          <w:bCs/>
          <w:szCs w:val="24"/>
        </w:rPr>
        <w:tab/>
      </w:r>
      <w:r w:rsidR="000115AB">
        <w:rPr>
          <w:b/>
          <w:bCs/>
          <w:szCs w:val="24"/>
        </w:rPr>
        <w:tab/>
      </w:r>
      <w:r w:rsidR="003F4944" w:rsidRPr="003F4944">
        <w:rPr>
          <w:position w:val="-38"/>
        </w:rPr>
        <w:object w:dxaOrig="2000" w:dyaOrig="880" w14:anchorId="0D2EAF1F">
          <v:shape id="_x0000_i1455" type="#_x0000_t75" style="width:100.1pt;height:43.9pt" o:ole="">
            <v:imagedata r:id="rId875" o:title=""/>
          </v:shape>
          <o:OLEObject Type="Embed" ProgID="Equation.DSMT4" ShapeID="_x0000_i1455" DrawAspect="Content" ObjectID="_1820459082" r:id="rId876"/>
        </w:object>
      </w:r>
    </w:p>
    <w:p w14:paraId="682D0355" w14:textId="77777777" w:rsidR="00C9682C" w:rsidRPr="004B0F5A" w:rsidRDefault="00C9682C" w:rsidP="00C9682C">
      <w:pPr>
        <w:rPr>
          <w:szCs w:val="24"/>
        </w:rPr>
      </w:pPr>
    </w:p>
    <w:p w14:paraId="21E5D116" w14:textId="77777777" w:rsidR="00C9682C" w:rsidRPr="00BF3B68" w:rsidRDefault="00C9682C" w:rsidP="00C9682C">
      <w:pPr>
        <w:rPr>
          <w:szCs w:val="24"/>
          <w:lang w:val="en-US"/>
        </w:rPr>
      </w:pPr>
      <w:r w:rsidRPr="00BF3B68">
        <w:rPr>
          <w:b/>
          <w:szCs w:val="24"/>
          <w:lang w:val="en-US"/>
        </w:rPr>
        <w:t>T</w:t>
      </w:r>
      <w:r w:rsidR="0003181C" w:rsidRPr="00BF3B68">
        <w:rPr>
          <w:b/>
          <w:szCs w:val="24"/>
          <w:lang w:val="en-US"/>
        </w:rPr>
        <w:t>3</w:t>
      </w:r>
    </w:p>
    <w:p w14:paraId="0893007A" w14:textId="589ED51A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a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359" w:dyaOrig="360" w14:anchorId="55D06608">
          <v:shape id="_x0000_i1456" type="#_x0000_t75" style="width:67.75pt;height:17.7pt" o:ole="">
            <v:imagedata r:id="rId877" o:title=""/>
          </v:shape>
          <o:OLEObject Type="Embed" ProgID="Equation.DSMT4" ShapeID="_x0000_i1456" DrawAspect="Content" ObjectID="_1820459083" r:id="rId878"/>
        </w:object>
      </w:r>
    </w:p>
    <w:p w14:paraId="0A8606BD" w14:textId="1A3E0BFF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b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3100" w:dyaOrig="360" w14:anchorId="10E99527">
          <v:shape id="_x0000_i1457" type="#_x0000_t75" style="width:155.15pt;height:17.7pt" o:ole="">
            <v:imagedata r:id="rId879" o:title=""/>
          </v:shape>
          <o:OLEObject Type="Embed" ProgID="Equation.DSMT4" ShapeID="_x0000_i1457" DrawAspect="Content" ObjectID="_1820459084" r:id="rId880"/>
        </w:object>
      </w:r>
      <w:r w:rsidRPr="000F0C69">
        <w:rPr>
          <w:szCs w:val="24"/>
          <w:lang w:val="en-US"/>
        </w:rPr>
        <w:tab/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620" w:dyaOrig="360" w14:anchorId="598EF74E">
          <v:shape id="_x0000_i1458" type="#_x0000_t75" style="width:81.25pt;height:17.7pt" o:ole="">
            <v:imagedata r:id="rId881" o:title=""/>
          </v:shape>
          <o:OLEObject Type="Embed" ProgID="Equation.DSMT4" ShapeID="_x0000_i1458" DrawAspect="Content" ObjectID="_1820459085" r:id="rId882"/>
        </w:object>
      </w:r>
    </w:p>
    <w:p w14:paraId="52BD3FE6" w14:textId="0EF6BEE7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c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780" w:dyaOrig="360" w14:anchorId="7235AE75">
          <v:shape id="_x0000_i1459" type="#_x0000_t75" style="width:89.35pt;height:17.7pt" o:ole="">
            <v:imagedata r:id="rId883" o:title=""/>
          </v:shape>
          <o:OLEObject Type="Embed" ProgID="Equation.DSMT4" ShapeID="_x0000_i1459" DrawAspect="Content" ObjectID="_1820459086" r:id="rId884"/>
        </w:object>
      </w:r>
    </w:p>
    <w:p w14:paraId="41494015" w14:textId="0B11860B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d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5760" w:dyaOrig="360" w14:anchorId="73C320CC">
          <v:shape id="_x0000_i1460" type="#_x0000_t75" style="width:4in;height:17.7pt" o:ole="">
            <v:imagedata r:id="rId885" o:title=""/>
          </v:shape>
          <o:OLEObject Type="Embed" ProgID="Equation.DSMT4" ShapeID="_x0000_i1460" DrawAspect="Content" ObjectID="_1820459087" r:id="rId886"/>
        </w:objec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600" w:dyaOrig="320" w14:anchorId="615752A2">
          <v:shape id="_x0000_i1461" type="#_x0000_t75" style="width:80.1pt;height:16.15pt" o:ole="">
            <v:imagedata r:id="rId887" o:title=""/>
          </v:shape>
          <o:OLEObject Type="Embed" ProgID="Equation.DSMT4" ShapeID="_x0000_i1461" DrawAspect="Content" ObjectID="_1820459088" r:id="rId888"/>
        </w:object>
      </w:r>
    </w:p>
    <w:p w14:paraId="322C4431" w14:textId="38EA82BF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e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2"/>
        </w:rPr>
        <w:object w:dxaOrig="5560" w:dyaOrig="380" w14:anchorId="541D5612">
          <v:shape id="_x0000_i1462" type="#_x0000_t75" style="width:278.35pt;height:18.85pt" o:ole="">
            <v:imagedata r:id="rId889" o:title=""/>
          </v:shape>
          <o:OLEObject Type="Embed" ProgID="Equation.DSMT4" ShapeID="_x0000_i1462" DrawAspect="Content" ObjectID="_1820459089" r:id="rId890"/>
        </w:object>
      </w:r>
      <w:r w:rsidRPr="000F0C69">
        <w:rPr>
          <w:szCs w:val="24"/>
          <w:lang w:val="en-US"/>
        </w:rPr>
        <w:tab/>
      </w:r>
      <w:r w:rsidRPr="000F0C69">
        <w:rPr>
          <w:szCs w:val="24"/>
          <w:lang w:val="en-US"/>
        </w:rPr>
        <w:tab/>
      </w:r>
      <w:r w:rsidR="003F4944" w:rsidRPr="003F4944">
        <w:rPr>
          <w:position w:val="-12"/>
        </w:rPr>
        <w:object w:dxaOrig="1520" w:dyaOrig="360" w14:anchorId="002A04D9">
          <v:shape id="_x0000_i1463" type="#_x0000_t75" style="width:76.25pt;height:17.7pt" o:ole="">
            <v:imagedata r:id="rId891" o:title=""/>
          </v:shape>
          <o:OLEObject Type="Embed" ProgID="Equation.DSMT4" ShapeID="_x0000_i1463" DrawAspect="Content" ObjectID="_1820459090" r:id="rId892"/>
        </w:object>
      </w:r>
    </w:p>
    <w:p w14:paraId="6740C81E" w14:textId="263C5DC8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f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3300" w:dyaOrig="360" w14:anchorId="7D829F45">
          <v:shape id="_x0000_i1464" type="#_x0000_t75" style="width:164.8pt;height:17.7pt" o:ole="">
            <v:imagedata r:id="rId893" o:title=""/>
          </v:shape>
          <o:OLEObject Type="Embed" ProgID="Equation.DSMT4" ShapeID="_x0000_i1464" DrawAspect="Content" ObjectID="_1820459091" r:id="rId894"/>
        </w:object>
      </w:r>
      <w:r w:rsidRPr="000F0C69">
        <w:rPr>
          <w:szCs w:val="24"/>
          <w:lang w:val="en-US"/>
        </w:rPr>
        <w:tab/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160" w:dyaOrig="320" w14:anchorId="760C1CE3">
          <v:shape id="_x0000_i1465" type="#_x0000_t75" style="width:58.15pt;height:16.15pt" o:ole="">
            <v:imagedata r:id="rId895" o:title=""/>
          </v:shape>
          <o:OLEObject Type="Embed" ProgID="Equation.DSMT4" ShapeID="_x0000_i1465" DrawAspect="Content" ObjectID="_1820459092" r:id="rId896"/>
        </w:object>
      </w:r>
    </w:p>
    <w:p w14:paraId="3B4A0934" w14:textId="0355665E" w:rsidR="00C9682C" w:rsidRPr="000F0C69" w:rsidRDefault="00C9682C" w:rsidP="00C9682C">
      <w:pPr>
        <w:rPr>
          <w:szCs w:val="24"/>
          <w:lang w:val="en-US"/>
        </w:rPr>
      </w:pPr>
      <w:r w:rsidRPr="000115AB">
        <w:rPr>
          <w:b/>
          <w:bCs/>
          <w:szCs w:val="24"/>
          <w:lang w:val="en-US"/>
        </w:rPr>
        <w:t>g</w:t>
      </w:r>
      <w:r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100" w:dyaOrig="320" w14:anchorId="04CEEBA2">
          <v:shape id="_x0000_i1466" type="#_x0000_t75" style="width:54.65pt;height:16.15pt" o:ole="">
            <v:imagedata r:id="rId897" o:title=""/>
          </v:shape>
          <o:OLEObject Type="Embed" ProgID="Equation.DSMT4" ShapeID="_x0000_i1466" DrawAspect="Content" ObjectID="_1820459093" r:id="rId898"/>
        </w:object>
      </w:r>
    </w:p>
    <w:p w14:paraId="224FF5B8" w14:textId="0854F0DD" w:rsidR="00C9682C" w:rsidRDefault="00395A4C" w:rsidP="00C9682C"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54656" behindDoc="0" locked="0" layoutInCell="1" allowOverlap="1" wp14:anchorId="4F980B26" wp14:editId="5B5733DC">
                <wp:simplePos x="0" y="0"/>
                <wp:positionH relativeFrom="column">
                  <wp:posOffset>3396284</wp:posOffset>
                </wp:positionH>
                <wp:positionV relativeFrom="paragraph">
                  <wp:posOffset>57988</wp:posOffset>
                </wp:positionV>
                <wp:extent cx="2516505" cy="1892300"/>
                <wp:effectExtent l="1270" t="3810" r="0" b="0"/>
                <wp:wrapSquare wrapText="left"/>
                <wp:docPr id="2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6505" cy="1892300"/>
                          <a:chOff x="6485" y="3944"/>
                          <a:chExt cx="3963" cy="2980"/>
                        </a:xfrm>
                      </wpg:grpSpPr>
                      <pic:pic xmlns:pic="http://schemas.openxmlformats.org/drawingml/2006/picture">
                        <pic:nvPicPr>
                          <pic:cNvPr id="3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85" y="3944"/>
                            <a:ext cx="3963" cy="2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969" y="4031"/>
                            <a:ext cx="71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F124E8" w14:textId="77777777" w:rsidR="003E5C9D" w:rsidRPr="00225134" w:rsidRDefault="003E5C9D" w:rsidP="00C9682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209" y="6256"/>
                            <a:ext cx="714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1C4A2" w14:textId="77777777" w:rsidR="003E5C9D" w:rsidRPr="00225134" w:rsidRDefault="003E5C9D" w:rsidP="00C9682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’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980B26" id="Group 98" o:spid="_x0000_s1028" style="position:absolute;margin-left:267.4pt;margin-top:4.55pt;width:198.15pt;height:149pt;z-index:251654656;mso-wrap-distance-left:2.85pt" coordorigin="6485,3944" coordsize="3963,29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">
                <v:shape id="Picture 99" o:spid="_x0000_s1029" type="#_x0000_t75" style="position:absolute;left:6485;top:3944;width:3963;height:29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">
                  <v:imagedata r:id="rId900" o:title=""/>
                </v:shape>
                <v:shape id="Text Box 100" o:spid="_x0000_s1030" type="#_x0000_t202" style="position:absolute;left:6969;top:4031;width:714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AF124E8" w14:textId="77777777" w:rsidR="003E5C9D" w:rsidRPr="00225134" w:rsidRDefault="003E5C9D" w:rsidP="00C9682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(x)</w:t>
                        </w:r>
                      </w:p>
                    </w:txbxContent>
                  </v:textbox>
                </v:shape>
                <v:shape id="Text Box 101" o:spid="_x0000_s1031" type="#_x0000_t202" style="position:absolute;left:7209;top:6256;width:714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04A1C4A2" w14:textId="77777777" w:rsidR="003E5C9D" w:rsidRPr="00225134" w:rsidRDefault="003E5C9D" w:rsidP="00C9682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’(x)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C9682C" w:rsidRPr="000115AB">
        <w:rPr>
          <w:b/>
          <w:bCs/>
          <w:szCs w:val="24"/>
          <w:lang w:val="en-US"/>
        </w:rPr>
        <w:t>h</w:t>
      </w:r>
      <w:r w:rsidR="00C9682C" w:rsidRPr="000F0C69">
        <w:rPr>
          <w:szCs w:val="24"/>
          <w:lang w:val="en-US"/>
        </w:rPr>
        <w:tab/>
      </w:r>
      <w:r w:rsidR="003F4944" w:rsidRPr="003F4944">
        <w:rPr>
          <w:position w:val="-10"/>
        </w:rPr>
        <w:object w:dxaOrig="1780" w:dyaOrig="360" w14:anchorId="5230417F">
          <v:shape id="_x0000_i1467" type="#_x0000_t75" style="width:89.35pt;height:17.7pt" o:ole="">
            <v:imagedata r:id="rId901" o:title=""/>
          </v:shape>
          <o:OLEObject Type="Embed" ProgID="Equation.DSMT4" ShapeID="_x0000_i1467" DrawAspect="Content" ObjectID="_1820459094" r:id="rId902"/>
        </w:object>
      </w:r>
    </w:p>
    <w:p w14:paraId="3D44A0B7" w14:textId="77777777" w:rsidR="00395A4C" w:rsidRDefault="00395A4C" w:rsidP="00C9682C"/>
    <w:p w14:paraId="709267E9" w14:textId="5D4056F6" w:rsidR="0003181C" w:rsidRPr="000F0C69" w:rsidRDefault="0003181C" w:rsidP="00C9682C">
      <w:pPr>
        <w:rPr>
          <w:szCs w:val="24"/>
          <w:lang w:val="en-US"/>
        </w:rPr>
      </w:pPr>
      <w:r w:rsidRPr="000F0C69">
        <w:rPr>
          <w:b/>
          <w:szCs w:val="24"/>
          <w:lang w:val="en-US"/>
        </w:rPr>
        <w:t>T</w:t>
      </w:r>
      <w:r w:rsidR="000115AB">
        <w:rPr>
          <w:b/>
          <w:szCs w:val="24"/>
          <w:lang w:val="en-US"/>
        </w:rPr>
        <w:t>4</w:t>
      </w:r>
    </w:p>
    <w:p w14:paraId="3BA94E34" w14:textId="77777777" w:rsidR="00C9682C" w:rsidRPr="00996C15" w:rsidRDefault="00C9682C" w:rsidP="00C9682C">
      <w:pPr>
        <w:rPr>
          <w:b/>
          <w:bCs/>
          <w:szCs w:val="24"/>
        </w:rPr>
      </w:pPr>
      <w:r w:rsidRPr="00996C15">
        <w:rPr>
          <w:b/>
          <w:bCs/>
          <w:szCs w:val="24"/>
        </w:rPr>
        <w:t>a</w:t>
      </w:r>
      <w:r w:rsidR="00520107" w:rsidRPr="00996C15">
        <w:rPr>
          <w:b/>
          <w:bCs/>
          <w:szCs w:val="24"/>
        </w:rPr>
        <w:t>/b</w:t>
      </w:r>
    </w:p>
    <w:p w14:paraId="692A04C5" w14:textId="46E2DD8E" w:rsidR="00C9682C" w:rsidRPr="000F0C69" w:rsidRDefault="00520107" w:rsidP="00C9682C">
      <w:pPr>
        <w:rPr>
          <w:szCs w:val="24"/>
        </w:rPr>
      </w:pPr>
      <w:r w:rsidRPr="00996C15">
        <w:rPr>
          <w:b/>
          <w:bCs/>
          <w:szCs w:val="24"/>
        </w:rPr>
        <w:t>c</w:t>
      </w:r>
      <w:r w:rsidR="00C9682C" w:rsidRPr="000F0C69">
        <w:rPr>
          <w:szCs w:val="24"/>
        </w:rPr>
        <w:tab/>
      </w:r>
      <w:r w:rsidR="003F4944" w:rsidRPr="003F4944">
        <w:rPr>
          <w:position w:val="-10"/>
        </w:rPr>
        <w:object w:dxaOrig="1520" w:dyaOrig="360" w14:anchorId="7A6E59EF">
          <v:shape id="_x0000_i1468" type="#_x0000_t75" style="width:76.25pt;height:17.7pt" o:ole="">
            <v:imagedata r:id="rId903" o:title=""/>
          </v:shape>
          <o:OLEObject Type="Embed" ProgID="Equation.DSMT4" ShapeID="_x0000_i1468" DrawAspect="Content" ObjectID="_1820459095" r:id="rId904"/>
        </w:object>
      </w:r>
    </w:p>
    <w:p w14:paraId="0C05D847" w14:textId="77777777" w:rsidR="00520107" w:rsidRDefault="00520107" w:rsidP="00C9682C">
      <w:pPr>
        <w:rPr>
          <w:szCs w:val="24"/>
        </w:rPr>
      </w:pPr>
      <w:r w:rsidRPr="00996C15">
        <w:rPr>
          <w:b/>
          <w:bCs/>
          <w:szCs w:val="24"/>
        </w:rPr>
        <w:t>d</w:t>
      </w:r>
      <w:r w:rsidRPr="000F0C69">
        <w:rPr>
          <w:szCs w:val="24"/>
        </w:rPr>
        <w:tab/>
        <w:t>Ja!</w:t>
      </w:r>
    </w:p>
    <w:p w14:paraId="5746E60C" w14:textId="3CBD55EC" w:rsidR="00996C15" w:rsidRDefault="00996C15" w:rsidP="00C9682C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3F4944" w:rsidRPr="003F4944">
        <w:rPr>
          <w:position w:val="-10"/>
        </w:rPr>
        <w:object w:dxaOrig="1200" w:dyaOrig="320" w14:anchorId="2E4A1C67">
          <v:shape id="_x0000_i1469" type="#_x0000_t75" style="width:60.05pt;height:16.15pt" o:ole="">
            <v:imagedata r:id="rId905" o:title=""/>
          </v:shape>
          <o:OLEObject Type="Embed" ProgID="Equation.DSMT4" ShapeID="_x0000_i1469" DrawAspect="Content" ObjectID="_1820459096" r:id="rId906"/>
        </w:object>
      </w:r>
    </w:p>
    <w:p w14:paraId="55F4346C" w14:textId="63CD0CBD" w:rsidR="00996C15" w:rsidRDefault="00996C15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0"/>
        </w:rPr>
        <w:object w:dxaOrig="1400" w:dyaOrig="320" w14:anchorId="30BA982B">
          <v:shape id="_x0000_i1470" type="#_x0000_t75" style="width:70.45pt;height:16.15pt" o:ole="">
            <v:imagedata r:id="rId907" o:title=""/>
          </v:shape>
          <o:OLEObject Type="Embed" ProgID="Equation.DSMT4" ShapeID="_x0000_i1470" DrawAspect="Content" ObjectID="_1820459097" r:id="rId908"/>
        </w:object>
      </w:r>
      <w:r>
        <w:rPr>
          <w:szCs w:val="24"/>
        </w:rPr>
        <w:t xml:space="preserve"> gaat door (2, -22)</w:t>
      </w:r>
    </w:p>
    <w:p w14:paraId="148BF9D0" w14:textId="2271A1D9" w:rsidR="00395A4C" w:rsidRDefault="00996C15" w:rsidP="00C9682C">
      <w:r>
        <w:rPr>
          <w:szCs w:val="24"/>
        </w:rPr>
        <w:tab/>
      </w:r>
      <w:r w:rsidR="003F4944" w:rsidRPr="003F4944">
        <w:rPr>
          <w:position w:val="-24"/>
        </w:rPr>
        <w:object w:dxaOrig="2240" w:dyaOrig="600" w14:anchorId="79A83FB4">
          <v:shape id="_x0000_i1471" type="#_x0000_t75" style="width:111.65pt;height:30.05pt" o:ole="">
            <v:imagedata r:id="rId909" o:title=""/>
          </v:shape>
          <o:OLEObject Type="Embed" ProgID="Equation.DSMT4" ShapeID="_x0000_i1471" DrawAspect="Content" ObjectID="_1820459098" r:id="rId910"/>
        </w:object>
      </w:r>
    </w:p>
    <w:p w14:paraId="7C5ACF3B" w14:textId="77777777" w:rsidR="00395A4C" w:rsidRDefault="00395A4C">
      <w:r>
        <w:br w:type="page"/>
      </w:r>
    </w:p>
    <w:p w14:paraId="40A80934" w14:textId="77777777" w:rsidR="00C9682C" w:rsidRDefault="00996C15" w:rsidP="00C9682C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T5</w:t>
      </w:r>
    </w:p>
    <w:p w14:paraId="0975F772" w14:textId="40CB563F" w:rsidR="00996C15" w:rsidRDefault="00996C15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voor </w:t>
      </w:r>
      <w:r w:rsidR="003F4944" w:rsidRPr="00025957">
        <w:rPr>
          <w:position w:val="-4"/>
        </w:rPr>
        <w:object w:dxaOrig="740" w:dyaOrig="260" w14:anchorId="14F261EA">
          <v:shape id="_x0000_i1472" type="#_x0000_t75" style="width:36.95pt;height:13.1pt" o:ole="">
            <v:imagedata r:id="rId911" o:title=""/>
          </v:shape>
          <o:OLEObject Type="Embed" ProgID="Equation.DSMT4" ShapeID="_x0000_i1472" DrawAspect="Content" ObjectID="_1820459099" r:id="rId912"/>
        </w:object>
      </w:r>
      <w:r>
        <w:rPr>
          <w:szCs w:val="24"/>
        </w:rPr>
        <w:t xml:space="preserve"> heeft g een maximum en voor </w:t>
      </w:r>
      <w:r w:rsidR="003F4944" w:rsidRPr="00025957">
        <w:rPr>
          <w:position w:val="-4"/>
        </w:rPr>
        <w:object w:dxaOrig="600" w:dyaOrig="260" w14:anchorId="5EAD72D1">
          <v:shape id="_x0000_i1473" type="#_x0000_t75" style="width:30.05pt;height:13.1pt" o:ole="">
            <v:imagedata r:id="rId913" o:title=""/>
          </v:shape>
          <o:OLEObject Type="Embed" ProgID="Equation.DSMT4" ShapeID="_x0000_i1473" DrawAspect="Content" ObjectID="_1820459100" r:id="rId914"/>
        </w:object>
      </w:r>
      <w:r>
        <w:rPr>
          <w:szCs w:val="24"/>
        </w:rPr>
        <w:t xml:space="preserve"> en minimum.</w:t>
      </w:r>
    </w:p>
    <w:p w14:paraId="0DA284F1" w14:textId="4F0F8D33" w:rsidR="00996C15" w:rsidRDefault="00996C15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2"/>
        </w:rPr>
        <w:object w:dxaOrig="1680" w:dyaOrig="380" w14:anchorId="07D0E64D">
          <v:shape id="_x0000_i1474" type="#_x0000_t75" style="width:83.95pt;height:18.85pt" o:ole="">
            <v:imagedata r:id="rId915" o:title=""/>
          </v:shape>
          <o:OLEObject Type="Embed" ProgID="Equation.DSMT4" ShapeID="_x0000_i1474" DrawAspect="Content" ObjectID="_1820459101" r:id="rId916"/>
        </w:object>
      </w:r>
    </w:p>
    <w:p w14:paraId="2ED2D1B1" w14:textId="77777777" w:rsidR="006E0ED0" w:rsidRPr="00996C15" w:rsidRDefault="006E0ED0" w:rsidP="00C9682C">
      <w:pPr>
        <w:rPr>
          <w:szCs w:val="24"/>
        </w:rPr>
      </w:pPr>
    </w:p>
    <w:p w14:paraId="68C3395B" w14:textId="77777777" w:rsidR="00C9682C" w:rsidRPr="00996C15" w:rsidRDefault="00C9682C" w:rsidP="00C9682C">
      <w:pPr>
        <w:rPr>
          <w:b/>
          <w:szCs w:val="24"/>
        </w:rPr>
      </w:pPr>
      <w:r w:rsidRPr="00996C15">
        <w:rPr>
          <w:b/>
          <w:szCs w:val="24"/>
        </w:rPr>
        <w:t>T</w:t>
      </w:r>
      <w:r w:rsidR="006E0ED0">
        <w:rPr>
          <w:b/>
          <w:szCs w:val="24"/>
        </w:rPr>
        <w:t>6</w:t>
      </w:r>
    </w:p>
    <w:p w14:paraId="247C51E5" w14:textId="1211C573" w:rsidR="00C9682C" w:rsidRPr="00996C15" w:rsidRDefault="00C9682C" w:rsidP="00C9682C">
      <w:pPr>
        <w:rPr>
          <w:szCs w:val="24"/>
        </w:rPr>
      </w:pPr>
      <w:r w:rsidRPr="006E0ED0">
        <w:rPr>
          <w:b/>
          <w:bCs/>
          <w:szCs w:val="24"/>
        </w:rPr>
        <w:t>a</w:t>
      </w:r>
      <w:r w:rsidRPr="00996C15">
        <w:rPr>
          <w:szCs w:val="24"/>
        </w:rPr>
        <w:tab/>
      </w:r>
      <w:r w:rsidR="003F4944" w:rsidRPr="003F4944">
        <w:rPr>
          <w:position w:val="-6"/>
        </w:rPr>
        <w:object w:dxaOrig="600" w:dyaOrig="279" w14:anchorId="42A38636">
          <v:shape id="_x0000_i1475" type="#_x0000_t75" style="width:30.05pt;height:13.85pt" o:ole="">
            <v:imagedata r:id="rId917" o:title=""/>
          </v:shape>
          <o:OLEObject Type="Embed" ProgID="Equation.DSMT4" ShapeID="_x0000_i1475" DrawAspect="Content" ObjectID="_1820459102" r:id="rId918"/>
        </w:object>
      </w:r>
    </w:p>
    <w:p w14:paraId="543B27C6" w14:textId="2CE3921D" w:rsidR="00C9682C" w:rsidRDefault="00C9682C" w:rsidP="00C9682C">
      <w:pPr>
        <w:rPr>
          <w:szCs w:val="24"/>
        </w:rPr>
      </w:pPr>
      <w:r w:rsidRPr="00996C15">
        <w:rPr>
          <w:szCs w:val="24"/>
        </w:rPr>
        <w:tab/>
      </w:r>
      <w:r w:rsidR="003F4944" w:rsidRPr="003F4944">
        <w:rPr>
          <w:position w:val="-58"/>
        </w:rPr>
        <w:object w:dxaOrig="1480" w:dyaOrig="1280" w14:anchorId="03F0846F">
          <v:shape id="_x0000_i1476" type="#_x0000_t75" style="width:73.95pt;height:63.9pt" o:ole="">
            <v:imagedata r:id="rId919" o:title=""/>
          </v:shape>
          <o:OLEObject Type="Embed" ProgID="Equation.DSMT4" ShapeID="_x0000_i1476" DrawAspect="Content" ObjectID="_1820459103" r:id="rId920"/>
        </w:object>
      </w:r>
      <w:r w:rsidR="00225D8C" w:rsidRPr="00225D8C">
        <w:rPr>
          <w:szCs w:val="24"/>
        </w:rPr>
        <w:tab/>
      </w:r>
      <w:r w:rsidRPr="00D85FE3">
        <w:rPr>
          <w:szCs w:val="24"/>
        </w:rPr>
        <w:t>De gemiddelde valsnelheid is o</w:t>
      </w:r>
      <w:r>
        <w:rPr>
          <w:szCs w:val="24"/>
        </w:rPr>
        <w:t xml:space="preserve">ngeveer </w:t>
      </w:r>
      <w:r w:rsidR="003F4944" w:rsidRPr="003F4944">
        <w:rPr>
          <w:position w:val="-14"/>
        </w:rPr>
        <w:object w:dxaOrig="1080" w:dyaOrig="380" w14:anchorId="6BC3ABBE">
          <v:shape id="_x0000_i1477" type="#_x0000_t75" style="width:54.3pt;height:18.85pt" o:ole="">
            <v:imagedata r:id="rId921" o:title=""/>
          </v:shape>
          <o:OLEObject Type="Embed" ProgID="Equation.DSMT4" ShapeID="_x0000_i1477" DrawAspect="Content" ObjectID="_1820459104" r:id="rId922"/>
        </w:object>
      </w:r>
      <w:r>
        <w:rPr>
          <w:szCs w:val="24"/>
        </w:rPr>
        <w:t xml:space="preserve"> m/s</w:t>
      </w:r>
    </w:p>
    <w:p w14:paraId="7C71ABAC" w14:textId="6BFC83E8" w:rsidR="00C9682C" w:rsidRPr="00D85FE3" w:rsidRDefault="00C9682C" w:rsidP="00C9682C">
      <w:pPr>
        <w:rPr>
          <w:szCs w:val="24"/>
        </w:rPr>
      </w:pPr>
      <w:r w:rsidRPr="006E0ED0">
        <w:rPr>
          <w:b/>
          <w:bCs/>
          <w:szCs w:val="24"/>
        </w:rPr>
        <w:t>b</w:t>
      </w:r>
      <w:r>
        <w:rPr>
          <w:szCs w:val="24"/>
        </w:rPr>
        <w:tab/>
      </w:r>
      <w:r w:rsidR="003F4944" w:rsidRPr="003F4944">
        <w:rPr>
          <w:position w:val="-10"/>
        </w:rPr>
        <w:object w:dxaOrig="1340" w:dyaOrig="320" w14:anchorId="1756ABAA">
          <v:shape id="_x0000_i1478" type="#_x0000_t75" style="width:66.6pt;height:16.15pt" o:ole="">
            <v:imagedata r:id="rId923" o:title=""/>
          </v:shape>
          <o:OLEObject Type="Embed" ProgID="Equation.DSMT4" ShapeID="_x0000_i1478" DrawAspect="Content" ObjectID="_1820459105" r:id="rId924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760" w:dyaOrig="320" w14:anchorId="6A275ADE">
          <v:shape id="_x0000_i1479" type="#_x0000_t75" style="width:88.15pt;height:16.15pt" o:ole="">
            <v:imagedata r:id="rId925" o:title=""/>
          </v:shape>
          <o:OLEObject Type="Embed" ProgID="Equation.DSMT4" ShapeID="_x0000_i1479" DrawAspect="Content" ObjectID="_1820459106" r:id="rId926"/>
        </w:object>
      </w:r>
      <w:r>
        <w:rPr>
          <w:szCs w:val="24"/>
        </w:rPr>
        <w:t xml:space="preserve"> m/s</w:t>
      </w:r>
    </w:p>
    <w:p w14:paraId="2FD3D009" w14:textId="0DB50D87" w:rsidR="00C9682C" w:rsidRDefault="00C9682C" w:rsidP="00C9682C">
      <w:pPr>
        <w:rPr>
          <w:szCs w:val="24"/>
        </w:rPr>
      </w:pPr>
      <w:r w:rsidRPr="006E0ED0">
        <w:rPr>
          <w:b/>
          <w:bCs/>
          <w:szCs w:val="24"/>
        </w:rPr>
        <w:t>c</w:t>
      </w:r>
      <w:r>
        <w:rPr>
          <w:szCs w:val="24"/>
        </w:rPr>
        <w:tab/>
      </w:r>
      <w:r w:rsidR="003F4944" w:rsidRPr="003F4944">
        <w:rPr>
          <w:position w:val="-10"/>
        </w:rPr>
        <w:object w:dxaOrig="1219" w:dyaOrig="320" w14:anchorId="622136CA">
          <v:shape id="_x0000_i1480" type="#_x0000_t75" style="width:61.2pt;height:16.15pt" o:ole="">
            <v:imagedata r:id="rId927" o:title=""/>
          </v:shape>
          <o:OLEObject Type="Embed" ProgID="Equation.DSMT4" ShapeID="_x0000_i1480" DrawAspect="Content" ObjectID="_1820459107" r:id="rId928"/>
        </w:object>
      </w:r>
    </w:p>
    <w:p w14:paraId="6BE0A822" w14:textId="0CE49A4D" w:rsidR="00C9682C" w:rsidRDefault="003F4944" w:rsidP="00C9682C">
      <w:pPr>
        <w:ind w:firstLine="708"/>
        <w:rPr>
          <w:szCs w:val="24"/>
        </w:rPr>
      </w:pPr>
      <w:r w:rsidRPr="003F4944">
        <w:rPr>
          <w:position w:val="-24"/>
        </w:rPr>
        <w:object w:dxaOrig="1480" w:dyaOrig="600" w14:anchorId="60A88486">
          <v:shape id="_x0000_i1481" type="#_x0000_t75" style="width:73.95pt;height:30.05pt" o:ole="">
            <v:imagedata r:id="rId929" o:title=""/>
          </v:shape>
          <o:OLEObject Type="Embed" ProgID="Equation.DSMT4" ShapeID="_x0000_i1481" DrawAspect="Content" ObjectID="_1820459108" r:id="rId930"/>
        </w:object>
      </w:r>
    </w:p>
    <w:p w14:paraId="249F0967" w14:textId="77777777" w:rsidR="00C9682C" w:rsidRDefault="00C9682C" w:rsidP="00C9682C">
      <w:pPr>
        <w:rPr>
          <w:szCs w:val="24"/>
        </w:rPr>
      </w:pPr>
    </w:p>
    <w:p w14:paraId="04388160" w14:textId="77777777" w:rsidR="006E0ED0" w:rsidRPr="006E0ED0" w:rsidRDefault="006E0ED0" w:rsidP="00C9682C">
      <w:pPr>
        <w:rPr>
          <w:b/>
          <w:bCs/>
          <w:szCs w:val="24"/>
        </w:rPr>
      </w:pPr>
      <w:r>
        <w:rPr>
          <w:b/>
          <w:bCs/>
          <w:szCs w:val="24"/>
        </w:rPr>
        <w:t>T7</w:t>
      </w:r>
    </w:p>
    <w:p w14:paraId="06C7E1E5" w14:textId="6E3A82A0" w:rsidR="006E0ED0" w:rsidRPr="00DF1D44" w:rsidRDefault="006E0ED0" w:rsidP="00C9682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3F4944" w:rsidRPr="003F4944">
        <w:rPr>
          <w:position w:val="-10"/>
        </w:rPr>
        <w:object w:dxaOrig="2180" w:dyaOrig="360" w14:anchorId="6A438C7B">
          <v:shape id="_x0000_i1482" type="#_x0000_t75" style="width:108.95pt;height:17.7pt" o:ole="">
            <v:imagedata r:id="rId931" o:title=""/>
          </v:shape>
          <o:OLEObject Type="Embed" ProgID="Equation.DSMT4" ShapeID="_x0000_i1482" DrawAspect="Content" ObjectID="_1820459109" r:id="rId932"/>
        </w:object>
      </w:r>
      <w:r w:rsidR="00DF1D44">
        <w:rPr>
          <w:szCs w:val="24"/>
        </w:rPr>
        <w:tab/>
      </w:r>
      <w:r w:rsidR="00DF1D44">
        <w:rPr>
          <w:szCs w:val="24"/>
        </w:rPr>
        <w:tab/>
      </w:r>
      <w:r w:rsidR="00DF1D44">
        <w:rPr>
          <w:b/>
          <w:bCs/>
          <w:szCs w:val="24"/>
        </w:rPr>
        <w:t>c</w:t>
      </w:r>
      <w:r w:rsidR="00DF1D44">
        <w:rPr>
          <w:szCs w:val="24"/>
        </w:rPr>
        <w:tab/>
      </w:r>
      <w:r w:rsidR="003F4944" w:rsidRPr="003F4944">
        <w:rPr>
          <w:position w:val="-12"/>
        </w:rPr>
        <w:object w:dxaOrig="1700" w:dyaOrig="380" w14:anchorId="6E2BBC00">
          <v:shape id="_x0000_i1483" type="#_x0000_t75" style="width:85.1pt;height:18.85pt" o:ole="">
            <v:imagedata r:id="rId933" o:title=""/>
          </v:shape>
          <o:OLEObject Type="Embed" ProgID="Equation.DSMT4" ShapeID="_x0000_i1483" DrawAspect="Content" ObjectID="_1820459110" r:id="rId934"/>
        </w:object>
      </w:r>
    </w:p>
    <w:p w14:paraId="3D31D380" w14:textId="643AFC26" w:rsidR="00DF1D44" w:rsidRDefault="00DF1D44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38"/>
        </w:rPr>
        <w:object w:dxaOrig="1860" w:dyaOrig="940" w14:anchorId="0A328029">
          <v:shape id="_x0000_i1484" type="#_x0000_t75" style="width:92.8pt;height:47.35pt" o:ole="">
            <v:imagedata r:id="rId935" o:title=""/>
          </v:shape>
          <o:OLEObject Type="Embed" ProgID="Equation.DSMT4" ShapeID="_x0000_i1484" DrawAspect="Content" ObjectID="_1820459111" r:id="rId93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3F4944" w:rsidRPr="003F4944">
        <w:rPr>
          <w:position w:val="-44"/>
        </w:rPr>
        <w:object w:dxaOrig="4000" w:dyaOrig="1040" w14:anchorId="65CCAC5D">
          <v:shape id="_x0000_i1485" type="#_x0000_t75" style="width:199.85pt;height:52pt" o:ole="">
            <v:imagedata r:id="rId937" o:title=""/>
          </v:shape>
          <o:OLEObject Type="Embed" ProgID="Equation.DSMT4" ShapeID="_x0000_i1485" DrawAspect="Content" ObjectID="_1820459112" r:id="rId938"/>
        </w:object>
      </w:r>
    </w:p>
    <w:p w14:paraId="3B8BB004" w14:textId="3C268F82" w:rsidR="00DF1D44" w:rsidRDefault="00DF1D44" w:rsidP="00C9682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de extreme waarde is -4</w:t>
      </w:r>
      <w:r w:rsidR="002250C5">
        <w:rPr>
          <w:szCs w:val="24"/>
        </w:rPr>
        <w:tab/>
      </w:r>
      <w:r w:rsidR="002250C5">
        <w:rPr>
          <w:szCs w:val="24"/>
        </w:rPr>
        <w:tab/>
      </w:r>
      <w:r w:rsidR="002250C5">
        <w:rPr>
          <w:szCs w:val="24"/>
        </w:rPr>
        <w:tab/>
        <w:t xml:space="preserve">(0, 0)   </w:t>
      </w:r>
      <w:r w:rsidR="003F4944" w:rsidRPr="003F4944">
        <w:rPr>
          <w:position w:val="-12"/>
        </w:rPr>
        <w:object w:dxaOrig="800" w:dyaOrig="360" w14:anchorId="630BCBB3">
          <v:shape id="_x0000_i1486" type="#_x0000_t75" style="width:39.65pt;height:17.7pt" o:ole="">
            <v:imagedata r:id="rId939" o:title=""/>
          </v:shape>
          <o:OLEObject Type="Embed" ProgID="Equation.DSMT4" ShapeID="_x0000_i1486" DrawAspect="Content" ObjectID="_1820459113" r:id="rId940"/>
        </w:object>
      </w:r>
      <w:r w:rsidR="001040CE">
        <w:rPr>
          <w:szCs w:val="24"/>
        </w:rPr>
        <w:t xml:space="preserve"> en (2, -4)</w:t>
      </w:r>
    </w:p>
    <w:p w14:paraId="78EC4D1C" w14:textId="3ADD4616" w:rsidR="001040CE" w:rsidRDefault="001040CE" w:rsidP="00C9682C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3F4944" w:rsidRPr="003F4944">
        <w:rPr>
          <w:position w:val="-10"/>
        </w:rPr>
        <w:object w:dxaOrig="1620" w:dyaOrig="320" w14:anchorId="567E2084">
          <v:shape id="_x0000_i1487" type="#_x0000_t75" style="width:81.25pt;height:16.15pt" o:ole="">
            <v:imagedata r:id="rId941" o:title=""/>
          </v:shape>
          <o:OLEObject Type="Embed" ProgID="Equation.DSMT4" ShapeID="_x0000_i1487" DrawAspect="Content" ObjectID="_1820459114" r:id="rId942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980" w:dyaOrig="320" w14:anchorId="4E166BBC">
          <v:shape id="_x0000_i1488" type="#_x0000_t75" style="width:48.9pt;height:16.15pt" o:ole="">
            <v:imagedata r:id="rId943" o:title=""/>
          </v:shape>
          <o:OLEObject Type="Embed" ProgID="Equation.DSMT4" ShapeID="_x0000_i1488" DrawAspect="Content" ObjectID="_1820459115" r:id="rId944"/>
        </w:object>
      </w:r>
      <w:r>
        <w:rPr>
          <w:szCs w:val="24"/>
        </w:rPr>
        <w:t>: de hoek is 0° (de grafieken raken elkaar in (0, 0)</w:t>
      </w:r>
    </w:p>
    <w:p w14:paraId="1C572C33" w14:textId="6CF7B741" w:rsidR="001040CE" w:rsidRDefault="001040CE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2"/>
        </w:rPr>
        <w:object w:dxaOrig="1860" w:dyaOrig="360" w14:anchorId="7DAA2F7C">
          <v:shape id="_x0000_i1489" type="#_x0000_t75" style="width:92.8pt;height:17.7pt" o:ole="">
            <v:imagedata r:id="rId945" o:title=""/>
          </v:shape>
          <o:OLEObject Type="Embed" ProgID="Equation.DSMT4" ShapeID="_x0000_i1489" DrawAspect="Content" ObjectID="_1820459116" r:id="rId946"/>
        </w:object>
      </w:r>
      <w:r>
        <w:rPr>
          <w:szCs w:val="24"/>
        </w:rPr>
        <w:t xml:space="preserve"> en </w:t>
      </w:r>
      <w:r w:rsidR="003F4944" w:rsidRPr="003F4944">
        <w:rPr>
          <w:position w:val="-12"/>
        </w:rPr>
        <w:object w:dxaOrig="1219" w:dyaOrig="360" w14:anchorId="053BEDDB">
          <v:shape id="_x0000_i1490" type="#_x0000_t75" style="width:61.2pt;height:17.7pt" o:ole="">
            <v:imagedata r:id="rId947" o:title=""/>
          </v:shape>
          <o:OLEObject Type="Embed" ProgID="Equation.DSMT4" ShapeID="_x0000_i1490" DrawAspect="Content" ObjectID="_1820459117" r:id="rId948"/>
        </w:object>
      </w:r>
      <w:r w:rsidR="006B00DE">
        <w:rPr>
          <w:szCs w:val="24"/>
        </w:rPr>
        <w:t xml:space="preserve">: de hoek is </w:t>
      </w:r>
      <w:r w:rsidR="003F4944" w:rsidRPr="003F4944">
        <w:rPr>
          <w:position w:val="-12"/>
        </w:rPr>
        <w:object w:dxaOrig="2540" w:dyaOrig="380" w14:anchorId="68FD8106">
          <v:shape id="_x0000_i1491" type="#_x0000_t75" style="width:126.65pt;height:18.85pt" o:ole="">
            <v:imagedata r:id="rId949" o:title=""/>
          </v:shape>
          <o:OLEObject Type="Embed" ProgID="Equation.DSMT4" ShapeID="_x0000_i1491" DrawAspect="Content" ObjectID="_1820459118" r:id="rId950"/>
        </w:object>
      </w:r>
    </w:p>
    <w:p w14:paraId="57477246" w14:textId="0AA2B02F" w:rsidR="006B00DE" w:rsidRDefault="006B00DE" w:rsidP="00C9682C">
      <w:pPr>
        <w:rPr>
          <w:szCs w:val="24"/>
        </w:rPr>
      </w:pPr>
      <w:r>
        <w:rPr>
          <w:szCs w:val="24"/>
        </w:rPr>
        <w:tab/>
      </w:r>
      <w:r w:rsidR="003F4944" w:rsidRPr="003F4944">
        <w:rPr>
          <w:position w:val="-10"/>
        </w:rPr>
        <w:object w:dxaOrig="1620" w:dyaOrig="320" w14:anchorId="6ABDCB5E">
          <v:shape id="_x0000_i1492" type="#_x0000_t75" style="width:81.25pt;height:16.15pt" o:ole="">
            <v:imagedata r:id="rId951" o:title=""/>
          </v:shape>
          <o:OLEObject Type="Embed" ProgID="Equation.DSMT4" ShapeID="_x0000_i1492" DrawAspect="Content" ObjectID="_1820459119" r:id="rId952"/>
        </w:object>
      </w:r>
      <w:r>
        <w:rPr>
          <w:szCs w:val="24"/>
        </w:rPr>
        <w:t xml:space="preserve"> en </w:t>
      </w:r>
      <w:r w:rsidR="003F4944" w:rsidRPr="003F4944">
        <w:rPr>
          <w:position w:val="-10"/>
        </w:rPr>
        <w:object w:dxaOrig="1100" w:dyaOrig="320" w14:anchorId="3AC1B307">
          <v:shape id="_x0000_i1493" type="#_x0000_t75" style="width:54.65pt;height:16.15pt" o:ole="">
            <v:imagedata r:id="rId953" o:title=""/>
          </v:shape>
          <o:OLEObject Type="Embed" ProgID="Equation.DSMT4" ShapeID="_x0000_i1493" DrawAspect="Content" ObjectID="_1820459120" r:id="rId954"/>
        </w:object>
      </w:r>
      <w:r>
        <w:rPr>
          <w:szCs w:val="24"/>
        </w:rPr>
        <w:t xml:space="preserve">: de hoek is </w:t>
      </w:r>
      <w:r w:rsidR="003F4944" w:rsidRPr="003F4944">
        <w:rPr>
          <w:position w:val="-10"/>
        </w:rPr>
        <w:object w:dxaOrig="1460" w:dyaOrig="360" w14:anchorId="0830CFF2">
          <v:shape id="_x0000_i1494" type="#_x0000_t75" style="width:73.15pt;height:17.7pt" o:ole="">
            <v:imagedata r:id="rId955" o:title=""/>
          </v:shape>
          <o:OLEObject Type="Embed" ProgID="Equation.DSMT4" ShapeID="_x0000_i1494" DrawAspect="Content" ObjectID="_1820459121" r:id="rId956"/>
        </w:object>
      </w:r>
    </w:p>
    <w:p w14:paraId="6AF7C7C9" w14:textId="77777777" w:rsidR="006B00DE" w:rsidRPr="001040CE" w:rsidRDefault="006B00DE" w:rsidP="00C9682C"/>
    <w:p w14:paraId="3EB85A7D" w14:textId="5A95ABA2" w:rsidR="00C9682C" w:rsidRPr="00BF3B68" w:rsidRDefault="00C9682C" w:rsidP="00C9682C">
      <w:pPr>
        <w:rPr>
          <w:bCs/>
          <w:szCs w:val="24"/>
          <w:lang w:val="en-US"/>
        </w:rPr>
      </w:pPr>
      <w:r w:rsidRPr="00BF3B68">
        <w:rPr>
          <w:b/>
          <w:szCs w:val="24"/>
          <w:lang w:val="en-US"/>
        </w:rPr>
        <w:t>T8</w:t>
      </w:r>
      <w:r w:rsidR="006B00DE" w:rsidRPr="00BF3B68">
        <w:rPr>
          <w:bCs/>
          <w:szCs w:val="24"/>
          <w:lang w:val="en-US"/>
        </w:rPr>
        <w:tab/>
      </w:r>
      <w:r w:rsidR="003F4944" w:rsidRPr="003F4944">
        <w:rPr>
          <w:position w:val="-10"/>
        </w:rPr>
        <w:object w:dxaOrig="1579" w:dyaOrig="320" w14:anchorId="2DF0C916">
          <v:shape id="_x0000_i1495" type="#_x0000_t75" style="width:78.95pt;height:16.15pt" o:ole="">
            <v:imagedata r:id="rId957" o:title=""/>
          </v:shape>
          <o:OLEObject Type="Embed" ProgID="Equation.DSMT4" ShapeID="_x0000_i1495" DrawAspect="Content" ObjectID="_1820459122" r:id="rId958"/>
        </w:object>
      </w:r>
      <w:r w:rsidR="006B00DE" w:rsidRPr="00BF3B68">
        <w:rPr>
          <w:bCs/>
          <w:szCs w:val="24"/>
          <w:lang w:val="en-US"/>
        </w:rPr>
        <w:t xml:space="preserve"> </w:t>
      </w:r>
      <w:proofErr w:type="spellStart"/>
      <w:r w:rsidR="006B00DE" w:rsidRPr="00BF3B68">
        <w:rPr>
          <w:bCs/>
          <w:szCs w:val="24"/>
          <w:lang w:val="en-US"/>
        </w:rPr>
        <w:t>en</w:t>
      </w:r>
      <w:proofErr w:type="spellEnd"/>
      <w:r w:rsidR="006B00DE" w:rsidRPr="00BF3B68">
        <w:rPr>
          <w:bCs/>
          <w:szCs w:val="24"/>
          <w:lang w:val="en-US"/>
        </w:rPr>
        <w:t xml:space="preserve"> </w:t>
      </w:r>
      <w:r w:rsidR="003F4944" w:rsidRPr="003F4944">
        <w:rPr>
          <w:position w:val="-10"/>
        </w:rPr>
        <w:object w:dxaOrig="1340" w:dyaOrig="320" w14:anchorId="28D01D37">
          <v:shape id="_x0000_i1496" type="#_x0000_t75" style="width:66.6pt;height:16.15pt" o:ole="">
            <v:imagedata r:id="rId959" o:title=""/>
          </v:shape>
          <o:OLEObject Type="Embed" ProgID="Equation.DSMT4" ShapeID="_x0000_i1496" DrawAspect="Content" ObjectID="_1820459123" r:id="rId960"/>
        </w:object>
      </w:r>
    </w:p>
    <w:p w14:paraId="4174399D" w14:textId="77777777" w:rsidR="00C9682C" w:rsidRPr="00BF3B68" w:rsidRDefault="00C9682C" w:rsidP="00C9682C">
      <w:pPr>
        <w:rPr>
          <w:lang w:val="en-US"/>
        </w:rPr>
      </w:pPr>
    </w:p>
    <w:p w14:paraId="22D30B76" w14:textId="77777777" w:rsidR="006B00DE" w:rsidRPr="00BF3B68" w:rsidRDefault="006B00DE" w:rsidP="00C9682C">
      <w:pPr>
        <w:rPr>
          <w:lang w:val="en-US"/>
        </w:rPr>
      </w:pPr>
    </w:p>
    <w:p w14:paraId="156B7607" w14:textId="77777777" w:rsidR="00520107" w:rsidRPr="00BF3B68" w:rsidRDefault="009F7F8C" w:rsidP="00C9682C">
      <w:pPr>
        <w:rPr>
          <w:b/>
          <w:bCs/>
          <w:sz w:val="22"/>
          <w:szCs w:val="18"/>
          <w:lang w:val="en-US"/>
        </w:rPr>
      </w:pPr>
      <w:r w:rsidRPr="00BF3B68">
        <w:rPr>
          <w:b/>
          <w:bCs/>
          <w:sz w:val="28"/>
          <w:szCs w:val="18"/>
          <w:lang w:val="en-US"/>
        </w:rPr>
        <w:t xml:space="preserve">Extra </w:t>
      </w:r>
      <w:proofErr w:type="spellStart"/>
      <w:r w:rsidRPr="00BF3B68">
        <w:rPr>
          <w:b/>
          <w:bCs/>
          <w:sz w:val="28"/>
          <w:szCs w:val="18"/>
          <w:lang w:val="en-US"/>
        </w:rPr>
        <w:t>oefening</w:t>
      </w:r>
      <w:proofErr w:type="spellEnd"/>
    </w:p>
    <w:p w14:paraId="569B9AF2" w14:textId="77777777" w:rsidR="009F7F8C" w:rsidRPr="00BF3B68" w:rsidRDefault="006B00DE" w:rsidP="00C9682C">
      <w:pPr>
        <w:rPr>
          <w:lang w:val="en-US"/>
        </w:rPr>
      </w:pPr>
      <w:r w:rsidRPr="00BF3B68">
        <w:rPr>
          <w:b/>
          <w:lang w:val="en-US"/>
        </w:rPr>
        <w:t>E</w:t>
      </w:r>
      <w:r w:rsidR="009F7F8C" w:rsidRPr="00BF3B68">
        <w:rPr>
          <w:b/>
          <w:lang w:val="en-US"/>
        </w:rPr>
        <w:t>1</w:t>
      </w:r>
    </w:p>
    <w:p w14:paraId="2A941CCB" w14:textId="32E0EAE3" w:rsidR="009F7F8C" w:rsidRPr="00BF3B68" w:rsidRDefault="009F7F8C" w:rsidP="009F7F8C">
      <w:pPr>
        <w:rPr>
          <w:lang w:val="en-US"/>
        </w:rPr>
      </w:pPr>
      <w:r w:rsidRPr="00BF3B68">
        <w:rPr>
          <w:b/>
          <w:bCs/>
          <w:lang w:val="en-US"/>
        </w:rPr>
        <w:t>a</w:t>
      </w:r>
      <w:r w:rsidRPr="00BF3B68">
        <w:rPr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f</m:t>
            </m:r>
          </m:num>
          <m:den>
            <m:r>
              <w:rPr>
                <w:rFonts w:ascii="Cambria Math" w:hAnsi="Cambria Math"/>
                <w:szCs w:val="24"/>
              </w:rPr>
              <m:t>∆x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0,999</m:t>
            </m:r>
          </m:e>
        </m:d>
        <m:r>
          <w:rPr>
            <w:rFonts w:ascii="Cambria Math" w:hAnsi="Cambria Math"/>
            <w:szCs w:val="24"/>
          </w:rPr>
          <m:t xml:space="preserve">; </m:t>
        </m:r>
        <m:r>
          <w:rPr>
            <w:rFonts w:ascii="Cambria Math" w:hAnsi="Cambria Math"/>
            <w:szCs w:val="24"/>
          </w:rPr>
          <m:t>-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≈-3,65</m:t>
        </m:r>
      </m:oMath>
      <w:r w:rsidR="00051F02" w:rsidRPr="00BF3B68">
        <w:rPr>
          <w:lang w:val="en-US"/>
        </w:rPr>
        <w:tab/>
      </w:r>
      <w:r w:rsidR="00051F02" w:rsidRPr="00BF3B68">
        <w:rPr>
          <w:lang w:val="en-US"/>
        </w:rPr>
        <w:tab/>
      </w:r>
      <w:r w:rsidRPr="00BF3B68">
        <w:rPr>
          <w:b/>
          <w:bCs/>
          <w:lang w:val="en-US"/>
        </w:rPr>
        <w:t>b</w:t>
      </w:r>
      <w:r w:rsidR="00051F02" w:rsidRPr="00BF3B68">
        <w:rPr>
          <w:lang w:val="en-US"/>
        </w:rPr>
        <w:tab/>
      </w:r>
      <w:proofErr w:type="spellStart"/>
      <w:r w:rsidR="00051F02" w:rsidRPr="00BF3B68">
        <w:rPr>
          <w:lang w:val="en-US"/>
        </w:rPr>
        <w:t>dy</w:t>
      </w:r>
      <w:proofErr w:type="spellEnd"/>
      <w:r w:rsidR="00051F02" w:rsidRPr="00BF3B68">
        <w:rPr>
          <w:lang w:val="en-US"/>
        </w:rPr>
        <w:t>/dx</w:t>
      </w:r>
      <w:r w:rsidR="003F4944" w:rsidRPr="003F4944">
        <w:rPr>
          <w:position w:val="-8"/>
        </w:rPr>
        <w:object w:dxaOrig="740" w:dyaOrig="300" w14:anchorId="0F8052FC">
          <v:shape id="_x0000_i1498" type="#_x0000_t75" style="width:36.95pt;height:15pt" o:ole="">
            <v:imagedata r:id="rId961" o:title=""/>
          </v:shape>
          <o:OLEObject Type="Embed" ProgID="Equation.DSMT4" ShapeID="_x0000_i1498" DrawAspect="Content" ObjectID="_1820459124" r:id="rId962"/>
        </w:object>
      </w:r>
    </w:p>
    <w:p w14:paraId="0F215A49" w14:textId="77777777" w:rsidR="009F7F8C" w:rsidRPr="00BF3B68" w:rsidRDefault="009F7F8C" w:rsidP="009F7F8C">
      <w:pPr>
        <w:rPr>
          <w:lang w:val="en-US"/>
        </w:rPr>
      </w:pPr>
    </w:p>
    <w:p w14:paraId="0D916163" w14:textId="77777777" w:rsidR="009F7F8C" w:rsidRPr="00BF3B68" w:rsidRDefault="00051F02" w:rsidP="009F7F8C">
      <w:pPr>
        <w:rPr>
          <w:lang w:val="en-US"/>
        </w:rPr>
      </w:pPr>
      <w:r w:rsidRPr="00BF3B68">
        <w:rPr>
          <w:b/>
          <w:lang w:val="en-US"/>
        </w:rPr>
        <w:t>E</w:t>
      </w:r>
      <w:r w:rsidR="009F7F8C" w:rsidRPr="00BF3B68">
        <w:rPr>
          <w:b/>
          <w:lang w:val="en-US"/>
        </w:rPr>
        <w:t>2</w:t>
      </w:r>
    </w:p>
    <w:p w14:paraId="1D51D5A7" w14:textId="495775CE" w:rsidR="00A658FB" w:rsidRPr="00BF3B68" w:rsidRDefault="009F7F8C" w:rsidP="009F7F8C">
      <w:pPr>
        <w:rPr>
          <w:lang w:val="en-US"/>
        </w:rPr>
      </w:pPr>
      <w:r w:rsidRPr="00BF3B68">
        <w:rPr>
          <w:b/>
          <w:bCs/>
          <w:lang w:val="en-US"/>
        </w:rPr>
        <w:t>a</w:t>
      </w:r>
      <w:r w:rsidRPr="00BF3B68">
        <w:rPr>
          <w:lang w:val="en-US"/>
        </w:rPr>
        <w:tab/>
      </w:r>
      <w:r w:rsidR="003F4944" w:rsidRPr="003F4944">
        <w:rPr>
          <w:position w:val="-24"/>
        </w:rPr>
        <w:object w:dxaOrig="8240" w:dyaOrig="660" w14:anchorId="7AF4B725">
          <v:shape id="_x0000_i1499" type="#_x0000_t75" style="width:412pt;height:32.75pt" o:ole="">
            <v:imagedata r:id="rId963" o:title=""/>
          </v:shape>
          <o:OLEObject Type="Embed" ProgID="Equation.DSMT4" ShapeID="_x0000_i1499" DrawAspect="Content" ObjectID="_1820459125" r:id="rId964"/>
        </w:object>
      </w:r>
    </w:p>
    <w:p w14:paraId="677E3478" w14:textId="19919D43" w:rsidR="00A658FB" w:rsidRPr="00BF3B68" w:rsidRDefault="009F7F8C" w:rsidP="00A658FB">
      <w:pPr>
        <w:rPr>
          <w:lang w:val="en-US"/>
        </w:rPr>
      </w:pPr>
      <w:r w:rsidRPr="00BF3B68">
        <w:rPr>
          <w:b/>
          <w:bCs/>
          <w:lang w:val="en-US"/>
        </w:rPr>
        <w:t>b</w:t>
      </w:r>
      <w:r w:rsidRPr="00BF3B68">
        <w:rPr>
          <w:lang w:val="en-US"/>
        </w:rPr>
        <w:tab/>
      </w:r>
      <w:r w:rsidR="003F4944" w:rsidRPr="003F4944">
        <w:rPr>
          <w:position w:val="-10"/>
        </w:rPr>
        <w:object w:dxaOrig="960" w:dyaOrig="320" w14:anchorId="638B4051">
          <v:shape id="_x0000_i1500" type="#_x0000_t75" style="width:47.75pt;height:16.15pt" o:ole="">
            <v:imagedata r:id="rId965" o:title=""/>
          </v:shape>
          <o:OLEObject Type="Embed" ProgID="Equation.DSMT4" ShapeID="_x0000_i1500" DrawAspect="Content" ObjectID="_1820459126" r:id="rId966"/>
        </w:object>
      </w:r>
      <w:r w:rsidR="00A658FB" w:rsidRPr="00BF3B68">
        <w:rPr>
          <w:lang w:val="en-US"/>
        </w:rPr>
        <w:t xml:space="preserve"> </w:t>
      </w:r>
      <w:proofErr w:type="spellStart"/>
      <w:r w:rsidR="00A658FB" w:rsidRPr="00BF3B68">
        <w:rPr>
          <w:lang w:val="en-US"/>
        </w:rPr>
        <w:t>en</w:t>
      </w:r>
      <w:proofErr w:type="spellEnd"/>
      <w:r w:rsidR="00A658FB" w:rsidRPr="00BF3B68">
        <w:rPr>
          <w:lang w:val="en-US"/>
        </w:rPr>
        <w:t xml:space="preserve"> </w:t>
      </w:r>
      <w:r w:rsidR="003F4944" w:rsidRPr="003F4944">
        <w:rPr>
          <w:position w:val="-10"/>
        </w:rPr>
        <w:object w:dxaOrig="820" w:dyaOrig="320" w14:anchorId="22D928C8">
          <v:shape id="_x0000_i1501" type="#_x0000_t75" style="width:40.8pt;height:16.15pt" o:ole="">
            <v:imagedata r:id="rId967" o:title=""/>
          </v:shape>
          <o:OLEObject Type="Embed" ProgID="Equation.DSMT4" ShapeID="_x0000_i1501" DrawAspect="Content" ObjectID="_1820459127" r:id="rId968"/>
        </w:object>
      </w:r>
    </w:p>
    <w:p w14:paraId="6FAFC066" w14:textId="77777777" w:rsidR="009F7F8C" w:rsidRPr="00BF3B68" w:rsidRDefault="009F7F8C" w:rsidP="009F7F8C">
      <w:pPr>
        <w:rPr>
          <w:lang w:val="en-US"/>
        </w:rPr>
      </w:pPr>
    </w:p>
    <w:p w14:paraId="4474FCF8" w14:textId="77777777" w:rsidR="009F7F8C" w:rsidRPr="00A658FB" w:rsidRDefault="00A658FB" w:rsidP="009F7F8C">
      <w:pPr>
        <w:rPr>
          <w:lang w:val="en-US"/>
        </w:rPr>
      </w:pPr>
      <w:r w:rsidRPr="00A658FB">
        <w:rPr>
          <w:b/>
          <w:lang w:val="en-US"/>
        </w:rPr>
        <w:t>E</w:t>
      </w:r>
      <w:r w:rsidR="00375843" w:rsidRPr="00A658FB">
        <w:rPr>
          <w:b/>
          <w:lang w:val="en-US"/>
        </w:rPr>
        <w:t>3</w:t>
      </w:r>
    </w:p>
    <w:p w14:paraId="57198FEF" w14:textId="5118B7C5" w:rsidR="00A658FB" w:rsidRPr="00A658FB" w:rsidRDefault="00A658FB" w:rsidP="009F7F8C">
      <w:pPr>
        <w:rPr>
          <w:lang w:val="en-US"/>
        </w:rPr>
      </w:pPr>
      <w:r w:rsidRPr="00A658FB">
        <w:rPr>
          <w:b/>
          <w:bCs/>
          <w:lang w:val="en-US"/>
        </w:rPr>
        <w:t>a</w:t>
      </w:r>
      <w:r w:rsidRPr="00A658FB">
        <w:rPr>
          <w:lang w:val="en-US"/>
        </w:rPr>
        <w:tab/>
      </w:r>
      <w:r w:rsidR="003F4944" w:rsidRPr="003F4944">
        <w:rPr>
          <w:position w:val="-10"/>
        </w:rPr>
        <w:object w:dxaOrig="1359" w:dyaOrig="360" w14:anchorId="2AC10864">
          <v:shape id="_x0000_i1502" type="#_x0000_t75" style="width:67.75pt;height:17.7pt" o:ole="">
            <v:imagedata r:id="rId969" o:title=""/>
          </v:shape>
          <o:OLEObject Type="Embed" ProgID="Equation.DSMT4" ShapeID="_x0000_i1502" DrawAspect="Content" ObjectID="_1820459128" r:id="rId970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bCs/>
          <w:lang w:val="en-US"/>
        </w:rPr>
        <w:t>b</w:t>
      </w:r>
      <w:r>
        <w:rPr>
          <w:lang w:val="en-US"/>
        </w:rPr>
        <w:tab/>
      </w:r>
      <w:r w:rsidR="003F4944" w:rsidRPr="003F4944">
        <w:rPr>
          <w:position w:val="-10"/>
        </w:rPr>
        <w:object w:dxaOrig="1080" w:dyaOrig="320" w14:anchorId="3D41FBB5">
          <v:shape id="_x0000_i1503" type="#_x0000_t75" style="width:54.3pt;height:16.15pt" o:ole="">
            <v:imagedata r:id="rId971" o:title=""/>
          </v:shape>
          <o:OLEObject Type="Embed" ProgID="Equation.DSMT4" ShapeID="_x0000_i1503" DrawAspect="Content" ObjectID="_1820459129" r:id="rId972"/>
        </w:object>
      </w:r>
      <w:r>
        <w:rPr>
          <w:lang w:val="en-US"/>
        </w:rPr>
        <w:tab/>
      </w:r>
      <w:r>
        <w:rPr>
          <w:b/>
          <w:bCs/>
          <w:lang w:val="en-US"/>
        </w:rPr>
        <w:t>c</w:t>
      </w:r>
      <w:r>
        <w:rPr>
          <w:lang w:val="en-US"/>
        </w:rPr>
        <w:tab/>
      </w:r>
      <w:r w:rsidR="003F4944" w:rsidRPr="003F4944">
        <w:rPr>
          <w:position w:val="-10"/>
        </w:rPr>
        <w:object w:dxaOrig="940" w:dyaOrig="320" w14:anchorId="0CB95AC5">
          <v:shape id="_x0000_i1504" type="#_x0000_t75" style="width:47.35pt;height:16.15pt" o:ole="">
            <v:imagedata r:id="rId973" o:title=""/>
          </v:shape>
          <o:OLEObject Type="Embed" ProgID="Equation.DSMT4" ShapeID="_x0000_i1504" DrawAspect="Content" ObjectID="_1820459130" r:id="rId974"/>
        </w:object>
      </w:r>
      <w:r>
        <w:rPr>
          <w:lang w:val="en-US"/>
        </w:rPr>
        <w:tab/>
      </w:r>
      <w:r>
        <w:rPr>
          <w:b/>
          <w:bCs/>
          <w:lang w:val="en-US"/>
        </w:rPr>
        <w:t>d</w:t>
      </w:r>
      <w:r>
        <w:rPr>
          <w:lang w:val="en-US"/>
        </w:rPr>
        <w:tab/>
      </w:r>
      <w:r w:rsidR="003F4944" w:rsidRPr="003F4944">
        <w:rPr>
          <w:position w:val="-10"/>
        </w:rPr>
        <w:object w:dxaOrig="1820" w:dyaOrig="360" w14:anchorId="352F2D10">
          <v:shape id="_x0000_i1505" type="#_x0000_t75" style="width:90.85pt;height:17.7pt" o:ole="">
            <v:imagedata r:id="rId975" o:title=""/>
          </v:shape>
          <o:OLEObject Type="Embed" ProgID="Equation.DSMT4" ShapeID="_x0000_i1505" DrawAspect="Content" ObjectID="_1820459131" r:id="rId976"/>
        </w:object>
      </w:r>
    </w:p>
    <w:p w14:paraId="0AB39580" w14:textId="77777777" w:rsidR="00A658FB" w:rsidRDefault="00A658FB" w:rsidP="009F7F8C">
      <w:pPr>
        <w:rPr>
          <w:lang w:val="en-US"/>
        </w:rPr>
      </w:pPr>
    </w:p>
    <w:p w14:paraId="267B0287" w14:textId="77777777" w:rsidR="00A658FB" w:rsidRPr="00A658FB" w:rsidRDefault="00A658FB" w:rsidP="009F7F8C">
      <w:pPr>
        <w:rPr>
          <w:b/>
          <w:bCs/>
          <w:lang w:val="en-US"/>
        </w:rPr>
      </w:pPr>
      <w:r>
        <w:rPr>
          <w:b/>
          <w:bCs/>
          <w:lang w:val="en-US"/>
        </w:rPr>
        <w:t>E4</w:t>
      </w:r>
    </w:p>
    <w:p w14:paraId="581CC344" w14:textId="77CB9DAE" w:rsidR="009F7F8C" w:rsidRPr="00A658FB" w:rsidRDefault="009F7F8C" w:rsidP="009F7F8C">
      <w:pPr>
        <w:rPr>
          <w:lang w:val="en-US"/>
        </w:rPr>
      </w:pPr>
      <w:r w:rsidRPr="00A658FB">
        <w:rPr>
          <w:b/>
          <w:bCs/>
          <w:lang w:val="en-US"/>
        </w:rPr>
        <w:t>a</w:t>
      </w:r>
      <w:r w:rsidRPr="00A658FB">
        <w:rPr>
          <w:lang w:val="en-US"/>
        </w:rPr>
        <w:tab/>
      </w:r>
      <w:r w:rsidR="003F4944" w:rsidRPr="003F4944">
        <w:rPr>
          <w:position w:val="-10"/>
        </w:rPr>
        <w:object w:dxaOrig="1080" w:dyaOrig="320" w14:anchorId="1B038B56">
          <v:shape id="_x0000_i1506" type="#_x0000_t75" style="width:54.3pt;height:16.15pt" o:ole="">
            <v:imagedata r:id="rId977" o:title=""/>
          </v:shape>
          <o:OLEObject Type="Embed" ProgID="Equation.DSMT4" ShapeID="_x0000_i1506" DrawAspect="Content" ObjectID="_1820459132" r:id="rId978"/>
        </w:object>
      </w:r>
    </w:p>
    <w:p w14:paraId="627BF9D1" w14:textId="1E98BF90" w:rsidR="009F7F8C" w:rsidRPr="00A658FB" w:rsidRDefault="00A658FB" w:rsidP="009F7F8C">
      <w:pPr>
        <w:rPr>
          <w:lang w:val="en-US"/>
        </w:rPr>
      </w:pPr>
      <w:r w:rsidRPr="00A658FB">
        <w:rPr>
          <w:b/>
          <w:bCs/>
          <w:lang w:val="en-US"/>
        </w:rPr>
        <w:t>b</w:t>
      </w:r>
      <w:r w:rsidR="009F7F8C" w:rsidRPr="00A658FB">
        <w:rPr>
          <w:lang w:val="en-US"/>
        </w:rPr>
        <w:tab/>
      </w:r>
      <w:r w:rsidR="003F4944" w:rsidRPr="003F4944">
        <w:rPr>
          <w:position w:val="-10"/>
        </w:rPr>
        <w:object w:dxaOrig="2860" w:dyaOrig="360" w14:anchorId="5FCB4AA1">
          <v:shape id="_x0000_i1507" type="#_x0000_t75" style="width:142.85pt;height:17.7pt" o:ole="">
            <v:imagedata r:id="rId979" o:title=""/>
          </v:shape>
          <o:OLEObject Type="Embed" ProgID="Equation.DSMT4" ShapeID="_x0000_i1507" DrawAspect="Content" ObjectID="_1820459133" r:id="rId980"/>
        </w:object>
      </w:r>
    </w:p>
    <w:p w14:paraId="492BB944" w14:textId="48D8F5F0" w:rsidR="009F7F8C" w:rsidRPr="00A658FB" w:rsidRDefault="00A658FB" w:rsidP="009F7F8C">
      <w:pPr>
        <w:rPr>
          <w:lang w:val="en-US"/>
        </w:rPr>
      </w:pPr>
      <w:r w:rsidRPr="00A658FB">
        <w:rPr>
          <w:b/>
          <w:bCs/>
          <w:lang w:val="en-US"/>
        </w:rPr>
        <w:t>c</w:t>
      </w:r>
      <w:r w:rsidR="009F7F8C" w:rsidRPr="00A658FB">
        <w:rPr>
          <w:lang w:val="en-US"/>
        </w:rPr>
        <w:tab/>
      </w:r>
      <w:r w:rsidR="003F4944" w:rsidRPr="003F4944">
        <w:rPr>
          <w:position w:val="-10"/>
        </w:rPr>
        <w:object w:dxaOrig="3760" w:dyaOrig="360" w14:anchorId="3389D910">
          <v:shape id="_x0000_i1508" type="#_x0000_t75" style="width:187.9pt;height:17.7pt" o:ole="">
            <v:imagedata r:id="rId981" o:title=""/>
          </v:shape>
          <o:OLEObject Type="Embed" ProgID="Equation.DSMT4" ShapeID="_x0000_i1508" DrawAspect="Content" ObjectID="_1820459134" r:id="rId982"/>
        </w:object>
      </w:r>
      <w:r w:rsidR="009F7F8C" w:rsidRPr="00A658FB">
        <w:rPr>
          <w:lang w:val="en-US"/>
        </w:rPr>
        <w:tab/>
      </w:r>
      <w:r w:rsidR="009F7F8C" w:rsidRPr="00A658FB">
        <w:rPr>
          <w:lang w:val="en-US"/>
        </w:rPr>
        <w:tab/>
      </w:r>
      <w:r w:rsidR="003F4944" w:rsidRPr="003F4944">
        <w:rPr>
          <w:position w:val="-10"/>
        </w:rPr>
        <w:object w:dxaOrig="1560" w:dyaOrig="320" w14:anchorId="0B24B675">
          <v:shape id="_x0000_i1509" type="#_x0000_t75" style="width:77.8pt;height:16.15pt" o:ole="">
            <v:imagedata r:id="rId983" o:title=""/>
          </v:shape>
          <o:OLEObject Type="Embed" ProgID="Equation.DSMT4" ShapeID="_x0000_i1509" DrawAspect="Content" ObjectID="_1820459135" r:id="rId984"/>
        </w:object>
      </w:r>
    </w:p>
    <w:p w14:paraId="2D6F4696" w14:textId="1025696D" w:rsidR="007A768B" w:rsidRDefault="001E7B28" w:rsidP="009F7F8C">
      <w:r w:rsidRPr="001E7B28">
        <w:rPr>
          <w:b/>
          <w:bCs/>
          <w:lang w:val="en-US"/>
        </w:rPr>
        <w:t>d</w:t>
      </w:r>
      <w:r w:rsidR="009F7F8C" w:rsidRPr="00A658FB">
        <w:rPr>
          <w:lang w:val="en-US"/>
        </w:rPr>
        <w:tab/>
      </w:r>
      <w:r w:rsidR="003F4944" w:rsidRPr="003F4944">
        <w:rPr>
          <w:position w:val="-10"/>
        </w:rPr>
        <w:object w:dxaOrig="5020" w:dyaOrig="360" w14:anchorId="4E6F195B">
          <v:shape id="_x0000_i1510" type="#_x0000_t75" style="width:251.4pt;height:17.7pt" o:ole="">
            <v:imagedata r:id="rId985" o:title=""/>
          </v:shape>
          <o:OLEObject Type="Embed" ProgID="Equation.DSMT4" ShapeID="_x0000_i1510" DrawAspect="Content" ObjectID="_1820459136" r:id="rId986"/>
        </w:object>
      </w:r>
      <w:r w:rsidR="009F7F8C" w:rsidRPr="00A658FB">
        <w:rPr>
          <w:lang w:val="en-US"/>
        </w:rPr>
        <w:tab/>
      </w:r>
      <w:r w:rsidR="003F4944" w:rsidRPr="003F4944">
        <w:rPr>
          <w:position w:val="-10"/>
        </w:rPr>
        <w:object w:dxaOrig="1640" w:dyaOrig="320" w14:anchorId="685E5A8B">
          <v:shape id="_x0000_i1511" type="#_x0000_t75" style="width:82pt;height:16.15pt" o:ole="">
            <v:imagedata r:id="rId987" o:title=""/>
          </v:shape>
          <o:OLEObject Type="Embed" ProgID="Equation.DSMT4" ShapeID="_x0000_i1511" DrawAspect="Content" ObjectID="_1820459137" r:id="rId988"/>
        </w:object>
      </w:r>
    </w:p>
    <w:p w14:paraId="064A3EA3" w14:textId="77777777" w:rsidR="007A768B" w:rsidRDefault="007A768B">
      <w:r>
        <w:br w:type="page"/>
      </w:r>
    </w:p>
    <w:p w14:paraId="41A6F1BC" w14:textId="77777777" w:rsidR="001E7B28" w:rsidRDefault="001E7B28" w:rsidP="009F7F8C">
      <w:pPr>
        <w:rPr>
          <w:b/>
          <w:lang w:val="en-US"/>
        </w:rPr>
      </w:pPr>
      <w:r>
        <w:rPr>
          <w:b/>
          <w:lang w:val="en-US"/>
        </w:rPr>
        <w:lastRenderedPageBreak/>
        <w:t>E5</w:t>
      </w:r>
    </w:p>
    <w:p w14:paraId="3C948460" w14:textId="47E41AF1" w:rsidR="00375843" w:rsidRDefault="001E7B28" w:rsidP="009F7F8C">
      <w:r w:rsidRPr="001E7B28">
        <w:rPr>
          <w:b/>
        </w:rPr>
        <w:t>a</w:t>
      </w:r>
      <w:r w:rsidR="00375843">
        <w:tab/>
      </w:r>
      <w:r w:rsidR="003F4944" w:rsidRPr="003F4944">
        <w:rPr>
          <w:position w:val="-10"/>
        </w:rPr>
        <w:object w:dxaOrig="2079" w:dyaOrig="360" w14:anchorId="04DE7680">
          <v:shape id="_x0000_i1512" type="#_x0000_t75" style="width:103.55pt;height:17.7pt" o:ole="">
            <v:imagedata r:id="rId989" o:title=""/>
          </v:shape>
          <o:OLEObject Type="Embed" ProgID="Equation.DSMT4" ShapeID="_x0000_i1512" DrawAspect="Content" ObjectID="_1820459138" r:id="rId990"/>
        </w:object>
      </w:r>
      <w:r w:rsidR="00375843">
        <w:tab/>
      </w:r>
      <w:r w:rsidR="00375843">
        <w:tab/>
      </w:r>
      <w:r>
        <w:rPr>
          <w:b/>
          <w:bCs/>
        </w:rPr>
        <w:t>b</w:t>
      </w:r>
      <w:r w:rsidR="00375843">
        <w:tab/>
      </w:r>
      <w:r w:rsidR="003F4944" w:rsidRPr="003F4944">
        <w:rPr>
          <w:position w:val="-10"/>
        </w:rPr>
        <w:object w:dxaOrig="2380" w:dyaOrig="360" w14:anchorId="39D270DF">
          <v:shape id="_x0000_i1513" type="#_x0000_t75" style="width:119.35pt;height:17.7pt" o:ole="">
            <v:imagedata r:id="rId991" o:title=""/>
          </v:shape>
          <o:OLEObject Type="Embed" ProgID="Equation.DSMT4" ShapeID="_x0000_i1513" DrawAspect="Content" ObjectID="_1820459139" r:id="rId992"/>
        </w:object>
      </w:r>
    </w:p>
    <w:p w14:paraId="28A730DE" w14:textId="555E6E68" w:rsidR="00375843" w:rsidRDefault="00375843" w:rsidP="009F7F8C">
      <w:r>
        <w:tab/>
      </w:r>
      <w:r w:rsidR="003F4944" w:rsidRPr="003F4944">
        <w:rPr>
          <w:position w:val="-24"/>
        </w:rPr>
        <w:object w:dxaOrig="1540" w:dyaOrig="600" w14:anchorId="33F3568D">
          <v:shape id="_x0000_i1514" type="#_x0000_t75" style="width:77.4pt;height:30.05pt" o:ole="">
            <v:imagedata r:id="rId993" o:title=""/>
          </v:shape>
          <o:OLEObject Type="Embed" ProgID="Equation.DSMT4" ShapeID="_x0000_i1514" DrawAspect="Content" ObjectID="_1820459140" r:id="rId994"/>
        </w:object>
      </w:r>
      <w:r>
        <w:tab/>
      </w:r>
      <w:r>
        <w:tab/>
      </w:r>
      <w:r>
        <w:tab/>
      </w:r>
      <w:r w:rsidR="003F4944" w:rsidRPr="003F4944">
        <w:rPr>
          <w:position w:val="-24"/>
        </w:rPr>
        <w:object w:dxaOrig="1760" w:dyaOrig="600" w14:anchorId="284B9C94">
          <v:shape id="_x0000_i1515" type="#_x0000_t75" style="width:88.15pt;height:30.05pt" o:ole="">
            <v:imagedata r:id="rId995" o:title=""/>
          </v:shape>
          <o:OLEObject Type="Embed" ProgID="Equation.DSMT4" ShapeID="_x0000_i1515" DrawAspect="Content" ObjectID="_1820459141" r:id="rId996"/>
        </w:object>
      </w:r>
    </w:p>
    <w:p w14:paraId="310A6DE5" w14:textId="77777777" w:rsidR="00375843" w:rsidRDefault="00375843" w:rsidP="009F7F8C">
      <w:r>
        <w:tab/>
        <w:t xml:space="preserve">De grafiek van </w:t>
      </w:r>
      <w:r w:rsidRPr="00C9026D">
        <w:rPr>
          <w:i/>
        </w:rPr>
        <w:t>f</w:t>
      </w:r>
      <w:r>
        <w:t xml:space="preserve"> heeft een maximum</w:t>
      </w:r>
      <w:r w:rsidR="00C9026D">
        <w:t xml:space="preserve"> 0 en een minimum -4.</w:t>
      </w:r>
    </w:p>
    <w:p w14:paraId="7826BB56" w14:textId="77777777" w:rsidR="00C9026D" w:rsidRDefault="00C9026D" w:rsidP="009F7F8C">
      <w:r>
        <w:tab/>
        <w:t xml:space="preserve">De grafiek van </w:t>
      </w:r>
      <w:r w:rsidRPr="00C9026D">
        <w:rPr>
          <w:i/>
        </w:rPr>
        <w:t>g</w:t>
      </w:r>
      <w:r>
        <w:t xml:space="preserve"> heeft </w:t>
      </w:r>
      <w:r w:rsidR="005F118B">
        <w:t>ge</w:t>
      </w:r>
      <w:r>
        <w:t xml:space="preserve">en </w:t>
      </w:r>
      <w:r w:rsidR="005F118B">
        <w:t>extreme waarde</w:t>
      </w:r>
    </w:p>
    <w:p w14:paraId="00F7B55B" w14:textId="77777777" w:rsidR="007A768B" w:rsidRDefault="007A768B" w:rsidP="009F7F8C"/>
    <w:p w14:paraId="3D0E63FD" w14:textId="308EFF74" w:rsidR="009F7F8C" w:rsidRPr="005F118B" w:rsidRDefault="005F118B" w:rsidP="009F7F8C">
      <w:pPr>
        <w:rPr>
          <w:b/>
        </w:rPr>
      </w:pPr>
      <w:r>
        <w:rPr>
          <w:b/>
        </w:rPr>
        <w:t>E</w:t>
      </w:r>
      <w:r w:rsidR="00C9026D">
        <w:rPr>
          <w:b/>
        </w:rPr>
        <w:t>6</w:t>
      </w:r>
      <w:r w:rsidR="009F7F8C">
        <w:tab/>
      </w:r>
      <w:r w:rsidR="003F4944" w:rsidRPr="003F4944">
        <w:rPr>
          <w:position w:val="-12"/>
        </w:rPr>
        <w:object w:dxaOrig="1660" w:dyaOrig="380" w14:anchorId="4358B7EF">
          <v:shape id="_x0000_i1516" type="#_x0000_t75" style="width:82.8pt;height:18.85pt" o:ole="">
            <v:imagedata r:id="rId997" o:title=""/>
          </v:shape>
          <o:OLEObject Type="Embed" ProgID="Equation.DSMT4" ShapeID="_x0000_i1516" DrawAspect="Content" ObjectID="_1820459142" r:id="rId998"/>
        </w:object>
      </w:r>
    </w:p>
    <w:p w14:paraId="6C1EB7FA" w14:textId="756906AF" w:rsidR="009F7F8C" w:rsidRDefault="009F7F8C" w:rsidP="009F7F8C">
      <w:r>
        <w:tab/>
      </w:r>
      <w:r w:rsidR="003F4944" w:rsidRPr="003F4944">
        <w:rPr>
          <w:position w:val="-12"/>
        </w:rPr>
        <w:object w:dxaOrig="1160" w:dyaOrig="360" w14:anchorId="7D463F28">
          <v:shape id="_x0000_i1517" type="#_x0000_t75" style="width:58.15pt;height:17.7pt" o:ole="">
            <v:imagedata r:id="rId999" o:title=""/>
          </v:shape>
          <o:OLEObject Type="Embed" ProgID="Equation.DSMT4" ShapeID="_x0000_i1517" DrawAspect="Content" ObjectID="_1820459143" r:id="rId1000"/>
        </w:object>
      </w:r>
      <w:r>
        <w:t xml:space="preserve"> en </w:t>
      </w:r>
      <w:r w:rsidR="003F4944" w:rsidRPr="003F4944">
        <w:rPr>
          <w:position w:val="-12"/>
        </w:rPr>
        <w:object w:dxaOrig="1080" w:dyaOrig="360" w14:anchorId="1BFAA9A0">
          <v:shape id="_x0000_i1518" type="#_x0000_t75" style="width:54.3pt;height:17.7pt" o:ole="">
            <v:imagedata r:id="rId1001" o:title=""/>
          </v:shape>
          <o:OLEObject Type="Embed" ProgID="Equation.DSMT4" ShapeID="_x0000_i1518" DrawAspect="Content" ObjectID="_1820459144" r:id="rId1002"/>
        </w:object>
      </w:r>
    </w:p>
    <w:p w14:paraId="7184D9AB" w14:textId="165647CF" w:rsidR="009F7F8C" w:rsidRDefault="009F7F8C" w:rsidP="009F7F8C">
      <w:r>
        <w:tab/>
      </w:r>
      <w:r w:rsidR="003F4944" w:rsidRPr="003F4944">
        <w:rPr>
          <w:position w:val="-42"/>
        </w:rPr>
        <w:object w:dxaOrig="2760" w:dyaOrig="960" w14:anchorId="3F0A2E35">
          <v:shape id="_x0000_i1519" type="#_x0000_t75" style="width:138.2pt;height:47.75pt" o:ole="">
            <v:imagedata r:id="rId1003" o:title=""/>
          </v:shape>
          <o:OLEObject Type="Embed" ProgID="Equation.DSMT4" ShapeID="_x0000_i1519" DrawAspect="Content" ObjectID="_1820459145" r:id="rId1004"/>
        </w:object>
      </w:r>
    </w:p>
    <w:p w14:paraId="109F6C09" w14:textId="77777777" w:rsidR="005F118B" w:rsidRDefault="005F118B" w:rsidP="009F7F8C"/>
    <w:p w14:paraId="4F0052EF" w14:textId="77777777" w:rsidR="005F118B" w:rsidRDefault="005F118B" w:rsidP="009F7F8C">
      <w:pPr>
        <w:rPr>
          <w:b/>
          <w:bCs/>
        </w:rPr>
      </w:pPr>
      <w:r>
        <w:rPr>
          <w:b/>
          <w:bCs/>
        </w:rPr>
        <w:t>E7</w:t>
      </w:r>
    </w:p>
    <w:p w14:paraId="5A7A8778" w14:textId="4F3577A9" w:rsidR="009F7F8C" w:rsidRDefault="005F118B" w:rsidP="009F7F8C">
      <w:r>
        <w:rPr>
          <w:b/>
          <w:bCs/>
        </w:rPr>
        <w:t>a</w:t>
      </w:r>
      <w:r>
        <w:tab/>
        <w:t xml:space="preserve">de grafiek van </w:t>
      </w:r>
      <w:r w:rsidRPr="00BD21FC">
        <w:rPr>
          <w:i/>
          <w:iCs/>
        </w:rPr>
        <w:t>f</w:t>
      </w:r>
      <w:r>
        <w:t xml:space="preserve"> stijgt op de intervallen</w:t>
      </w:r>
      <w:r w:rsidR="00A57F9E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>
        <w:t xml:space="preserve"> en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29ABEEF8" w14:textId="4F4789C6" w:rsidR="005F118B" w:rsidRPr="005F118B" w:rsidRDefault="005F118B" w:rsidP="009F7F8C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3FB7AE8" w14:textId="77777777" w:rsidR="002243A9" w:rsidRDefault="002243A9" w:rsidP="009F7F8C"/>
    <w:p w14:paraId="21A6F5D1" w14:textId="77777777" w:rsidR="002243A9" w:rsidRPr="00D55717" w:rsidRDefault="00D55717" w:rsidP="009F7F8C">
      <w:pPr>
        <w:rPr>
          <w:b/>
          <w:bCs/>
        </w:rPr>
      </w:pPr>
      <w:r>
        <w:rPr>
          <w:b/>
          <w:bCs/>
        </w:rPr>
        <w:t>E8</w:t>
      </w:r>
    </w:p>
    <w:p w14:paraId="1D311D1B" w14:textId="40292E60" w:rsidR="002243A9" w:rsidRDefault="007F6DEC" w:rsidP="009F7F8C">
      <w:r>
        <w:rPr>
          <w:b/>
          <w:bCs/>
        </w:rPr>
        <w:t>a</w:t>
      </w:r>
      <w: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t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,</m:t>
        </m:r>
        <m:r>
          <w:rPr>
            <w:rFonts w:ascii="Cambria Math" w:hAnsi="Cambria Math"/>
            <w:szCs w:val="24"/>
          </w:rPr>
          <m:t xml:space="preserve">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0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60</m:t>
            </m:r>
          </m:num>
          <m:den>
            <m:r>
              <w:rPr>
                <w:rFonts w:ascii="Cambria Math" w:hAnsi="Cambria Math"/>
                <w:szCs w:val="24"/>
              </w:rPr>
              <m:t>60</m:t>
            </m:r>
          </m:den>
        </m:f>
        <m:r>
          <w:rPr>
            <w:rFonts w:ascii="Cambria Math" w:hAnsi="Cambria Math"/>
            <w:szCs w:val="24"/>
          </w:rPr>
          <m:t>=6</m:t>
        </m:r>
      </m:oMath>
      <w:r w:rsidR="004606E1">
        <w:t xml:space="preserve"> </w:t>
      </w:r>
      <w:r>
        <w:t>m/s</w:t>
      </w:r>
    </w:p>
    <w:p w14:paraId="003667E9" w14:textId="3AC3653B" w:rsidR="007F6DEC" w:rsidRDefault="007F6DEC" w:rsidP="00AF56C4">
      <w:pPr>
        <w:ind w:left="705" w:hanging="705"/>
      </w:pPr>
      <w:r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∆t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;</m:t>
        </m:r>
        <m:r>
          <w:rPr>
            <w:rFonts w:ascii="Cambria Math" w:hAnsi="Cambria Math"/>
            <w:szCs w:val="24"/>
          </w:rPr>
          <m:t xml:space="preserve">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r>
              <w:rPr>
                <w:rFonts w:ascii="Cambria Math" w:hAnsi="Cambria Math"/>
                <w:szCs w:val="24"/>
              </w:rPr>
              <m:t>0</m:t>
            </m:r>
            <m:r>
              <w:rPr>
                <w:rFonts w:ascii="Cambria Math" w:hAnsi="Cambria Math"/>
                <w:szCs w:val="24"/>
              </w:rPr>
              <m:t>,01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  <m:r>
              <w:rPr>
                <w:rFonts w:ascii="Cambria Math" w:hAnsi="Cambria Math"/>
                <w:szCs w:val="24"/>
              </w:rPr>
              <m:t>0</m:t>
            </m:r>
            <m:r>
              <w:rPr>
                <w:rFonts w:ascii="Cambria Math" w:hAnsi="Cambria Math"/>
                <w:szCs w:val="24"/>
              </w:rPr>
              <m:t>,056-40</m:t>
            </m:r>
          </m:num>
          <m:den>
            <m:r>
              <w:rPr>
                <w:rFonts w:ascii="Cambria Math" w:hAnsi="Cambria Math"/>
                <w:szCs w:val="24"/>
              </w:rPr>
              <m:t>0,01</m:t>
            </m:r>
          </m:den>
        </m:f>
        <m:r>
          <w:rPr>
            <w:rFonts w:ascii="Cambria Math" w:hAnsi="Cambria Math"/>
            <w:szCs w:val="24"/>
          </w:rPr>
          <m:t>≈</m:t>
        </m:r>
        <m:r>
          <w:rPr>
            <w:rFonts w:ascii="Cambria Math" w:hAnsi="Cambria Math"/>
            <w:szCs w:val="24"/>
          </w:rPr>
          <m:t>5,</m:t>
        </m:r>
        <m:r>
          <w:rPr>
            <w:rFonts w:ascii="Cambria Math" w:hAnsi="Cambria Math"/>
            <w:szCs w:val="24"/>
          </w:rPr>
          <m:t>6</m:t>
        </m:r>
      </m:oMath>
      <w:r w:rsidR="00AF56C4">
        <w:t>; Jos rijdt na 10 s met een snelheid van 5,6 m/s</w:t>
      </w:r>
    </w:p>
    <w:p w14:paraId="423CF39E" w14:textId="37A8179C" w:rsidR="00AF56C4" w:rsidRPr="00AF56C4" w:rsidRDefault="00AF56C4" w:rsidP="009F7F8C">
      <w:r>
        <w:rPr>
          <w:b/>
          <w:bCs/>
        </w:rPr>
        <w:t>c</w:t>
      </w:r>
      <w: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∆t</m:t>
            </m:r>
          </m:den>
        </m:f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</m:t>
            </m:r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;</m:t>
        </m:r>
        <m:r>
          <w:rPr>
            <w:rFonts w:ascii="Cambria Math" w:hAnsi="Cambria Math"/>
            <w:szCs w:val="24"/>
          </w:rPr>
          <m:t xml:space="preserve">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0</m:t>
            </m:r>
            <m:r>
              <w:rPr>
                <w:rFonts w:ascii="Cambria Math" w:hAnsi="Cambria Math"/>
                <w:szCs w:val="24"/>
              </w:rPr>
              <m:t>,001</m:t>
            </m:r>
          </m:e>
        </m:d>
        <m:r>
          <w:rPr>
            <w:rFonts w:ascii="Cambria Math" w:hAnsi="Cambria Math"/>
            <w:szCs w:val="24"/>
          </w:rPr>
          <m:t>≈</m:t>
        </m:r>
        <m:r>
          <w:rPr>
            <w:rFonts w:ascii="Cambria Math" w:hAnsi="Cambria Math"/>
            <w:szCs w:val="24"/>
          </w:rPr>
          <m:t>6</m:t>
        </m:r>
        <m:r>
          <w:rPr>
            <w:rFonts w:ascii="Cambria Math" w:hAnsi="Cambria Math"/>
            <w:szCs w:val="24"/>
          </w:rPr>
          <m:t>,6</m:t>
        </m:r>
      </m:oMath>
      <w:r w:rsidR="00D772A6">
        <w:t xml:space="preserve"> </w:t>
      </w:r>
      <w:r>
        <w:t>m/s. De snelheid van Jos na 1 minuut is 23,76 km/u</w:t>
      </w:r>
    </w:p>
    <w:p w14:paraId="375AC10D" w14:textId="77777777" w:rsidR="004B6B6B" w:rsidRDefault="004B6B6B" w:rsidP="009F7F8C"/>
    <w:p w14:paraId="2FACF0FB" w14:textId="05A3968C" w:rsidR="00AF56C4" w:rsidRDefault="00AF56C4" w:rsidP="009F7F8C">
      <w:r>
        <w:rPr>
          <w:b/>
          <w:bCs/>
        </w:rPr>
        <w:t>E9</w:t>
      </w:r>
      <w:r w:rsidR="0071773E">
        <w:tab/>
      </w:r>
      <w:r w:rsidR="003F4944" w:rsidRPr="003F4944">
        <w:rPr>
          <w:position w:val="-10"/>
        </w:rPr>
        <w:object w:dxaOrig="2420" w:dyaOrig="360" w14:anchorId="479DB247">
          <v:shape id="_x0000_i1526" type="#_x0000_t75" style="width:120.9pt;height:17.7pt" o:ole="">
            <v:imagedata r:id="rId1005" o:title=""/>
          </v:shape>
          <o:OLEObject Type="Embed" ProgID="Equation.DSMT4" ShapeID="_x0000_i1526" DrawAspect="Content" ObjectID="_1820459146" r:id="rId1006"/>
        </w:object>
      </w:r>
    </w:p>
    <w:p w14:paraId="18A59E2F" w14:textId="28C021F5" w:rsidR="00A47658" w:rsidRPr="0071773E" w:rsidRDefault="00A47658" w:rsidP="009F7F8C">
      <w:r>
        <w:tab/>
      </w:r>
      <w:r w:rsidR="003F4944" w:rsidRPr="003F4944">
        <w:rPr>
          <w:position w:val="-42"/>
        </w:rPr>
        <w:object w:dxaOrig="3100" w:dyaOrig="980" w14:anchorId="4054E7AC">
          <v:shape id="_x0000_i1527" type="#_x0000_t75" style="width:155.15pt;height:48.9pt" o:ole="">
            <v:imagedata r:id="rId1007" o:title=""/>
          </v:shape>
          <o:OLEObject Type="Embed" ProgID="Equation.DSMT4" ShapeID="_x0000_i1527" DrawAspect="Content" ObjectID="_1820459147" r:id="rId1008"/>
        </w:object>
      </w:r>
    </w:p>
    <w:p w14:paraId="24B2321D" w14:textId="77777777" w:rsidR="004B6B6B" w:rsidRDefault="004B6B6B" w:rsidP="004B6B6B"/>
    <w:p w14:paraId="63394F7C" w14:textId="77777777" w:rsidR="004B6B6B" w:rsidRDefault="00D55717" w:rsidP="004B6B6B">
      <w:r>
        <w:rPr>
          <w:b/>
        </w:rPr>
        <w:t>E10</w:t>
      </w:r>
    </w:p>
    <w:p w14:paraId="28AB36CB" w14:textId="3699BA54" w:rsidR="004B6B6B" w:rsidRDefault="004B6B6B" w:rsidP="004B6B6B">
      <w:r w:rsidRPr="008854F1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5=14</m:t>
        </m:r>
      </m:oMath>
    </w:p>
    <w:p w14:paraId="4B61CF0E" w14:textId="3966370B" w:rsidR="00517213" w:rsidRDefault="008854F1" w:rsidP="004B6B6B">
      <w:r>
        <w:tab/>
      </w:r>
      <w:r w:rsidR="003F4944" w:rsidRPr="003F4944">
        <w:rPr>
          <w:position w:val="-26"/>
        </w:rPr>
        <w:object w:dxaOrig="5000" w:dyaOrig="639" w14:anchorId="717BE1FF">
          <v:shape id="_x0000_i1529" type="#_x0000_t75" style="width:249.9pt;height:31.55pt" o:ole="">
            <v:imagedata r:id="rId1009" o:title=""/>
          </v:shape>
          <o:OLEObject Type="Embed" ProgID="Equation.DSMT4" ShapeID="_x0000_i1529" DrawAspect="Content" ObjectID="_1820459148" r:id="rId1010"/>
        </w:object>
      </w:r>
    </w:p>
    <w:p w14:paraId="0251269A" w14:textId="35263C7B" w:rsidR="008854F1" w:rsidRDefault="00517213" w:rsidP="004B6B6B">
      <w:r>
        <w:tab/>
      </w:r>
      <w:r w:rsidR="003F4944" w:rsidRPr="003F4944">
        <w:rPr>
          <w:position w:val="-10"/>
        </w:rPr>
        <w:object w:dxaOrig="1240" w:dyaOrig="320" w14:anchorId="26B68CB8">
          <v:shape id="_x0000_i1530" type="#_x0000_t75" style="width:62.35pt;height:16.15pt" o:ole="">
            <v:imagedata r:id="rId1011" o:title=""/>
          </v:shape>
          <o:OLEObject Type="Embed" ProgID="Equation.DSMT4" ShapeID="_x0000_i1530" DrawAspect="Content" ObjectID="_1820459149" r:id="rId1012"/>
        </w:object>
      </w:r>
      <w:r>
        <w:t xml:space="preserve"> gaat door (3, 18)</w:t>
      </w:r>
    </w:p>
    <w:p w14:paraId="7E42A59A" w14:textId="0981863B" w:rsidR="00517213" w:rsidRDefault="00517213" w:rsidP="004B6B6B">
      <w:r>
        <w:tab/>
      </w:r>
      <w:r w:rsidR="003F4944" w:rsidRPr="003F4944">
        <w:rPr>
          <w:position w:val="-24"/>
        </w:rPr>
        <w:object w:dxaOrig="2100" w:dyaOrig="600" w14:anchorId="55670D60">
          <v:shape id="_x0000_i1531" type="#_x0000_t75" style="width:104.75pt;height:30.05pt" o:ole="">
            <v:imagedata r:id="rId1013" o:title=""/>
          </v:shape>
          <o:OLEObject Type="Embed" ProgID="Equation.DSMT4" ShapeID="_x0000_i1531" DrawAspect="Content" ObjectID="_1820459150" r:id="rId1014"/>
        </w:object>
      </w:r>
    </w:p>
    <w:p w14:paraId="5DD805F9" w14:textId="0CD9592D" w:rsidR="0090522D" w:rsidRDefault="0090522D" w:rsidP="004B6B6B">
      <w:r w:rsidRPr="00517213">
        <w:rPr>
          <w:b/>
          <w:bCs/>
        </w:rPr>
        <w:t>b</w:t>
      </w:r>
      <w:r w:rsidRPr="00517213">
        <w:rPr>
          <w:b/>
          <w:bCs/>
        </w:rPr>
        <w:tab/>
      </w:r>
      <w:r w:rsidR="003F4944" w:rsidRPr="003F4944">
        <w:rPr>
          <w:position w:val="-10"/>
        </w:rPr>
        <w:object w:dxaOrig="2220" w:dyaOrig="320" w14:anchorId="24EEED41">
          <v:shape id="_x0000_i1532" type="#_x0000_t75" style="width:111.25pt;height:16.15pt" o:ole="">
            <v:imagedata r:id="rId1015" o:title=""/>
          </v:shape>
          <o:OLEObject Type="Embed" ProgID="Equation.DSMT4" ShapeID="_x0000_i1532" DrawAspect="Content" ObjectID="_1820459151" r:id="rId1016"/>
        </w:object>
      </w:r>
      <w:r w:rsidR="00517213">
        <w:tab/>
        <w:t xml:space="preserve">dus </w:t>
      </w:r>
      <w:r w:rsidR="003F4944" w:rsidRPr="003F4944">
        <w:rPr>
          <w:position w:val="-10"/>
        </w:rPr>
        <w:object w:dxaOrig="1100" w:dyaOrig="320" w14:anchorId="1E209E5B">
          <v:shape id="_x0000_i1533" type="#_x0000_t75" style="width:54.65pt;height:16.15pt" o:ole="">
            <v:imagedata r:id="rId1017" o:title=""/>
          </v:shape>
          <o:OLEObject Type="Embed" ProgID="Equation.DSMT4" ShapeID="_x0000_i1533" DrawAspect="Content" ObjectID="_1820459152" r:id="rId1018"/>
        </w:object>
      </w:r>
    </w:p>
    <w:p w14:paraId="436A0A22" w14:textId="092807E9" w:rsidR="0090522D" w:rsidRDefault="0090522D" w:rsidP="004B6B6B">
      <w:r w:rsidRPr="00517213">
        <w:rPr>
          <w:b/>
          <w:bCs/>
        </w:rPr>
        <w:t>c</w:t>
      </w:r>
      <w:r>
        <w:tab/>
        <w:t xml:space="preserve">het minimum van de helling: </w:t>
      </w:r>
      <w:r w:rsidR="003F4944" w:rsidRPr="003F4944">
        <w:rPr>
          <w:position w:val="-10"/>
        </w:rPr>
        <w:object w:dxaOrig="1860" w:dyaOrig="320" w14:anchorId="48A9D4A4">
          <v:shape id="_x0000_i1534" type="#_x0000_t75" style="width:92.8pt;height:16.15pt" o:ole="">
            <v:imagedata r:id="rId1019" o:title=""/>
          </v:shape>
          <o:OLEObject Type="Embed" ProgID="Equation.DSMT4" ShapeID="_x0000_i1534" DrawAspect="Content" ObjectID="_1820459153" r:id="rId1020"/>
        </w:object>
      </w:r>
      <w:r>
        <w:t xml:space="preserve">. Dit is als </w:t>
      </w:r>
      <w:r w:rsidR="003F4944" w:rsidRPr="00025957">
        <w:rPr>
          <w:position w:val="-4"/>
        </w:rPr>
        <w:object w:dxaOrig="560" w:dyaOrig="260" w14:anchorId="223EF0B9">
          <v:shape id="_x0000_i1535" type="#_x0000_t75" style="width:28.1pt;height:13.1pt" o:ole="">
            <v:imagedata r:id="rId1021" o:title=""/>
          </v:shape>
          <o:OLEObject Type="Embed" ProgID="Equation.DSMT4" ShapeID="_x0000_i1535" DrawAspect="Content" ObjectID="_1820459154" r:id="rId1022"/>
        </w:object>
      </w:r>
      <w:r>
        <w:t>.</w:t>
      </w:r>
    </w:p>
    <w:p w14:paraId="56138AAC" w14:textId="77777777" w:rsidR="0090522D" w:rsidRPr="001D6A0E" w:rsidRDefault="0090522D" w:rsidP="004B6B6B">
      <w:r>
        <w:tab/>
        <w:t>In (1, 6) is de helling minimaal.</w:t>
      </w:r>
    </w:p>
    <w:p w14:paraId="46BBDDE6" w14:textId="77777777" w:rsidR="004B6B6B" w:rsidRDefault="004B6B6B" w:rsidP="004B6B6B"/>
    <w:p w14:paraId="303C8C3C" w14:textId="77777777" w:rsidR="004B6B6B" w:rsidRPr="00D921E0" w:rsidRDefault="00D55717" w:rsidP="004B6B6B">
      <w:pPr>
        <w:rPr>
          <w:lang w:val="en-GB"/>
        </w:rPr>
      </w:pPr>
      <w:r w:rsidRPr="00D921E0">
        <w:rPr>
          <w:b/>
          <w:lang w:val="en-GB"/>
        </w:rPr>
        <w:t>E11</w:t>
      </w:r>
    </w:p>
    <w:p w14:paraId="1DDC9ECF" w14:textId="0882F312" w:rsidR="0090522D" w:rsidRPr="00D921E0" w:rsidRDefault="004B6B6B" w:rsidP="004B6B6B">
      <w:pPr>
        <w:rPr>
          <w:lang w:val="en-GB"/>
        </w:rPr>
      </w:pPr>
      <w:r w:rsidRPr="00D921E0">
        <w:rPr>
          <w:b/>
          <w:bCs/>
          <w:lang w:val="en-GB"/>
        </w:rPr>
        <w:t>a</w:t>
      </w:r>
      <w:r w:rsidR="0090522D" w:rsidRPr="00D921E0">
        <w:rPr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p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bodem</m:t>
            </m:r>
          </m:sub>
        </m:sSub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60-10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60-10</m:t>
            </m:r>
          </m:e>
        </m:d>
        <m:r>
          <w:rPr>
            <w:rFonts w:ascii="Cambria Math" w:hAnsi="Cambria Math"/>
            <w:lang w:val="en-GB"/>
          </w:rPr>
          <m:t>=2500</m:t>
        </m:r>
      </m:oMath>
      <w:r w:rsidR="00CF7FFD" w:rsidRPr="00D921E0">
        <w:rPr>
          <w:lang w:val="en-GB"/>
        </w:rPr>
        <w:t xml:space="preserve"> </w:t>
      </w:r>
      <w:r w:rsidR="0090522D" w:rsidRPr="00D921E0">
        <w:rPr>
          <w:lang w:val="en-GB"/>
        </w:rPr>
        <w:t>cm</w:t>
      </w:r>
      <w:r w:rsidR="0090522D" w:rsidRPr="00D921E0">
        <w:rPr>
          <w:vertAlign w:val="superscript"/>
          <w:lang w:val="en-GB"/>
        </w:rPr>
        <w:t>2</w:t>
      </w:r>
      <w:r w:rsidR="0090522D" w:rsidRPr="00D921E0">
        <w:rPr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doosje</m:t>
            </m:r>
          </m:sub>
        </m:sSub>
        <m:r>
          <w:rPr>
            <w:rFonts w:ascii="Cambria Math" w:hAnsi="Cambria Math"/>
            <w:lang w:val="en-GB"/>
          </w:rPr>
          <m:t>=2500∙5=12 500</m:t>
        </m:r>
      </m:oMath>
      <w:r w:rsidR="00D921E0">
        <w:rPr>
          <w:lang w:val="en-GB"/>
        </w:rPr>
        <w:t xml:space="preserve"> </w:t>
      </w:r>
      <w:r w:rsidR="0090522D" w:rsidRPr="00D921E0">
        <w:rPr>
          <w:lang w:val="en-GB"/>
        </w:rPr>
        <w:t>cm</w:t>
      </w:r>
      <w:r w:rsidR="0090522D" w:rsidRPr="00D921E0">
        <w:rPr>
          <w:vertAlign w:val="superscript"/>
          <w:lang w:val="en-GB"/>
        </w:rPr>
        <w:t>3</w:t>
      </w:r>
    </w:p>
    <w:p w14:paraId="33C529D7" w14:textId="16FF3961" w:rsidR="004B6B6B" w:rsidRPr="00D921E0" w:rsidRDefault="0090522D" w:rsidP="004B6B6B">
      <w:pPr>
        <w:rPr>
          <w:lang w:val="en-GB"/>
        </w:rPr>
      </w:pPr>
      <w:r w:rsidRPr="00D921E0">
        <w:rPr>
          <w:b/>
          <w:bCs/>
          <w:lang w:val="en-GB"/>
        </w:rPr>
        <w:t>b</w:t>
      </w:r>
      <w:r w:rsidR="004B6B6B" w:rsidRPr="00D921E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60-2x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60-2x</m:t>
            </m:r>
          </m:e>
        </m:d>
        <m:r>
          <w:rPr>
            <w:rFonts w:ascii="Cambria Math" w:hAnsi="Cambria Math"/>
            <w:lang w:val="en-GB"/>
          </w:rPr>
          <m:t>=4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240x+3600</m:t>
        </m:r>
      </m:oMath>
    </w:p>
    <w:p w14:paraId="2DE2F140" w14:textId="6CC54029" w:rsidR="004B6B6B" w:rsidRPr="00D921E0" w:rsidRDefault="0090522D" w:rsidP="004B6B6B">
      <w:pPr>
        <w:rPr>
          <w:lang w:val="en-GB"/>
        </w:rPr>
      </w:pPr>
      <w:r w:rsidRPr="00D921E0">
        <w:rPr>
          <w:b/>
          <w:bCs/>
          <w:lang w:val="en-GB"/>
        </w:rPr>
        <w:t>c</w:t>
      </w:r>
      <w:r w:rsidR="004B6B6B" w:rsidRPr="00D921E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l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l∙</m:t>
        </m:r>
        <m:r>
          <w:rPr>
            <w:rFonts w:ascii="Cambria Math" w:hAnsi="Cambria Math"/>
            <w:lang w:val="en-GB"/>
          </w:rPr>
          <m:t>b∙h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60-2x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∙x</m:t>
        </m:r>
      </m:oMath>
    </w:p>
    <w:p w14:paraId="764DFD69" w14:textId="037E253A" w:rsidR="00B449A1" w:rsidRDefault="00B449A1" w:rsidP="004B6B6B">
      <w:pPr>
        <w:rPr>
          <w:lang w:val="en-GB"/>
        </w:rPr>
      </w:pPr>
      <w:r w:rsidRPr="00D921E0">
        <w:rPr>
          <w:b/>
          <w:bCs/>
          <w:lang w:val="en-GB"/>
        </w:rPr>
        <w:t>d</w:t>
      </w:r>
      <w:r w:rsidR="004B6B6B" w:rsidRPr="00D921E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l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4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-240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3600x</m:t>
        </m:r>
      </m:oMath>
    </w:p>
    <w:p w14:paraId="1A406058" w14:textId="1385A344" w:rsidR="007E4FF9" w:rsidRDefault="007E4FF9" w:rsidP="004B6B6B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l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1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480x+3600=1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40x+300</m:t>
            </m:r>
          </m:e>
        </m:d>
        <m:r>
          <w:rPr>
            <w:rFonts w:ascii="Cambria Math" w:hAnsi="Cambria Math"/>
            <w:lang w:val="en-GB"/>
          </w:rPr>
          <m:t>=1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10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30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28FFAB31" w14:textId="40553E6B" w:rsidR="004B6B6B" w:rsidRDefault="007764B4" w:rsidP="007764B4"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6F07EA8" wp14:editId="61C67FA6">
                <wp:simplePos x="0" y="0"/>
                <wp:positionH relativeFrom="column">
                  <wp:posOffset>1039811</wp:posOffset>
                </wp:positionH>
                <wp:positionV relativeFrom="paragraph">
                  <wp:posOffset>36929</wp:posOffset>
                </wp:positionV>
                <wp:extent cx="552450" cy="120650"/>
                <wp:effectExtent l="12700" t="12700" r="6350" b="9525"/>
                <wp:wrapNone/>
                <wp:docPr id="1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2450" cy="120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2E820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6" o:spid="_x0000_s1026" type="#_x0000_t32" style="position:absolute;margin-left:81.85pt;margin-top:2.9pt;width:43.5pt;height:9.5pt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"/>
            </w:pict>
          </mc:Fallback>
        </mc:AlternateContent>
      </w:r>
      <w:r w:rsidR="001D3633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0∨x=30</m:t>
        </m:r>
      </m:oMath>
    </w:p>
    <w:p w14:paraId="73574EFD" w14:textId="21485E13" w:rsidR="004B6B6B" w:rsidRDefault="004B6B6B" w:rsidP="004B6B6B">
      <w:r>
        <w:tab/>
        <w:t xml:space="preserve">De maximale inhoud is </w:t>
      </w:r>
      <w:r w:rsidR="00BF4B75">
        <w:t>16</w:t>
      </w:r>
      <w:r w:rsidR="007764B4">
        <w:t xml:space="preserve"> </w:t>
      </w:r>
      <w:r w:rsidR="00BF4B75">
        <w:t>000</w:t>
      </w:r>
      <w:r>
        <w:t xml:space="preserve"> cm</w:t>
      </w:r>
      <w:r>
        <w:rPr>
          <w:vertAlign w:val="superscript"/>
        </w:rPr>
        <w:t>3</w:t>
      </w:r>
      <w:r>
        <w:t>.</w:t>
      </w:r>
    </w:p>
    <w:p w14:paraId="403AD80C" w14:textId="77777777" w:rsidR="00E222E9" w:rsidRPr="00E222E9" w:rsidRDefault="00E222E9" w:rsidP="00C9682C"/>
    <w:sectPr w:rsidR="00E222E9" w:rsidRPr="00E222E9" w:rsidSect="00112F9A">
      <w:headerReference w:type="default" r:id="rId1023"/>
      <w:footerReference w:type="default" r:id="rId102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EA9B31" w14:textId="77777777" w:rsidR="000C563C" w:rsidRDefault="000C563C" w:rsidP="002661EA">
      <w:r>
        <w:separator/>
      </w:r>
    </w:p>
  </w:endnote>
  <w:endnote w:type="continuationSeparator" w:id="0">
    <w:p w14:paraId="08B1AD46" w14:textId="77777777" w:rsidR="000C563C" w:rsidRDefault="000C563C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9E2B7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C00B7">
      <w:rPr>
        <w:noProof/>
        <w:sz w:val="14"/>
      </w:rPr>
      <w:t>1</w:t>
    </w:r>
    <w:r w:rsidRPr="002661EA">
      <w:rPr>
        <w:sz w:val="14"/>
      </w:rPr>
      <w:fldChar w:fldCharType="end"/>
    </w:r>
  </w:p>
  <w:p w14:paraId="617B754C" w14:textId="41E62268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ED69B4">
      <w:rPr>
        <w:sz w:val="12"/>
      </w:rPr>
      <w:t xml:space="preserve"> deel 1</w:t>
    </w:r>
    <w:r w:rsidRPr="002661EA">
      <w:rPr>
        <w:sz w:val="12"/>
      </w:rPr>
      <w:t xml:space="preserve">, hoofdstuk </w:t>
    </w:r>
    <w:r w:rsidR="005F118B">
      <w:rPr>
        <w:sz w:val="12"/>
      </w:rPr>
      <w:t>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4DA7AD" w14:textId="77777777" w:rsidR="000C563C" w:rsidRDefault="000C563C" w:rsidP="002661EA">
      <w:r>
        <w:separator/>
      </w:r>
    </w:p>
  </w:footnote>
  <w:footnote w:type="continuationSeparator" w:id="0">
    <w:p w14:paraId="38A046C7" w14:textId="77777777" w:rsidR="000C563C" w:rsidRDefault="000C563C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5B332C" w14:textId="21A0426E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467FC3">
      <w:rPr>
        <w:noProof/>
        <w:sz w:val="12"/>
      </w:rPr>
      <w:t>26 september 2025</w:t>
    </w:r>
    <w:r>
      <w:rPr>
        <w:sz w:val="12"/>
      </w:rPr>
      <w:fldChar w:fldCharType="end"/>
    </w:r>
  </w:p>
  <w:p w14:paraId="5DC72687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1852524932">
    <w:abstractNumId w:val="1"/>
  </w:num>
  <w:num w:numId="2" w16cid:durableId="2004701201">
    <w:abstractNumId w:val="7"/>
  </w:num>
  <w:num w:numId="3" w16cid:durableId="1559394262">
    <w:abstractNumId w:val="11"/>
  </w:num>
  <w:num w:numId="4" w16cid:durableId="1702898850">
    <w:abstractNumId w:val="10"/>
  </w:num>
  <w:num w:numId="5" w16cid:durableId="159390497">
    <w:abstractNumId w:val="8"/>
  </w:num>
  <w:num w:numId="6" w16cid:durableId="92865659">
    <w:abstractNumId w:val="4"/>
  </w:num>
  <w:num w:numId="7" w16cid:durableId="738213465">
    <w:abstractNumId w:val="3"/>
  </w:num>
  <w:num w:numId="8" w16cid:durableId="299963261">
    <w:abstractNumId w:val="6"/>
  </w:num>
  <w:num w:numId="9" w16cid:durableId="2097166905">
    <w:abstractNumId w:val="12"/>
  </w:num>
  <w:num w:numId="10" w16cid:durableId="228420711">
    <w:abstractNumId w:val="0"/>
  </w:num>
  <w:num w:numId="11" w16cid:durableId="1544099322">
    <w:abstractNumId w:val="5"/>
  </w:num>
  <w:num w:numId="12" w16cid:durableId="739711159">
    <w:abstractNumId w:val="2"/>
  </w:num>
  <w:num w:numId="13" w16cid:durableId="64385708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56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47C3"/>
    <w:rsid w:val="000057F5"/>
    <w:rsid w:val="00010EAD"/>
    <w:rsid w:val="000115AB"/>
    <w:rsid w:val="00020A98"/>
    <w:rsid w:val="00024944"/>
    <w:rsid w:val="0003181C"/>
    <w:rsid w:val="00034353"/>
    <w:rsid w:val="00041967"/>
    <w:rsid w:val="00051850"/>
    <w:rsid w:val="00051F02"/>
    <w:rsid w:val="000617C4"/>
    <w:rsid w:val="00066049"/>
    <w:rsid w:val="00072ECB"/>
    <w:rsid w:val="000841D5"/>
    <w:rsid w:val="00085517"/>
    <w:rsid w:val="00090651"/>
    <w:rsid w:val="00097DAC"/>
    <w:rsid w:val="000A4C46"/>
    <w:rsid w:val="000A6C90"/>
    <w:rsid w:val="000A7956"/>
    <w:rsid w:val="000B760C"/>
    <w:rsid w:val="000B7B28"/>
    <w:rsid w:val="000C01AD"/>
    <w:rsid w:val="000C563C"/>
    <w:rsid w:val="000D2FDC"/>
    <w:rsid w:val="000D4916"/>
    <w:rsid w:val="000E714C"/>
    <w:rsid w:val="000F0C69"/>
    <w:rsid w:val="000F1217"/>
    <w:rsid w:val="000F7A4A"/>
    <w:rsid w:val="001040CE"/>
    <w:rsid w:val="00110E2C"/>
    <w:rsid w:val="00111089"/>
    <w:rsid w:val="00112F9A"/>
    <w:rsid w:val="00115ECF"/>
    <w:rsid w:val="00120F1D"/>
    <w:rsid w:val="00121DCA"/>
    <w:rsid w:val="001327A0"/>
    <w:rsid w:val="00144BFA"/>
    <w:rsid w:val="00145361"/>
    <w:rsid w:val="0014666F"/>
    <w:rsid w:val="00146DD2"/>
    <w:rsid w:val="001515C3"/>
    <w:rsid w:val="00155944"/>
    <w:rsid w:val="00155ECC"/>
    <w:rsid w:val="00157E29"/>
    <w:rsid w:val="00160570"/>
    <w:rsid w:val="00161A39"/>
    <w:rsid w:val="00163660"/>
    <w:rsid w:val="0016455C"/>
    <w:rsid w:val="001779C3"/>
    <w:rsid w:val="001822A8"/>
    <w:rsid w:val="00182B12"/>
    <w:rsid w:val="00182C32"/>
    <w:rsid w:val="001859AF"/>
    <w:rsid w:val="00191226"/>
    <w:rsid w:val="001A2148"/>
    <w:rsid w:val="001B0F66"/>
    <w:rsid w:val="001B3D37"/>
    <w:rsid w:val="001B761C"/>
    <w:rsid w:val="001C02EC"/>
    <w:rsid w:val="001C06A8"/>
    <w:rsid w:val="001D3633"/>
    <w:rsid w:val="001D39E7"/>
    <w:rsid w:val="001E7B28"/>
    <w:rsid w:val="001F66BA"/>
    <w:rsid w:val="002039F2"/>
    <w:rsid w:val="00206AB4"/>
    <w:rsid w:val="00213D6C"/>
    <w:rsid w:val="00222E62"/>
    <w:rsid w:val="002243A9"/>
    <w:rsid w:val="002250C5"/>
    <w:rsid w:val="00225D8C"/>
    <w:rsid w:val="00231E6E"/>
    <w:rsid w:val="002322B5"/>
    <w:rsid w:val="002334F3"/>
    <w:rsid w:val="00242859"/>
    <w:rsid w:val="00243D29"/>
    <w:rsid w:val="00245BBF"/>
    <w:rsid w:val="002543A2"/>
    <w:rsid w:val="00256186"/>
    <w:rsid w:val="002661EA"/>
    <w:rsid w:val="0028281B"/>
    <w:rsid w:val="00282D1A"/>
    <w:rsid w:val="00287A8A"/>
    <w:rsid w:val="00295E85"/>
    <w:rsid w:val="002B78CC"/>
    <w:rsid w:val="002B7D51"/>
    <w:rsid w:val="002C00CC"/>
    <w:rsid w:val="002C5164"/>
    <w:rsid w:val="002C5225"/>
    <w:rsid w:val="002C760C"/>
    <w:rsid w:val="002C7636"/>
    <w:rsid w:val="002D6CCC"/>
    <w:rsid w:val="00305244"/>
    <w:rsid w:val="00310BF6"/>
    <w:rsid w:val="00311377"/>
    <w:rsid w:val="00311810"/>
    <w:rsid w:val="00312814"/>
    <w:rsid w:val="00312849"/>
    <w:rsid w:val="00313BAE"/>
    <w:rsid w:val="00314297"/>
    <w:rsid w:val="0032350B"/>
    <w:rsid w:val="003323D8"/>
    <w:rsid w:val="00332EDE"/>
    <w:rsid w:val="00343BBB"/>
    <w:rsid w:val="00345C16"/>
    <w:rsid w:val="003478EC"/>
    <w:rsid w:val="003527A8"/>
    <w:rsid w:val="00360B1F"/>
    <w:rsid w:val="00366FE9"/>
    <w:rsid w:val="003753FA"/>
    <w:rsid w:val="00375843"/>
    <w:rsid w:val="00382E2C"/>
    <w:rsid w:val="003848E3"/>
    <w:rsid w:val="0038545D"/>
    <w:rsid w:val="00390E6F"/>
    <w:rsid w:val="00395A4C"/>
    <w:rsid w:val="003A6B0F"/>
    <w:rsid w:val="003B0BA6"/>
    <w:rsid w:val="003B39D7"/>
    <w:rsid w:val="003B5207"/>
    <w:rsid w:val="003B53E7"/>
    <w:rsid w:val="003B5985"/>
    <w:rsid w:val="003C08E6"/>
    <w:rsid w:val="003C210E"/>
    <w:rsid w:val="003C6E22"/>
    <w:rsid w:val="003D723F"/>
    <w:rsid w:val="003D73C0"/>
    <w:rsid w:val="003D7E6F"/>
    <w:rsid w:val="003E5C9D"/>
    <w:rsid w:val="003E66F9"/>
    <w:rsid w:val="003F4944"/>
    <w:rsid w:val="0040580B"/>
    <w:rsid w:val="0041217F"/>
    <w:rsid w:val="004136CF"/>
    <w:rsid w:val="004169F2"/>
    <w:rsid w:val="00425D93"/>
    <w:rsid w:val="00426855"/>
    <w:rsid w:val="00426CA6"/>
    <w:rsid w:val="004310F8"/>
    <w:rsid w:val="00435F6E"/>
    <w:rsid w:val="00441D0E"/>
    <w:rsid w:val="00443CE9"/>
    <w:rsid w:val="004606E1"/>
    <w:rsid w:val="00467FC3"/>
    <w:rsid w:val="004739FB"/>
    <w:rsid w:val="004761A5"/>
    <w:rsid w:val="00481854"/>
    <w:rsid w:val="00481BA6"/>
    <w:rsid w:val="00494E8E"/>
    <w:rsid w:val="00497D8B"/>
    <w:rsid w:val="004A475F"/>
    <w:rsid w:val="004B396F"/>
    <w:rsid w:val="004B6B6B"/>
    <w:rsid w:val="004C5AF6"/>
    <w:rsid w:val="004C61FC"/>
    <w:rsid w:val="004D15AA"/>
    <w:rsid w:val="004D1755"/>
    <w:rsid w:val="004D29ED"/>
    <w:rsid w:val="004D32D0"/>
    <w:rsid w:val="004E3ABE"/>
    <w:rsid w:val="004E3C9C"/>
    <w:rsid w:val="004E5523"/>
    <w:rsid w:val="004E5EF9"/>
    <w:rsid w:val="0051454C"/>
    <w:rsid w:val="00517213"/>
    <w:rsid w:val="00520107"/>
    <w:rsid w:val="00521E65"/>
    <w:rsid w:val="0052737D"/>
    <w:rsid w:val="00535A16"/>
    <w:rsid w:val="005428DA"/>
    <w:rsid w:val="00542A5E"/>
    <w:rsid w:val="0056315C"/>
    <w:rsid w:val="00572625"/>
    <w:rsid w:val="00575853"/>
    <w:rsid w:val="0058182D"/>
    <w:rsid w:val="00582634"/>
    <w:rsid w:val="00585053"/>
    <w:rsid w:val="0059115F"/>
    <w:rsid w:val="0059765D"/>
    <w:rsid w:val="005A7E84"/>
    <w:rsid w:val="005B0CB6"/>
    <w:rsid w:val="005C5BFB"/>
    <w:rsid w:val="005C66C2"/>
    <w:rsid w:val="005D01A7"/>
    <w:rsid w:val="005D14CE"/>
    <w:rsid w:val="005D22F6"/>
    <w:rsid w:val="005D787D"/>
    <w:rsid w:val="005E0D32"/>
    <w:rsid w:val="005E132D"/>
    <w:rsid w:val="005E1D23"/>
    <w:rsid w:val="005F0A23"/>
    <w:rsid w:val="005F118B"/>
    <w:rsid w:val="005F1573"/>
    <w:rsid w:val="005F1C1A"/>
    <w:rsid w:val="005F408D"/>
    <w:rsid w:val="005F56BC"/>
    <w:rsid w:val="00600B81"/>
    <w:rsid w:val="00604007"/>
    <w:rsid w:val="00621F38"/>
    <w:rsid w:val="00622D3E"/>
    <w:rsid w:val="00626B37"/>
    <w:rsid w:val="00626E1A"/>
    <w:rsid w:val="006529A3"/>
    <w:rsid w:val="00655D9C"/>
    <w:rsid w:val="006564FA"/>
    <w:rsid w:val="00684F17"/>
    <w:rsid w:val="006855C4"/>
    <w:rsid w:val="00696402"/>
    <w:rsid w:val="006A44CF"/>
    <w:rsid w:val="006B00DE"/>
    <w:rsid w:val="006B1DA1"/>
    <w:rsid w:val="006B49B3"/>
    <w:rsid w:val="006D3D1A"/>
    <w:rsid w:val="006E0052"/>
    <w:rsid w:val="006E0ED0"/>
    <w:rsid w:val="006E3F41"/>
    <w:rsid w:val="006E726D"/>
    <w:rsid w:val="006F5B6B"/>
    <w:rsid w:val="007079E1"/>
    <w:rsid w:val="00711E1C"/>
    <w:rsid w:val="00715117"/>
    <w:rsid w:val="0071773E"/>
    <w:rsid w:val="00717AB1"/>
    <w:rsid w:val="00724FB5"/>
    <w:rsid w:val="00726AD9"/>
    <w:rsid w:val="007446C8"/>
    <w:rsid w:val="007502A0"/>
    <w:rsid w:val="0075400B"/>
    <w:rsid w:val="00754A40"/>
    <w:rsid w:val="00755968"/>
    <w:rsid w:val="00755D3C"/>
    <w:rsid w:val="0077292D"/>
    <w:rsid w:val="007764B4"/>
    <w:rsid w:val="00783B6F"/>
    <w:rsid w:val="007917C8"/>
    <w:rsid w:val="007927D8"/>
    <w:rsid w:val="007A768B"/>
    <w:rsid w:val="007B29F3"/>
    <w:rsid w:val="007D26A3"/>
    <w:rsid w:val="007D3172"/>
    <w:rsid w:val="007D55FC"/>
    <w:rsid w:val="007E2F7D"/>
    <w:rsid w:val="007E4E7C"/>
    <w:rsid w:val="007E4FF9"/>
    <w:rsid w:val="007F4C72"/>
    <w:rsid w:val="007F6DEC"/>
    <w:rsid w:val="007F7087"/>
    <w:rsid w:val="008005D0"/>
    <w:rsid w:val="008027F3"/>
    <w:rsid w:val="00803E2D"/>
    <w:rsid w:val="00807E98"/>
    <w:rsid w:val="008136FB"/>
    <w:rsid w:val="00816263"/>
    <w:rsid w:val="0082559A"/>
    <w:rsid w:val="00831E28"/>
    <w:rsid w:val="0083215D"/>
    <w:rsid w:val="00837AD8"/>
    <w:rsid w:val="0086244D"/>
    <w:rsid w:val="00877FA9"/>
    <w:rsid w:val="008816FC"/>
    <w:rsid w:val="008854F1"/>
    <w:rsid w:val="00892F30"/>
    <w:rsid w:val="008932E1"/>
    <w:rsid w:val="008A1674"/>
    <w:rsid w:val="008B30E9"/>
    <w:rsid w:val="008B4B6D"/>
    <w:rsid w:val="008C00B7"/>
    <w:rsid w:val="008C1562"/>
    <w:rsid w:val="008C4B32"/>
    <w:rsid w:val="008E296D"/>
    <w:rsid w:val="0090133C"/>
    <w:rsid w:val="0090522D"/>
    <w:rsid w:val="009128A8"/>
    <w:rsid w:val="009133DD"/>
    <w:rsid w:val="00915896"/>
    <w:rsid w:val="009257BF"/>
    <w:rsid w:val="009375F7"/>
    <w:rsid w:val="009446AA"/>
    <w:rsid w:val="00945D80"/>
    <w:rsid w:val="00946839"/>
    <w:rsid w:val="009520C5"/>
    <w:rsid w:val="00956B57"/>
    <w:rsid w:val="0096089C"/>
    <w:rsid w:val="00970E1B"/>
    <w:rsid w:val="00971AE0"/>
    <w:rsid w:val="00972774"/>
    <w:rsid w:val="009858AE"/>
    <w:rsid w:val="009903D3"/>
    <w:rsid w:val="00996C15"/>
    <w:rsid w:val="009A334F"/>
    <w:rsid w:val="009A3C87"/>
    <w:rsid w:val="009A76D1"/>
    <w:rsid w:val="009B4D25"/>
    <w:rsid w:val="009D3395"/>
    <w:rsid w:val="009D3AF5"/>
    <w:rsid w:val="009F5AE9"/>
    <w:rsid w:val="009F7F8C"/>
    <w:rsid w:val="00A04096"/>
    <w:rsid w:val="00A0771B"/>
    <w:rsid w:val="00A127A2"/>
    <w:rsid w:val="00A26607"/>
    <w:rsid w:val="00A318AD"/>
    <w:rsid w:val="00A32920"/>
    <w:rsid w:val="00A417BC"/>
    <w:rsid w:val="00A47658"/>
    <w:rsid w:val="00A57F9E"/>
    <w:rsid w:val="00A658FB"/>
    <w:rsid w:val="00A67003"/>
    <w:rsid w:val="00A67F78"/>
    <w:rsid w:val="00A84A31"/>
    <w:rsid w:val="00A878D0"/>
    <w:rsid w:val="00A879D0"/>
    <w:rsid w:val="00A93B2F"/>
    <w:rsid w:val="00A93B85"/>
    <w:rsid w:val="00A95E1C"/>
    <w:rsid w:val="00AA1FFE"/>
    <w:rsid w:val="00AA3703"/>
    <w:rsid w:val="00AA5CCE"/>
    <w:rsid w:val="00AC1BDE"/>
    <w:rsid w:val="00AC3B38"/>
    <w:rsid w:val="00AC5F14"/>
    <w:rsid w:val="00AD3D4F"/>
    <w:rsid w:val="00AD4F29"/>
    <w:rsid w:val="00AE5583"/>
    <w:rsid w:val="00AE77F8"/>
    <w:rsid w:val="00AF1E15"/>
    <w:rsid w:val="00AF56C4"/>
    <w:rsid w:val="00B06AEB"/>
    <w:rsid w:val="00B23AD1"/>
    <w:rsid w:val="00B27428"/>
    <w:rsid w:val="00B30772"/>
    <w:rsid w:val="00B35B59"/>
    <w:rsid w:val="00B449A1"/>
    <w:rsid w:val="00B45D1F"/>
    <w:rsid w:val="00B46FDC"/>
    <w:rsid w:val="00B5287A"/>
    <w:rsid w:val="00B6066E"/>
    <w:rsid w:val="00B64B03"/>
    <w:rsid w:val="00B7079A"/>
    <w:rsid w:val="00B82CD8"/>
    <w:rsid w:val="00B854F8"/>
    <w:rsid w:val="00B9348F"/>
    <w:rsid w:val="00BA1AAB"/>
    <w:rsid w:val="00BA2E44"/>
    <w:rsid w:val="00BA56FC"/>
    <w:rsid w:val="00BB6853"/>
    <w:rsid w:val="00BD21FC"/>
    <w:rsid w:val="00BD6128"/>
    <w:rsid w:val="00BE3D5B"/>
    <w:rsid w:val="00BF3B68"/>
    <w:rsid w:val="00BF3C86"/>
    <w:rsid w:val="00BF4B75"/>
    <w:rsid w:val="00BF53F6"/>
    <w:rsid w:val="00C06E95"/>
    <w:rsid w:val="00C107C3"/>
    <w:rsid w:val="00C1554B"/>
    <w:rsid w:val="00C210D4"/>
    <w:rsid w:val="00C31F9C"/>
    <w:rsid w:val="00C34679"/>
    <w:rsid w:val="00C35C11"/>
    <w:rsid w:val="00C44987"/>
    <w:rsid w:val="00C452FC"/>
    <w:rsid w:val="00C4789D"/>
    <w:rsid w:val="00C534F3"/>
    <w:rsid w:val="00C55323"/>
    <w:rsid w:val="00C701A2"/>
    <w:rsid w:val="00C765E3"/>
    <w:rsid w:val="00C7667C"/>
    <w:rsid w:val="00C84465"/>
    <w:rsid w:val="00C9026D"/>
    <w:rsid w:val="00C96261"/>
    <w:rsid w:val="00C9682C"/>
    <w:rsid w:val="00C96FFE"/>
    <w:rsid w:val="00CA475F"/>
    <w:rsid w:val="00CA4909"/>
    <w:rsid w:val="00CB2B4A"/>
    <w:rsid w:val="00CB4275"/>
    <w:rsid w:val="00CC1A5D"/>
    <w:rsid w:val="00CC1FB7"/>
    <w:rsid w:val="00CC488D"/>
    <w:rsid w:val="00CC5C8C"/>
    <w:rsid w:val="00CD1857"/>
    <w:rsid w:val="00CE27DD"/>
    <w:rsid w:val="00CE546F"/>
    <w:rsid w:val="00CF2FC2"/>
    <w:rsid w:val="00CF6DB8"/>
    <w:rsid w:val="00CF7FFD"/>
    <w:rsid w:val="00D0104D"/>
    <w:rsid w:val="00D14609"/>
    <w:rsid w:val="00D15209"/>
    <w:rsid w:val="00D24D08"/>
    <w:rsid w:val="00D30473"/>
    <w:rsid w:val="00D31CA1"/>
    <w:rsid w:val="00D377C9"/>
    <w:rsid w:val="00D414B7"/>
    <w:rsid w:val="00D45F97"/>
    <w:rsid w:val="00D55717"/>
    <w:rsid w:val="00D568A9"/>
    <w:rsid w:val="00D67DC3"/>
    <w:rsid w:val="00D7074E"/>
    <w:rsid w:val="00D72484"/>
    <w:rsid w:val="00D72B46"/>
    <w:rsid w:val="00D74E56"/>
    <w:rsid w:val="00D772A6"/>
    <w:rsid w:val="00D82F90"/>
    <w:rsid w:val="00D83891"/>
    <w:rsid w:val="00D90A17"/>
    <w:rsid w:val="00D921E0"/>
    <w:rsid w:val="00DB5AF4"/>
    <w:rsid w:val="00DC251A"/>
    <w:rsid w:val="00DC6CC4"/>
    <w:rsid w:val="00DD3922"/>
    <w:rsid w:val="00DE035A"/>
    <w:rsid w:val="00DF0702"/>
    <w:rsid w:val="00DF1D44"/>
    <w:rsid w:val="00DF20C7"/>
    <w:rsid w:val="00DF5369"/>
    <w:rsid w:val="00DF7068"/>
    <w:rsid w:val="00E14C47"/>
    <w:rsid w:val="00E222E9"/>
    <w:rsid w:val="00E2297D"/>
    <w:rsid w:val="00E23A9F"/>
    <w:rsid w:val="00E30F9A"/>
    <w:rsid w:val="00E33C36"/>
    <w:rsid w:val="00E34C87"/>
    <w:rsid w:val="00E3616E"/>
    <w:rsid w:val="00E42419"/>
    <w:rsid w:val="00E52681"/>
    <w:rsid w:val="00E65483"/>
    <w:rsid w:val="00E666F5"/>
    <w:rsid w:val="00E72483"/>
    <w:rsid w:val="00E73209"/>
    <w:rsid w:val="00E73E07"/>
    <w:rsid w:val="00E751A6"/>
    <w:rsid w:val="00E8463B"/>
    <w:rsid w:val="00E92ABC"/>
    <w:rsid w:val="00E946CC"/>
    <w:rsid w:val="00E95CC9"/>
    <w:rsid w:val="00E964C1"/>
    <w:rsid w:val="00EB7CD6"/>
    <w:rsid w:val="00EC6C57"/>
    <w:rsid w:val="00EC6CDD"/>
    <w:rsid w:val="00ED69B4"/>
    <w:rsid w:val="00ED6C39"/>
    <w:rsid w:val="00ED71F7"/>
    <w:rsid w:val="00EE5EEA"/>
    <w:rsid w:val="00F015FE"/>
    <w:rsid w:val="00F01DE2"/>
    <w:rsid w:val="00F03124"/>
    <w:rsid w:val="00F11BBB"/>
    <w:rsid w:val="00F13FEC"/>
    <w:rsid w:val="00F30338"/>
    <w:rsid w:val="00F31DDA"/>
    <w:rsid w:val="00F357E4"/>
    <w:rsid w:val="00F434C5"/>
    <w:rsid w:val="00F4549E"/>
    <w:rsid w:val="00F51049"/>
    <w:rsid w:val="00F52ED9"/>
    <w:rsid w:val="00F638F8"/>
    <w:rsid w:val="00F672D2"/>
    <w:rsid w:val="00F81239"/>
    <w:rsid w:val="00F818D6"/>
    <w:rsid w:val="00FC0A9E"/>
    <w:rsid w:val="00FC0ECE"/>
    <w:rsid w:val="00FC1F27"/>
    <w:rsid w:val="00FC1F81"/>
    <w:rsid w:val="00FC3A70"/>
    <w:rsid w:val="00FC69C2"/>
    <w:rsid w:val="00FC7D42"/>
    <w:rsid w:val="00FD1142"/>
    <w:rsid w:val="00FE5533"/>
    <w:rsid w:val="00FF6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7"/>
    <o:shapelayout v:ext="edit">
      <o:idmap v:ext="edit" data="2"/>
    </o:shapelayout>
  </w:shapeDefaults>
  <w:decimalSymbol w:val=","/>
  <w:listSeparator w:val=";"/>
  <w14:docId w14:val="7D2E7D86"/>
  <w15:chartTrackingRefBased/>
  <w15:docId w15:val="{694FEEF2-AF69-4603-A874-C7F32EA20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467FC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769" Type="http://schemas.openxmlformats.org/officeDocument/2006/relationships/image" Target="media/image352.wmf"/><Relationship Id="rId976" Type="http://schemas.openxmlformats.org/officeDocument/2006/relationships/oleObject" Target="embeddings/oleObject443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3.wmf"/><Relationship Id="rId836" Type="http://schemas.openxmlformats.org/officeDocument/2006/relationships/oleObject" Target="embeddings/oleObject374.bin"/><Relationship Id="rId1021" Type="http://schemas.openxmlformats.org/officeDocument/2006/relationships/image" Target="media/image479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903" Type="http://schemas.openxmlformats.org/officeDocument/2006/relationships/image" Target="media/image420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9.wmf"/><Relationship Id="rId987" Type="http://schemas.openxmlformats.org/officeDocument/2006/relationships/image" Target="media/image462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9.wmf"/><Relationship Id="rId847" Type="http://schemas.openxmlformats.org/officeDocument/2006/relationships/image" Target="media/image391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1.wmf"/><Relationship Id="rId914" Type="http://schemas.openxmlformats.org/officeDocument/2006/relationships/oleObject" Target="embeddings/oleObject41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2.bin"/><Relationship Id="rId760" Type="http://schemas.openxmlformats.org/officeDocument/2006/relationships/oleObject" Target="embeddings/oleObject336.bin"/><Relationship Id="rId998" Type="http://schemas.openxmlformats.org/officeDocument/2006/relationships/oleObject" Target="embeddings/oleObject45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385.bin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8.wmf"/><Relationship Id="rId718" Type="http://schemas.openxmlformats.org/officeDocument/2006/relationships/image" Target="media/image326.emf"/><Relationship Id="rId925" Type="http://schemas.openxmlformats.org/officeDocument/2006/relationships/image" Target="media/image431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0.wmf"/><Relationship Id="rId771" Type="http://schemas.openxmlformats.org/officeDocument/2006/relationships/image" Target="media/image353.wmf"/><Relationship Id="rId869" Type="http://schemas.openxmlformats.org/officeDocument/2006/relationships/image" Target="media/image402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1.bin"/><Relationship Id="rId729" Type="http://schemas.openxmlformats.org/officeDocument/2006/relationships/image" Target="media/image331.wmf"/><Relationship Id="rId270" Type="http://schemas.openxmlformats.org/officeDocument/2006/relationships/image" Target="media/image133.wmf"/><Relationship Id="rId936" Type="http://schemas.openxmlformats.org/officeDocument/2006/relationships/oleObject" Target="embeddings/oleObject423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3.bin"/><Relationship Id="rId782" Type="http://schemas.openxmlformats.org/officeDocument/2006/relationships/oleObject" Target="embeddings/oleObject347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9.wmf"/><Relationship Id="rId947" Type="http://schemas.openxmlformats.org/officeDocument/2006/relationships/image" Target="media/image442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1.wmf"/><Relationship Id="rId793" Type="http://schemas.openxmlformats.org/officeDocument/2006/relationships/image" Target="media/image364.wmf"/><Relationship Id="rId807" Type="http://schemas.openxmlformats.org/officeDocument/2006/relationships/image" Target="media/image37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1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386.bin"/><Relationship Id="rId958" Type="http://schemas.openxmlformats.org/officeDocument/2006/relationships/oleObject" Target="embeddings/oleObject434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28.emf"/><Relationship Id="rId818" Type="http://schemas.openxmlformats.org/officeDocument/2006/relationships/oleObject" Target="embeddings/oleObject36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4.bin"/><Relationship Id="rId1003" Type="http://schemas.openxmlformats.org/officeDocument/2006/relationships/image" Target="media/image470.wmf"/><Relationship Id="rId871" Type="http://schemas.openxmlformats.org/officeDocument/2006/relationships/image" Target="media/image403.wmf"/><Relationship Id="rId969" Type="http://schemas.openxmlformats.org/officeDocument/2006/relationships/image" Target="media/image453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0.wmf"/><Relationship Id="rId731" Type="http://schemas.openxmlformats.org/officeDocument/2006/relationships/image" Target="media/image332.png"/><Relationship Id="rId98" Type="http://schemas.openxmlformats.org/officeDocument/2006/relationships/image" Target="media/image47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829" Type="http://schemas.openxmlformats.org/officeDocument/2006/relationships/image" Target="media/image382.wmf"/><Relationship Id="rId1014" Type="http://schemas.openxmlformats.org/officeDocument/2006/relationships/oleObject" Target="embeddings/oleObject462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882" Type="http://schemas.openxmlformats.org/officeDocument/2006/relationships/oleObject" Target="embeddings/oleObject397.bin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38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9.wmf"/><Relationship Id="rId1025" Type="http://schemas.openxmlformats.org/officeDocument/2006/relationships/fontTable" Target="fontTable.xml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893" Type="http://schemas.openxmlformats.org/officeDocument/2006/relationships/image" Target="media/image414.wmf"/><Relationship Id="rId907" Type="http://schemas.openxmlformats.org/officeDocument/2006/relationships/image" Target="media/image42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1.wmf"/><Relationship Id="rId753" Type="http://schemas.openxmlformats.org/officeDocument/2006/relationships/image" Target="media/image344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435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2.bin"/><Relationship Id="rId820" Type="http://schemas.openxmlformats.org/officeDocument/2006/relationships/oleObject" Target="embeddings/oleObject366.bin"/><Relationship Id="rId918" Type="http://schemas.openxmlformats.org/officeDocument/2006/relationships/oleObject" Target="embeddings/oleObject414.bin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4.bin"/><Relationship Id="rId764" Type="http://schemas.openxmlformats.org/officeDocument/2006/relationships/oleObject" Target="embeddings/oleObject338.bin"/><Relationship Id="rId971" Type="http://schemas.openxmlformats.org/officeDocument/2006/relationships/image" Target="media/image454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0.wmf"/><Relationship Id="rId831" Type="http://schemas.openxmlformats.org/officeDocument/2006/relationships/image" Target="media/image383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3.wmf"/><Relationship Id="rId929" Type="http://schemas.openxmlformats.org/officeDocument/2006/relationships/image" Target="media/image433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image" Target="media/image355.wmf"/><Relationship Id="rId982" Type="http://schemas.openxmlformats.org/officeDocument/2006/relationships/oleObject" Target="embeddings/oleObject446.bin"/><Relationship Id="rId428" Type="http://schemas.openxmlformats.org/officeDocument/2006/relationships/image" Target="media/image212.wmf"/><Relationship Id="rId635" Type="http://schemas.openxmlformats.org/officeDocument/2006/relationships/image" Target="media/image316.wmf"/><Relationship Id="rId842" Type="http://schemas.openxmlformats.org/officeDocument/2006/relationships/oleObject" Target="embeddings/oleObject377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5.bin"/><Relationship Id="rId786" Type="http://schemas.openxmlformats.org/officeDocument/2006/relationships/oleObject" Target="embeddings/oleObject349.bin"/><Relationship Id="rId993" Type="http://schemas.openxmlformats.org/officeDocument/2006/relationships/image" Target="media/image465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2.e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1.wmf"/><Relationship Id="rId853" Type="http://schemas.openxmlformats.org/officeDocument/2006/relationships/image" Target="media/image394.wmf"/><Relationship Id="rId492" Type="http://schemas.openxmlformats.org/officeDocument/2006/relationships/image" Target="media/image244.wmf"/><Relationship Id="rId713" Type="http://schemas.openxmlformats.org/officeDocument/2006/relationships/image" Target="media/image323.wmf"/><Relationship Id="rId797" Type="http://schemas.openxmlformats.org/officeDocument/2006/relationships/image" Target="media/image366.wmf"/><Relationship Id="rId920" Type="http://schemas.openxmlformats.org/officeDocument/2006/relationships/oleObject" Target="embeddings/oleObject415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864" Type="http://schemas.openxmlformats.org/officeDocument/2006/relationships/oleObject" Target="embeddings/oleObject388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4.emf"/><Relationship Id="rId931" Type="http://schemas.openxmlformats.org/officeDocument/2006/relationships/image" Target="media/image43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3.wmf"/><Relationship Id="rId1007" Type="http://schemas.openxmlformats.org/officeDocument/2006/relationships/image" Target="media/image472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875" Type="http://schemas.openxmlformats.org/officeDocument/2006/relationships/image" Target="media/image405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324.bin"/><Relationship Id="rId942" Type="http://schemas.openxmlformats.org/officeDocument/2006/relationships/oleObject" Target="embeddings/oleObject426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6.bin"/><Relationship Id="rId1018" Type="http://schemas.openxmlformats.org/officeDocument/2006/relationships/oleObject" Target="embeddings/oleObject464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802" Type="http://schemas.openxmlformats.org/officeDocument/2006/relationships/oleObject" Target="embeddings/oleObject357.bin"/><Relationship Id="rId886" Type="http://schemas.openxmlformats.org/officeDocument/2006/relationships/oleObject" Target="embeddings/oleObject39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oleObject" Target="embeddings/oleObject329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45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image" Target="media/image374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4.wmf"/><Relationship Id="rId897" Type="http://schemas.openxmlformats.org/officeDocument/2006/relationships/image" Target="media/image416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4.wmf"/><Relationship Id="rId757" Type="http://schemas.openxmlformats.org/officeDocument/2006/relationships/image" Target="media/image346.wmf"/><Relationship Id="rId964" Type="http://schemas.openxmlformats.org/officeDocument/2006/relationships/oleObject" Target="embeddings/oleObject437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4.bin"/><Relationship Id="rId824" Type="http://schemas.openxmlformats.org/officeDocument/2006/relationships/oleObject" Target="embeddings/oleObject368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7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40.bin"/><Relationship Id="rId975" Type="http://schemas.openxmlformats.org/officeDocument/2006/relationships/image" Target="media/image456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2.wmf"/><Relationship Id="rId835" Type="http://schemas.openxmlformats.org/officeDocument/2006/relationships/image" Target="media/image385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5.wmf"/><Relationship Id="rId1020" Type="http://schemas.openxmlformats.org/officeDocument/2006/relationships/oleObject" Target="embeddings/oleObject465.bin"/><Relationship Id="rId127" Type="http://schemas.openxmlformats.org/officeDocument/2006/relationships/oleObject" Target="embeddings/oleObject59.bin"/><Relationship Id="rId779" Type="http://schemas.openxmlformats.org/officeDocument/2006/relationships/image" Target="media/image357.wmf"/><Relationship Id="rId902" Type="http://schemas.openxmlformats.org/officeDocument/2006/relationships/oleObject" Target="embeddings/oleObject406.bin"/><Relationship Id="rId986" Type="http://schemas.openxmlformats.org/officeDocument/2006/relationships/oleObject" Target="embeddings/oleObject448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6.bin"/><Relationship Id="rId639" Type="http://schemas.openxmlformats.org/officeDocument/2006/relationships/image" Target="media/image318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379.bin"/><Relationship Id="rId485" Type="http://schemas.openxmlformats.org/officeDocument/2006/relationships/oleObject" Target="embeddings/oleObject238.bin"/><Relationship Id="rId913" Type="http://schemas.openxmlformats.org/officeDocument/2006/relationships/image" Target="media/image425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4.wmf"/><Relationship Id="rId997" Type="http://schemas.openxmlformats.org/officeDocument/2006/relationships/image" Target="media/image4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4.wmf"/><Relationship Id="rId857" Type="http://schemas.openxmlformats.org/officeDocument/2006/relationships/image" Target="media/image396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6.wmf"/><Relationship Id="rId717" Type="http://schemas.openxmlformats.org/officeDocument/2006/relationships/image" Target="media/image325.emf"/><Relationship Id="rId924" Type="http://schemas.openxmlformats.org/officeDocument/2006/relationships/oleObject" Target="embeddings/oleObject417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41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390.bin"/><Relationship Id="rId630" Type="http://schemas.openxmlformats.org/officeDocument/2006/relationships/image" Target="media/image313.wmf"/><Relationship Id="rId728" Type="http://schemas.openxmlformats.org/officeDocument/2006/relationships/oleObject" Target="embeddings/oleObject321.bin"/><Relationship Id="rId935" Type="http://schemas.openxmlformats.org/officeDocument/2006/relationships/image" Target="media/image436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58.wmf"/><Relationship Id="rId879" Type="http://schemas.openxmlformats.org/officeDocument/2006/relationships/image" Target="media/image407.wmf"/><Relationship Id="rId434" Type="http://schemas.openxmlformats.org/officeDocument/2006/relationships/image" Target="media/image215.wmf"/><Relationship Id="rId641" Type="http://schemas.openxmlformats.org/officeDocument/2006/relationships/image" Target="media/image319.wmf"/><Relationship Id="rId739" Type="http://schemas.openxmlformats.org/officeDocument/2006/relationships/oleObject" Target="embeddings/oleObject326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28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8.bin"/><Relationship Id="rId792" Type="http://schemas.openxmlformats.org/officeDocument/2006/relationships/oleObject" Target="embeddings/oleObject352.bin"/><Relationship Id="rId806" Type="http://schemas.openxmlformats.org/officeDocument/2006/relationships/oleObject" Target="embeddings/oleObject359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4.wmf"/><Relationship Id="rId957" Type="http://schemas.openxmlformats.org/officeDocument/2006/relationships/image" Target="media/image447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6.wmf"/><Relationship Id="rId817" Type="http://schemas.openxmlformats.org/officeDocument/2006/relationships/image" Target="media/image376.wmf"/><Relationship Id="rId1002" Type="http://schemas.openxmlformats.org/officeDocument/2006/relationships/oleObject" Target="embeddings/oleObject456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6.wmf"/><Relationship Id="rId870" Type="http://schemas.openxmlformats.org/officeDocument/2006/relationships/oleObject" Target="embeddings/oleObject39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7.bin"/><Relationship Id="rId968" Type="http://schemas.openxmlformats.org/officeDocument/2006/relationships/oleObject" Target="embeddings/oleObject439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22.bin"/><Relationship Id="rId828" Type="http://schemas.openxmlformats.org/officeDocument/2006/relationships/oleObject" Target="embeddings/oleObject370.bin"/><Relationship Id="rId1013" Type="http://schemas.openxmlformats.org/officeDocument/2006/relationships/image" Target="media/image475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29.bin"/><Relationship Id="rId881" Type="http://schemas.openxmlformats.org/officeDocument/2006/relationships/image" Target="media/image408.wmf"/><Relationship Id="rId979" Type="http://schemas.openxmlformats.org/officeDocument/2006/relationships/image" Target="media/image458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27.bin"/><Relationship Id="rId839" Type="http://schemas.openxmlformats.org/officeDocument/2006/relationships/image" Target="media/image387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6.bin"/><Relationship Id="rId1024" Type="http://schemas.openxmlformats.org/officeDocument/2006/relationships/footer" Target="footer1.xml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892" Type="http://schemas.openxmlformats.org/officeDocument/2006/relationships/oleObject" Target="embeddings/oleObject402.bin"/><Relationship Id="rId906" Type="http://schemas.openxmlformats.org/officeDocument/2006/relationships/oleObject" Target="embeddings/oleObject408.bin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8.bin"/><Relationship Id="rId752" Type="http://schemas.openxmlformats.org/officeDocument/2006/relationships/oleObject" Target="embeddings/oleObject332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917" Type="http://schemas.openxmlformats.org/officeDocument/2006/relationships/image" Target="media/image427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6.wmf"/><Relationship Id="rId763" Type="http://schemas.openxmlformats.org/officeDocument/2006/relationships/image" Target="media/image349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440.bin"/><Relationship Id="rId623" Type="http://schemas.openxmlformats.org/officeDocument/2006/relationships/oleObject" Target="embeddings/oleObject307.bin"/><Relationship Id="rId830" Type="http://schemas.openxmlformats.org/officeDocument/2006/relationships/oleObject" Target="embeddings/oleObject371.bin"/><Relationship Id="rId928" Type="http://schemas.openxmlformats.org/officeDocument/2006/relationships/oleObject" Target="embeddings/oleObject419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9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43.bin"/><Relationship Id="rId981" Type="http://schemas.openxmlformats.org/officeDocument/2006/relationships/image" Target="media/image459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5.png"/><Relationship Id="rId841" Type="http://schemas.openxmlformats.org/officeDocument/2006/relationships/image" Target="media/image388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8.wmf"/><Relationship Id="rId939" Type="http://schemas.openxmlformats.org/officeDocument/2006/relationships/image" Target="media/image438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image" Target="media/image360.wmf"/><Relationship Id="rId992" Type="http://schemas.openxmlformats.org/officeDocument/2006/relationships/oleObject" Target="embeddings/oleObject451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image" Target="media/image321.emf"/><Relationship Id="rId852" Type="http://schemas.openxmlformats.org/officeDocument/2006/relationships/oleObject" Target="embeddings/oleObject382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40.emf"/><Relationship Id="rId79" Type="http://schemas.openxmlformats.org/officeDocument/2006/relationships/image" Target="media/image37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0.bin"/><Relationship Id="rId796" Type="http://schemas.openxmlformats.org/officeDocument/2006/relationships/oleObject" Target="embeddings/oleObject354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863" Type="http://schemas.openxmlformats.org/officeDocument/2006/relationships/image" Target="media/image399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6.wmf"/><Relationship Id="rId723" Type="http://schemas.openxmlformats.org/officeDocument/2006/relationships/image" Target="media/image363.png"/><Relationship Id="rId930" Type="http://schemas.openxmlformats.org/officeDocument/2006/relationships/oleObject" Target="embeddings/oleObject420.bin"/><Relationship Id="rId1006" Type="http://schemas.openxmlformats.org/officeDocument/2006/relationships/oleObject" Target="embeddings/oleObject458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874" Type="http://schemas.openxmlformats.org/officeDocument/2006/relationships/oleObject" Target="embeddings/oleObject393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9.bin"/><Relationship Id="rId734" Type="http://schemas.openxmlformats.org/officeDocument/2006/relationships/image" Target="media/image334.wmf"/><Relationship Id="rId941" Type="http://schemas.openxmlformats.org/officeDocument/2006/relationships/image" Target="media/image43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8.wmf"/><Relationship Id="rId801" Type="http://schemas.openxmlformats.org/officeDocument/2006/relationships/image" Target="media/image368.wmf"/><Relationship Id="rId1017" Type="http://schemas.openxmlformats.org/officeDocument/2006/relationships/image" Target="media/image47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885" Type="http://schemas.openxmlformats.org/officeDocument/2006/relationships/image" Target="media/image410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image" Target="media/image340.wmf"/><Relationship Id="rId952" Type="http://schemas.openxmlformats.org/officeDocument/2006/relationships/oleObject" Target="embeddings/oleObject431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812" Type="http://schemas.openxmlformats.org/officeDocument/2006/relationships/oleObject" Target="embeddings/oleObject362.bin"/><Relationship Id="rId244" Type="http://schemas.openxmlformats.org/officeDocument/2006/relationships/image" Target="media/image120.wmf"/><Relationship Id="rId896" Type="http://schemas.openxmlformats.org/officeDocument/2006/relationships/oleObject" Target="embeddings/oleObject404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0.bin"/><Relationship Id="rId756" Type="http://schemas.openxmlformats.org/officeDocument/2006/relationships/oleObject" Target="embeddings/oleObject334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55.bin"/><Relationship Id="rId963" Type="http://schemas.openxmlformats.org/officeDocument/2006/relationships/image" Target="media/image450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823" Type="http://schemas.openxmlformats.org/officeDocument/2006/relationships/image" Target="media/image379.wmf"/><Relationship Id="rId865" Type="http://schemas.openxmlformats.org/officeDocument/2006/relationships/image" Target="media/image400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image" Target="media/image329.wmf"/><Relationship Id="rId932" Type="http://schemas.openxmlformats.org/officeDocument/2006/relationships/oleObject" Target="embeddings/oleObject421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51.wmf"/><Relationship Id="rId974" Type="http://schemas.openxmlformats.org/officeDocument/2006/relationships/oleObject" Target="embeddings/oleObject442.bin"/><Relationship Id="rId1008" Type="http://schemas.openxmlformats.org/officeDocument/2006/relationships/oleObject" Target="embeddings/oleObject45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834" Type="http://schemas.openxmlformats.org/officeDocument/2006/relationships/oleObject" Target="embeddings/oleObject373.bin"/><Relationship Id="rId876" Type="http://schemas.openxmlformats.org/officeDocument/2006/relationships/oleObject" Target="embeddings/oleObject394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35.wmf"/><Relationship Id="rId901" Type="http://schemas.openxmlformats.org/officeDocument/2006/relationships/image" Target="media/image41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8.wmf"/><Relationship Id="rId778" Type="http://schemas.openxmlformats.org/officeDocument/2006/relationships/oleObject" Target="embeddings/oleObject345.bin"/><Relationship Id="rId943" Type="http://schemas.openxmlformats.org/officeDocument/2006/relationships/image" Target="media/image440.wmf"/><Relationship Id="rId985" Type="http://schemas.openxmlformats.org/officeDocument/2006/relationships/image" Target="media/image461.wmf"/><Relationship Id="rId1019" Type="http://schemas.openxmlformats.org/officeDocument/2006/relationships/image" Target="media/image478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4.bin"/><Relationship Id="rId803" Type="http://schemas.openxmlformats.org/officeDocument/2006/relationships/image" Target="media/image369.wmf"/><Relationship Id="rId845" Type="http://schemas.openxmlformats.org/officeDocument/2006/relationships/image" Target="media/image390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887" Type="http://schemas.openxmlformats.org/officeDocument/2006/relationships/image" Target="media/image411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747" Type="http://schemas.openxmlformats.org/officeDocument/2006/relationships/image" Target="media/image341.wmf"/><Relationship Id="rId789" Type="http://schemas.openxmlformats.org/officeDocument/2006/relationships/image" Target="media/image362.wmf"/><Relationship Id="rId912" Type="http://schemas.openxmlformats.org/officeDocument/2006/relationships/oleObject" Target="embeddings/oleObject411.bin"/><Relationship Id="rId954" Type="http://schemas.openxmlformats.org/officeDocument/2006/relationships/oleObject" Target="embeddings/oleObject432.bin"/><Relationship Id="rId996" Type="http://schemas.openxmlformats.org/officeDocument/2006/relationships/oleObject" Target="embeddings/oleObject453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814" Type="http://schemas.openxmlformats.org/officeDocument/2006/relationships/oleObject" Target="embeddings/oleObject363.bin"/><Relationship Id="rId856" Type="http://schemas.openxmlformats.org/officeDocument/2006/relationships/oleObject" Target="embeddings/oleObject38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898" Type="http://schemas.openxmlformats.org/officeDocument/2006/relationships/oleObject" Target="embeddings/oleObject405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19.bin"/><Relationship Id="rId758" Type="http://schemas.openxmlformats.org/officeDocument/2006/relationships/oleObject" Target="embeddings/oleObject335.bin"/><Relationship Id="rId923" Type="http://schemas.openxmlformats.org/officeDocument/2006/relationships/image" Target="media/image430.wmf"/><Relationship Id="rId965" Type="http://schemas.openxmlformats.org/officeDocument/2006/relationships/image" Target="media/image45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image" Target="media/image38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image" Target="media/image401.wmf"/><Relationship Id="rId1010" Type="http://schemas.openxmlformats.org/officeDocument/2006/relationships/oleObject" Target="embeddings/oleObject460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30.wmf"/><Relationship Id="rId934" Type="http://schemas.openxmlformats.org/officeDocument/2006/relationships/oleObject" Target="embeddings/oleObject42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46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395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36.wmf"/><Relationship Id="rId945" Type="http://schemas.openxmlformats.org/officeDocument/2006/relationships/image" Target="media/image44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image" Target="media/image37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63.wmf"/><Relationship Id="rId889" Type="http://schemas.openxmlformats.org/officeDocument/2006/relationships/image" Target="media/image412.wmf"/><Relationship Id="rId444" Type="http://schemas.openxmlformats.org/officeDocument/2006/relationships/image" Target="media/image220.wmf"/><Relationship Id="rId749" Type="http://schemas.openxmlformats.org/officeDocument/2006/relationships/image" Target="media/image342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33.bin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595" Type="http://schemas.openxmlformats.org/officeDocument/2006/relationships/oleObject" Target="embeddings/oleObject293.bin"/><Relationship Id="rId816" Type="http://schemas.openxmlformats.org/officeDocument/2006/relationships/oleObject" Target="embeddings/oleObject364.bin"/><Relationship Id="rId1001" Type="http://schemas.openxmlformats.org/officeDocument/2006/relationships/image" Target="media/image469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9.wmf"/><Relationship Id="rId967" Type="http://schemas.openxmlformats.org/officeDocument/2006/relationships/image" Target="media/image452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827" Type="http://schemas.openxmlformats.org/officeDocument/2006/relationships/image" Target="media/image381.wmf"/><Relationship Id="rId1012" Type="http://schemas.openxmlformats.org/officeDocument/2006/relationships/oleObject" Target="embeddings/oleObject461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1.wmf"/><Relationship Id="rId880" Type="http://schemas.openxmlformats.org/officeDocument/2006/relationships/oleObject" Target="embeddings/oleObject39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444.bin"/><Relationship Id="rId740" Type="http://schemas.openxmlformats.org/officeDocument/2006/relationships/image" Target="media/image337.wmf"/><Relationship Id="rId838" Type="http://schemas.openxmlformats.org/officeDocument/2006/relationships/oleObject" Target="embeddings/oleObject375.bin"/><Relationship Id="rId1023" Type="http://schemas.openxmlformats.org/officeDocument/2006/relationships/header" Target="header1.xml"/><Relationship Id="rId172" Type="http://schemas.openxmlformats.org/officeDocument/2006/relationships/image" Target="media/image84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8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13.wmf"/><Relationship Id="rId905" Type="http://schemas.openxmlformats.org/officeDocument/2006/relationships/image" Target="media/image421.wmf"/><Relationship Id="rId989" Type="http://schemas.openxmlformats.org/officeDocument/2006/relationships/image" Target="media/image463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0.wmf"/><Relationship Id="rId751" Type="http://schemas.openxmlformats.org/officeDocument/2006/relationships/image" Target="media/image343.wmf"/><Relationship Id="rId849" Type="http://schemas.openxmlformats.org/officeDocument/2006/relationships/image" Target="media/image392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916" Type="http://schemas.openxmlformats.org/officeDocument/2006/relationships/oleObject" Target="embeddings/oleObject413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3.bin"/><Relationship Id="rId762" Type="http://schemas.openxmlformats.org/officeDocument/2006/relationships/oleObject" Target="embeddings/oleObject33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927" Type="http://schemas.openxmlformats.org/officeDocument/2006/relationships/image" Target="media/image432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1.wmf"/><Relationship Id="rId773" Type="http://schemas.openxmlformats.org/officeDocument/2006/relationships/image" Target="media/image354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2.bin"/><Relationship Id="rId980" Type="http://schemas.openxmlformats.org/officeDocument/2006/relationships/oleObject" Target="embeddings/oleObject445.bin"/><Relationship Id="rId840" Type="http://schemas.openxmlformats.org/officeDocument/2006/relationships/oleObject" Target="embeddings/oleObject376.bin"/><Relationship Id="rId938" Type="http://schemas.openxmlformats.org/officeDocument/2006/relationships/oleObject" Target="embeddings/oleObject424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4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48.bin"/><Relationship Id="rId991" Type="http://schemas.openxmlformats.org/officeDocument/2006/relationships/image" Target="media/image464.wmf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7.bin"/><Relationship Id="rId851" Type="http://schemas.openxmlformats.org/officeDocument/2006/relationships/image" Target="media/image393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0.emf"/><Relationship Id="rId949" Type="http://schemas.openxmlformats.org/officeDocument/2006/relationships/image" Target="media/image443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image" Target="media/image365.wmf"/><Relationship Id="rId809" Type="http://schemas.openxmlformats.org/officeDocument/2006/relationships/image" Target="media/image37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862" Type="http://schemas.openxmlformats.org/officeDocument/2006/relationships/oleObject" Target="embeddings/oleObject387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2.emf"/><Relationship Id="rId89" Type="http://schemas.openxmlformats.org/officeDocument/2006/relationships/oleObject" Target="embeddings/oleObject40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5.bin"/><Relationship Id="rId1005" Type="http://schemas.openxmlformats.org/officeDocument/2006/relationships/image" Target="media/image471.wmf"/><Relationship Id="rId459" Type="http://schemas.openxmlformats.org/officeDocument/2006/relationships/oleObject" Target="embeddings/oleObject225.bin"/><Relationship Id="rId873" Type="http://schemas.openxmlformats.org/officeDocument/2006/relationships/image" Target="media/image40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1.wmf"/><Relationship Id="rId733" Type="http://schemas.openxmlformats.org/officeDocument/2006/relationships/oleObject" Target="embeddings/oleObject323.bin"/><Relationship Id="rId940" Type="http://schemas.openxmlformats.org/officeDocument/2006/relationships/oleObject" Target="embeddings/oleObject425.bin"/><Relationship Id="rId1016" Type="http://schemas.openxmlformats.org/officeDocument/2006/relationships/oleObject" Target="embeddings/oleObject463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800" Type="http://schemas.openxmlformats.org/officeDocument/2006/relationships/oleObject" Target="embeddings/oleObject356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39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4.bin"/><Relationship Id="rId744" Type="http://schemas.openxmlformats.org/officeDocument/2006/relationships/image" Target="media/image339.png"/><Relationship Id="rId951" Type="http://schemas.openxmlformats.org/officeDocument/2006/relationships/image" Target="media/image444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image" Target="media/image373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3.wmf"/><Relationship Id="rId895" Type="http://schemas.openxmlformats.org/officeDocument/2006/relationships/image" Target="media/image415.wmf"/><Relationship Id="rId909" Type="http://schemas.openxmlformats.org/officeDocument/2006/relationships/image" Target="media/image423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image" Target="media/image345.wmf"/><Relationship Id="rId962" Type="http://schemas.openxmlformats.org/officeDocument/2006/relationships/oleObject" Target="embeddings/oleObject436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367.bin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39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1.wmf"/><Relationship Id="rId973" Type="http://schemas.openxmlformats.org/officeDocument/2006/relationships/image" Target="media/image455.wmf"/><Relationship Id="rId833" Type="http://schemas.openxmlformats.org/officeDocument/2006/relationships/image" Target="media/image384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900" Type="http://schemas.openxmlformats.org/officeDocument/2006/relationships/image" Target="media/image418.e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image" Target="media/image356.wmf"/><Relationship Id="rId984" Type="http://schemas.openxmlformats.org/officeDocument/2006/relationships/oleObject" Target="embeddings/oleObject447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378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7.bin"/><Relationship Id="rId911" Type="http://schemas.openxmlformats.org/officeDocument/2006/relationships/image" Target="media/image424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50.bin"/><Relationship Id="rId995" Type="http://schemas.openxmlformats.org/officeDocument/2006/relationships/image" Target="media/image466.wmf"/><Relationship Id="rId203" Type="http://schemas.openxmlformats.org/officeDocument/2006/relationships/oleObject" Target="embeddings/oleObject97.bin"/><Relationship Id="rId855" Type="http://schemas.openxmlformats.org/officeDocument/2006/relationships/image" Target="media/image395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24.wmf"/><Relationship Id="rId922" Type="http://schemas.openxmlformats.org/officeDocument/2006/relationships/oleObject" Target="embeddings/oleObject416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799" Type="http://schemas.openxmlformats.org/officeDocument/2006/relationships/image" Target="media/image367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6.bin"/><Relationship Id="rId866" Type="http://schemas.openxmlformats.org/officeDocument/2006/relationships/oleObject" Target="embeddings/oleObject389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20.bin"/><Relationship Id="rId933" Type="http://schemas.openxmlformats.org/officeDocument/2006/relationships/image" Target="media/image435.wmf"/><Relationship Id="rId1009" Type="http://schemas.openxmlformats.org/officeDocument/2006/relationships/image" Target="media/image473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4.wmf"/><Relationship Id="rId877" Type="http://schemas.openxmlformats.org/officeDocument/2006/relationships/image" Target="media/image406.wmf"/><Relationship Id="rId737" Type="http://schemas.openxmlformats.org/officeDocument/2006/relationships/oleObject" Target="embeddings/oleObject325.bin"/><Relationship Id="rId944" Type="http://schemas.openxmlformats.org/officeDocument/2006/relationships/oleObject" Target="embeddings/oleObject427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7.bin"/><Relationship Id="rId790" Type="http://schemas.openxmlformats.org/officeDocument/2006/relationships/oleObject" Target="embeddings/oleObject351.bin"/><Relationship Id="rId804" Type="http://schemas.openxmlformats.org/officeDocument/2006/relationships/oleObject" Target="embeddings/oleObject358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7.bin"/><Relationship Id="rId888" Type="http://schemas.openxmlformats.org/officeDocument/2006/relationships/oleObject" Target="embeddings/oleObject400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30.bin"/><Relationship Id="rId955" Type="http://schemas.openxmlformats.org/officeDocument/2006/relationships/image" Target="media/image446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image" Target="media/image375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17.emf"/><Relationship Id="rId1000" Type="http://schemas.openxmlformats.org/officeDocument/2006/relationships/oleObject" Target="embeddings/oleObject455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5.wmf"/><Relationship Id="rId759" Type="http://schemas.openxmlformats.org/officeDocument/2006/relationships/image" Target="media/image347.wmf"/><Relationship Id="rId966" Type="http://schemas.openxmlformats.org/officeDocument/2006/relationships/oleObject" Target="embeddings/oleObject438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369.bin"/><Relationship Id="rId1011" Type="http://schemas.openxmlformats.org/officeDocument/2006/relationships/image" Target="media/image474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4.wmf"/><Relationship Id="rId977" Type="http://schemas.openxmlformats.org/officeDocument/2006/relationships/image" Target="media/image457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386.wmf"/><Relationship Id="rId1022" Type="http://schemas.openxmlformats.org/officeDocument/2006/relationships/oleObject" Target="embeddings/oleObject466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6.wmf"/><Relationship Id="rId890" Type="http://schemas.openxmlformats.org/officeDocument/2006/relationships/oleObject" Target="embeddings/oleObject401.bin"/><Relationship Id="rId904" Type="http://schemas.openxmlformats.org/officeDocument/2006/relationships/oleObject" Target="embeddings/oleObject40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7.bin"/><Relationship Id="rId988" Type="http://schemas.openxmlformats.org/officeDocument/2006/relationships/oleObject" Target="embeddings/oleObject449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7.bin"/><Relationship Id="rId750" Type="http://schemas.openxmlformats.org/officeDocument/2006/relationships/oleObject" Target="embeddings/oleObject331.bin"/><Relationship Id="rId848" Type="http://schemas.openxmlformats.org/officeDocument/2006/relationships/oleObject" Target="embeddings/oleObject380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3.wmf"/><Relationship Id="rId915" Type="http://schemas.openxmlformats.org/officeDocument/2006/relationships/image" Target="media/image426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468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5.wmf"/><Relationship Id="rId761" Type="http://schemas.openxmlformats.org/officeDocument/2006/relationships/image" Target="media/image348.wmf"/><Relationship Id="rId859" Type="http://schemas.openxmlformats.org/officeDocument/2006/relationships/image" Target="media/image39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6.bin"/><Relationship Id="rId260" Type="http://schemas.openxmlformats.org/officeDocument/2006/relationships/image" Target="media/image128.wmf"/><Relationship Id="rId719" Type="http://schemas.openxmlformats.org/officeDocument/2006/relationships/image" Target="media/image327.png"/><Relationship Id="rId926" Type="http://schemas.openxmlformats.org/officeDocument/2006/relationships/oleObject" Target="embeddings/oleObject418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8.bin"/><Relationship Id="rId772" Type="http://schemas.openxmlformats.org/officeDocument/2006/relationships/oleObject" Target="embeddings/oleObject342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37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6.wmf"/><Relationship Id="rId783" Type="http://schemas.openxmlformats.org/officeDocument/2006/relationships/image" Target="media/image359.wmf"/><Relationship Id="rId990" Type="http://schemas.openxmlformats.org/officeDocument/2006/relationships/oleObject" Target="embeddings/oleObject450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6.wmf"/><Relationship Id="rId643" Type="http://schemas.openxmlformats.org/officeDocument/2006/relationships/image" Target="media/image320.wmf"/><Relationship Id="rId850" Type="http://schemas.openxmlformats.org/officeDocument/2006/relationships/oleObject" Target="embeddings/oleObject381.bin"/><Relationship Id="rId948" Type="http://schemas.openxmlformats.org/officeDocument/2006/relationships/oleObject" Target="embeddings/oleObject429.bin"/><Relationship Id="rId77" Type="http://schemas.openxmlformats.org/officeDocument/2006/relationships/image" Target="media/image36.wmf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7.bin"/><Relationship Id="rId587" Type="http://schemas.openxmlformats.org/officeDocument/2006/relationships/oleObject" Target="embeddings/oleObject289.bin"/><Relationship Id="rId808" Type="http://schemas.openxmlformats.org/officeDocument/2006/relationships/oleObject" Target="embeddings/oleObject360.bin"/><Relationship Id="rId8" Type="http://schemas.openxmlformats.org/officeDocument/2006/relationships/image" Target="media/image1.e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353.bin"/><Relationship Id="rId861" Type="http://schemas.openxmlformats.org/officeDocument/2006/relationships/image" Target="media/image398.wmf"/><Relationship Id="rId959" Type="http://schemas.openxmlformats.org/officeDocument/2006/relationships/image" Target="media/image448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5.wmf"/><Relationship Id="rId721" Type="http://schemas.openxmlformats.org/officeDocument/2006/relationships/image" Target="media/image361.emf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image" Target="media/image377.wmf"/><Relationship Id="rId1004" Type="http://schemas.openxmlformats.org/officeDocument/2006/relationships/oleObject" Target="embeddings/oleObject457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872" Type="http://schemas.openxmlformats.org/officeDocument/2006/relationships/oleObject" Target="embeddings/oleObject392.bin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33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1015" Type="http://schemas.openxmlformats.org/officeDocument/2006/relationships/image" Target="media/image476.wmf"/><Relationship Id="rId469" Type="http://schemas.openxmlformats.org/officeDocument/2006/relationships/oleObject" Target="embeddings/oleObject230.bin"/><Relationship Id="rId883" Type="http://schemas.openxmlformats.org/officeDocument/2006/relationships/image" Target="media/image40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28.bin"/><Relationship Id="rId950" Type="http://schemas.openxmlformats.org/officeDocument/2006/relationships/oleObject" Target="embeddings/oleObject430.bin"/><Relationship Id="rId1026" Type="http://schemas.openxmlformats.org/officeDocument/2006/relationships/theme" Target="theme/theme1.xml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7.bin"/><Relationship Id="rId810" Type="http://schemas.openxmlformats.org/officeDocument/2006/relationships/oleObject" Target="embeddings/oleObject361.bin"/><Relationship Id="rId908" Type="http://schemas.openxmlformats.org/officeDocument/2006/relationships/oleObject" Target="embeddings/oleObject409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03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69.bin"/><Relationship Id="rId754" Type="http://schemas.openxmlformats.org/officeDocument/2006/relationships/oleObject" Target="embeddings/oleObject333.bin"/><Relationship Id="rId961" Type="http://schemas.openxmlformats.org/officeDocument/2006/relationships/image" Target="media/image449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5.wmf"/><Relationship Id="rId821" Type="http://schemas.openxmlformats.org/officeDocument/2006/relationships/image" Target="media/image378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8.wmf"/><Relationship Id="rId919" Type="http://schemas.openxmlformats.org/officeDocument/2006/relationships/image" Target="media/image42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image" Target="media/image350.wmf"/><Relationship Id="rId972" Type="http://schemas.openxmlformats.org/officeDocument/2006/relationships/oleObject" Target="embeddings/oleObject441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372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80.bin"/><Relationship Id="rId776" Type="http://schemas.openxmlformats.org/officeDocument/2006/relationships/oleObject" Target="embeddings/oleObject344.bin"/><Relationship Id="rId983" Type="http://schemas.openxmlformats.org/officeDocument/2006/relationships/image" Target="media/image460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oleObject" Target="embeddings/oleObject313.bin"/><Relationship Id="rId843" Type="http://schemas.openxmlformats.org/officeDocument/2006/relationships/image" Target="media/image389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9.wmf"/><Relationship Id="rId910" Type="http://schemas.openxmlformats.org/officeDocument/2006/relationships/oleObject" Target="embeddings/oleObject410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69.wmf"/><Relationship Id="rId787" Type="http://schemas.openxmlformats.org/officeDocument/2006/relationships/image" Target="media/image361.wmf"/><Relationship Id="rId994" Type="http://schemas.openxmlformats.org/officeDocument/2006/relationships/oleObject" Target="embeddings/oleObject452.bin"/><Relationship Id="rId202" Type="http://schemas.openxmlformats.org/officeDocument/2006/relationships/image" Target="media/image99.wmf"/><Relationship Id="rId854" Type="http://schemas.openxmlformats.org/officeDocument/2006/relationships/oleObject" Target="embeddings/oleObject383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18.bin"/><Relationship Id="rId921" Type="http://schemas.openxmlformats.org/officeDocument/2006/relationships/image" Target="media/image429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AC5963-0A59-4292-8678-72EE2B353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6</Pages>
  <Words>3626</Words>
  <Characters>19944</Characters>
  <Application>Microsoft Office Word</Application>
  <DocSecurity>0</DocSecurity>
  <Lines>166</Lines>
  <Paragraphs>4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3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89</cp:revision>
  <dcterms:created xsi:type="dcterms:W3CDTF">2021-12-24T10:34:00Z</dcterms:created>
  <dcterms:modified xsi:type="dcterms:W3CDTF">2025-09-26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WinEqns">
    <vt:bool>true</vt:bool>
  </property>
</Properties>
</file>